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72E09" w:rsidRPr="00AB7E57" w:rsidRDefault="00F72E0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F72E09">
        <w:rPr>
          <w:rFonts w:ascii="Consolas" w:hAnsi="Consolas" w:cs="Consolas"/>
          <w:noProof/>
          <w:lang w:eastAsia="ru-RU"/>
        </w:rPr>
        <w:drawing>
          <wp:inline distT="0" distB="0" distL="0" distR="0">
            <wp:extent cx="1218472" cy="877824"/>
            <wp:effectExtent l="19050" t="0" r="728" b="0"/>
            <wp:docPr id="1" name="Рисунок 1" descr="TORS_BLU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4" name="Picture 14" descr="TORS_BLUE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25" cy="881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72E09">
        <w:rPr>
          <w:rFonts w:ascii="Consolas" w:hAnsi="Consolas" w:cs="Consolas"/>
          <w:noProof/>
          <w:lang w:eastAsia="ru-RU"/>
        </w:rPr>
        <w:drawing>
          <wp:inline distT="0" distB="0" distL="0" distR="0">
            <wp:extent cx="1398908" cy="1338682"/>
            <wp:effectExtent l="0" t="0" r="0" b="0"/>
            <wp:docPr id="2" name="Рисунок 2" descr="School30-110_uni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1" name="Picture 11" descr="School30-110_uni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89" cy="134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218868020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730660</w:t>
            </w:r>
          </w:p>
        </w:tc>
        <w:tc>
          <w:tcPr>
            <w:tcW w:w="2636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Kov30@inbo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  <w:tr w:rsidR="001E77D7" w:rsidRPr="00AB7E57" w:rsidTr="00FB21EA">
        <w:tc>
          <w:tcPr>
            <w:tcW w:w="458" w:type="dxa"/>
          </w:tcPr>
          <w:p w:rsidR="001E77D7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1</w:t>
            </w:r>
          </w:p>
        </w:tc>
        <w:tc>
          <w:tcPr>
            <w:tcW w:w="2273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Гурьев Василий</w:t>
            </w:r>
          </w:p>
        </w:tc>
        <w:tc>
          <w:tcPr>
            <w:tcW w:w="942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2</w:t>
            </w:r>
          </w:p>
        </w:tc>
        <w:tc>
          <w:tcPr>
            <w:tcW w:w="2273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Назаров Никита</w:t>
            </w:r>
          </w:p>
        </w:tc>
        <w:tc>
          <w:tcPr>
            <w:tcW w:w="942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3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Йогансон Ив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278519</w:t>
            </w:r>
          </w:p>
        </w:tc>
        <w:tc>
          <w:tcPr>
            <w:tcW w:w="2636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Ivan.ioganson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4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Кузнецов Ром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21412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Blacksmithx32@gmail.com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5</w:t>
            </w:r>
          </w:p>
        </w:tc>
        <w:tc>
          <w:tcPr>
            <w:tcW w:w="2273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Федер Евгений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82986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dzaba67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6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7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8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DE7C13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DE7C13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lastRenderedPageBreak/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DE7C13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DE7C13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DE7C13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proofErr w:type="spellStart"/>
      <w:r>
        <w:rPr>
          <w:b/>
          <w:bCs/>
          <w:color w:val="000000"/>
        </w:rPr>
        <w:t>SetStretchBltMode</w:t>
      </w:r>
      <w:proofErr w:type="spellEnd"/>
      <w:r>
        <w:rPr>
          <w:b/>
          <w:bCs/>
          <w:color w:val="000000"/>
        </w:rPr>
        <w:t>(</w:t>
      </w:r>
      <w:proofErr w:type="spellStart"/>
      <w:r>
        <w:rPr>
          <w:b/>
          <w:bCs/>
          <w:color w:val="000000"/>
          <w:lang w:val="en-US"/>
        </w:rPr>
        <w:t>hDC</w:t>
      </w:r>
      <w:proofErr w:type="spellEnd"/>
      <w:r>
        <w:rPr>
          <w:b/>
          <w:bCs/>
          <w:color w:val="000000"/>
          <w:lang w:val="en-US"/>
        </w:rPr>
        <w:t xml:space="preserve">, </w:t>
      </w:r>
      <w:proofErr w:type="spellStart"/>
      <w:r>
        <w:rPr>
          <w:b/>
          <w:bCs/>
          <w:color w:val="000000"/>
          <w:lang w:val="en-US"/>
        </w:rPr>
        <w:t>режим</w:t>
      </w:r>
      <w:proofErr w:type="spellEnd"/>
      <w:r>
        <w:rPr>
          <w:b/>
          <w:bCs/>
          <w:color w:val="000000"/>
          <w:lang w:val="en-US"/>
        </w:rPr>
        <w:t>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proofErr w:type="spellStart"/>
      <w:r>
        <w:rPr>
          <w:rFonts w:ascii="Verdana" w:hAnsi="Verdana"/>
          <w:color w:val="000000"/>
          <w:sz w:val="17"/>
          <w:szCs w:val="17"/>
          <w:lang w:val="en-US"/>
        </w:rPr>
        <w:t>или</w:t>
      </w:r>
      <w:proofErr w:type="spellEnd"/>
      <w:r>
        <w:rPr>
          <w:rFonts w:ascii="Verdana" w:hAnsi="Verdana"/>
          <w:color w:val="000000"/>
          <w:sz w:val="17"/>
          <w:szCs w:val="17"/>
          <w:lang w:val="en-US"/>
        </w:rPr>
        <w:t xml:space="preserve">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DE7C13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CreateFont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</w:t>
      </w:r>
      <w:proofErr w:type="spellStart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Times</w:t>
      </w:r>
      <w:proofErr w:type="spellEnd"/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lastRenderedPageBreak/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DE7C13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DE7C1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4pt;height:122.95pt" o:ole="">
            <v:imagedata r:id="rId7" o:title=""/>
          </v:shape>
          <o:OLEObject Type="Embed" ProgID="Equation.DSMT4" ShapeID="_x0000_i1025" DrawAspect="Content" ObjectID="_1463997464" r:id="rId8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26" type="#_x0000_t75" style="width:309.05pt;height:47.55pt" o:ole="">
            <v:imagedata r:id="rId9" o:title=""/>
          </v:shape>
          <o:OLEObject Type="Embed" ProgID="Equation.DSMT4" ShapeID="_x0000_i1026" DrawAspect="Content" ObjectID="_1463997465" r:id="rId10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lastRenderedPageBreak/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DE7C13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DE7C13"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="002B5685" w:rsidRPr="00B226F3">
        <w:rPr>
          <w:position w:val="-26"/>
        </w:rPr>
        <w:object w:dxaOrig="3379" w:dyaOrig="520">
          <v:shape id="_x0000_i1027" type="#_x0000_t75" style="width:309.05pt;height:47.55pt" o:ole="">
            <v:imagedata r:id="rId9" o:title=""/>
          </v:shape>
          <o:OLEObject Type="Embed" ProgID="Equation.DSMT4" ShapeID="_x0000_i1027" DrawAspect="Content" ObjectID="_1463997466" r:id="rId11"/>
        </w:object>
      </w:r>
    </w:p>
    <w:p w:rsidR="002B5685" w:rsidRDefault="00DE7C13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2" style="position:absolute;margin-left:932.5pt;margin-top:627.65pt;width:0;height:0;z-index:251971584" coordorigin="12264,12464" coordsize="1,1" path="m12264,12464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6" style="position:absolute;margin-left:1208.75pt;margin-top:721.2pt;width:0;height:0;z-index:252037120" coordorigin="15790,14183" coordsize="1,1" path="m15790,14183r,l15790,1418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DE7C1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DE7C13">
        <w:rPr>
          <w:position w:val="-102"/>
        </w:rPr>
        <w:object w:dxaOrig="4800" w:dyaOrig="2160">
          <v:shape id="_x0000_i1028" type="#_x0000_t75" style="width:423.15pt;height:190.2pt" o:ole="">
            <v:imagedata r:id="rId12" o:title=""/>
          </v:shape>
          <o:OLEObject Type="Embed" ProgID="Equation.DSMT4" ShapeID="_x0000_i1028" DrawAspect="Content" ObjectID="_1463997467" r:id="rId13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lastRenderedPageBreak/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 w:rsidRPr="00DE7C13">
        <w:rPr>
          <w:position w:val="-88"/>
        </w:rPr>
        <w:object w:dxaOrig="4220" w:dyaOrig="1860">
          <v:shape id="_x0000_i1029" type="#_x0000_t75" style="width:432.7pt;height:190.2pt" o:ole="">
            <v:imagedata r:id="rId14" o:title=""/>
          </v:shape>
          <o:OLEObject Type="Embed" ProgID="Equation.DSMT4" ShapeID="_x0000_i1029" DrawAspect="Content" ObjectID="_1463997468" r:id="rId15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lastRenderedPageBreak/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DE7C1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DE7C13" w:rsidP="008A1BF7">
      <w:pPr>
        <w:spacing w:after="0" w:line="240" w:lineRule="auto"/>
        <w:rPr>
          <w:rFonts w:ascii="Consolas" w:hAnsi="Consolas" w:cs="Consolas"/>
          <w:noProof/>
        </w:rPr>
      </w:pPr>
      <w:r w:rsidRPr="00DE7C13"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 w:rsidRPr="00DE7C13"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proofErr w:type="spellStart"/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</w:t>
      </w:r>
      <w:proofErr w:type="spellEnd"/>
      <w:r w:rsidR="00A91F9E" w:rsidRPr="00557FCB">
        <w:rPr>
          <w:i/>
          <w:sz w:val="96"/>
        </w:rPr>
        <w:t>(-1)</w:t>
      </w:r>
      <w:proofErr w:type="spellStart"/>
      <w:r w:rsidR="00A91F9E" w:rsidRPr="00557FCB">
        <w:rPr>
          <w:i/>
          <w:sz w:val="96"/>
          <w:vertAlign w:val="superscript"/>
        </w:rPr>
        <w:t>i+j</w:t>
      </w:r>
      <w:proofErr w:type="spellEnd"/>
      <w:r w:rsidR="00A91F9E" w:rsidRPr="00557FCB">
        <w:rPr>
          <w:i/>
          <w:sz w:val="96"/>
        </w:rPr>
        <w:sym w:font="Symbol" w:char="F0D7"/>
      </w:r>
      <w:proofErr w:type="spellStart"/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  <w:proofErr w:type="spellEnd"/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 w:rsidR="00D3602D">
        <w:rPr>
          <w:rFonts w:ascii="Consolas" w:hAnsi="Consolas" w:cs="Consolas"/>
          <w:noProof/>
          <w:sz w:val="36"/>
          <w:lang w:val="en-US"/>
        </w:rPr>
        <w:t>умножим на нее ма</w:t>
      </w:r>
      <w:r w:rsidR="00D3602D">
        <w:rPr>
          <w:rFonts w:ascii="Consolas" w:hAnsi="Consolas" w:cs="Consolas"/>
          <w:noProof/>
          <w:sz w:val="36"/>
        </w:rPr>
        <w:t>т</w:t>
      </w:r>
      <w:r w:rsidR="00D3602D"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 w:rsidR="006C7907">
        <w:rPr>
          <w:rFonts w:ascii="Consolas" w:hAnsi="Consolas" w:cs="Consolas"/>
          <w:noProof/>
          <w:sz w:val="36"/>
        </w:rPr>
        <w:t>т.е. получили:</w: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4" style="position:absolute;margin-left:247.65pt;margin-top:206.6pt;width:0;height:0;z-index:252256256" coordorigin="3523,3759" coordsize="1,1" path="m3523,3759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5" style="position:absolute;margin-left:165.85pt;margin-top:572.1pt;width:0;height:0;z-index:252288000" coordorigin="2479,11114" coordsize="1,1" path="m2479,11114r,l2479,11114r,l2479,11114r,l2479,11114r,l2479,11114r,l2479,11114r,l2479,11114r,l2479,11114r,l2479,11114r,l2479,11114r,l2479,11114r,l2479,11114r,l2479,11114r,l2479,11114r,l2479,11114r,l2479,11114r,l2479,11114r,l2479,111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7" style="position:absolute;margin-left:735pt;margin-top:970.25pt;width:0;height:0;z-index:252341248" coordorigin="9743,19155" coordsize="1,1" path="m9743,19155r,l9743,19155r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1" style="position:absolute;margin-left:483.8pt;margin-top:953.85pt;width:0;height:0;z-index:252345344" coordorigin="6537,18946" coordsize="1,1" path="m6537,18946r,l6537,18946r,l6537,18946r,l6537,18946r,l6537,18946r,l6537,18946r,l6537,18946r,l6537,18946r,l6537,18946r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DE7C13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7" style="position:absolute;margin-left:316.05pt;margin-top:387.85pt;width:0;height:0;z-index:252351488" coordorigin="4396,7418" coordsize="1,1" path="m4396,7418r,l4396,7418r,l4396,7418r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 w:rsidR="00ED68C6"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DE7C13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15:15</w:t>
      </w: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 w:rsidR="001027A0">
        <w:rPr>
          <w:rFonts w:ascii="Consolas" w:hAnsi="Consolas" w:cs="Consolas"/>
          <w:noProof/>
          <w:sz w:val="36"/>
        </w:rPr>
        <w:t>Вектора</w:t>
      </w: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DE7C13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DE7C13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DE7C13"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 w:rsidRPr="00DE7C13"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 w:rsidRPr="00DE7C13"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="009F6C87" w:rsidRPr="009F6C87">
        <w:rPr>
          <w:b/>
          <w:i/>
          <w:sz w:val="44"/>
        </w:rPr>
        <w:sym w:font="Symbol" w:char="F06C"/>
      </w:r>
      <w:r w:rsidR="009F6C87" w:rsidRPr="009F6C87">
        <w:rPr>
          <w:sz w:val="44"/>
          <w:vertAlign w:val="subscript"/>
        </w:rPr>
        <w:t>1</w:t>
      </w:r>
      <w:r w:rsidR="009F6C87" w:rsidRPr="009F6C87">
        <w:rPr>
          <w:sz w:val="44"/>
        </w:rPr>
        <w:sym w:font="Symbol" w:char="F0D7"/>
      </w:r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sz w:val="44"/>
          <w:vertAlign w:val="subscript"/>
        </w:rPr>
        <w:t>1</w:t>
      </w:r>
      <w:r w:rsidR="009F6C87" w:rsidRPr="009F6C87">
        <w:rPr>
          <w:b/>
          <w:sz w:val="44"/>
        </w:rPr>
        <w:t>+</w:t>
      </w:r>
      <w:r w:rsidR="009F6C87" w:rsidRPr="009F6C87">
        <w:rPr>
          <w:b/>
          <w:i/>
          <w:sz w:val="44"/>
        </w:rPr>
        <w:sym w:font="Symbol" w:char="F06C"/>
      </w:r>
      <w:r w:rsidR="009F6C87" w:rsidRPr="009F6C87">
        <w:rPr>
          <w:sz w:val="44"/>
          <w:vertAlign w:val="subscript"/>
        </w:rPr>
        <w:t>2</w:t>
      </w:r>
      <w:r w:rsidR="009F6C87" w:rsidRPr="009F6C87">
        <w:rPr>
          <w:sz w:val="44"/>
        </w:rPr>
        <w:sym w:font="Symbol" w:char="F0D7"/>
      </w:r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b/>
          <w:sz w:val="44"/>
          <w:vertAlign w:val="subscript"/>
        </w:rPr>
        <w:t>2</w:t>
      </w:r>
      <w:r w:rsidR="009F6C87" w:rsidRPr="009F6C87">
        <w:rPr>
          <w:b/>
          <w:sz w:val="44"/>
        </w:rPr>
        <w:t>+…+</w:t>
      </w:r>
      <w:r w:rsidR="009F6C87" w:rsidRPr="009F6C87">
        <w:rPr>
          <w:b/>
          <w:i/>
          <w:sz w:val="44"/>
        </w:rPr>
        <w:sym w:font="Symbol" w:char="F06C"/>
      </w:r>
      <w:proofErr w:type="spellStart"/>
      <w:r w:rsidR="009F6C87" w:rsidRPr="009F6C87">
        <w:rPr>
          <w:sz w:val="44"/>
          <w:vertAlign w:val="subscript"/>
        </w:rPr>
        <w:t>n</w:t>
      </w:r>
      <w:proofErr w:type="spellEnd"/>
      <w:r w:rsidR="009F6C87" w:rsidRPr="009F6C87">
        <w:rPr>
          <w:sz w:val="44"/>
        </w:rPr>
        <w:sym w:font="Symbol" w:char="F0D7"/>
      </w:r>
      <w:proofErr w:type="spellStart"/>
      <w:r w:rsidR="009F6C87" w:rsidRPr="009F6C87">
        <w:rPr>
          <w:b/>
          <w:sz w:val="44"/>
          <w:u w:val="single"/>
        </w:rPr>
        <w:t>a</w:t>
      </w:r>
      <w:r w:rsidR="009F6C87" w:rsidRPr="009F6C87">
        <w:rPr>
          <w:b/>
          <w:sz w:val="44"/>
          <w:vertAlign w:val="subscript"/>
        </w:rPr>
        <w:t>n</w:t>
      </w:r>
      <w:proofErr w:type="spellEnd"/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 w:rsidR="009F6C87"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proofErr w:type="spellStart"/>
      <w:r>
        <w:rPr>
          <w:sz w:val="44"/>
          <w:vertAlign w:val="subscript"/>
          <w:lang w:val="en-US"/>
        </w:rPr>
        <w:t>i</w:t>
      </w:r>
      <w:proofErr w:type="spellEnd"/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proofErr w:type="spellStart"/>
      <w:r w:rsidRPr="009F6C87">
        <w:rPr>
          <w:sz w:val="44"/>
          <w:vertAlign w:val="subscript"/>
        </w:rPr>
        <w:t>n</w:t>
      </w:r>
      <w:proofErr w:type="spellEnd"/>
      <w:r w:rsidRPr="009F6C87">
        <w:rPr>
          <w:sz w:val="44"/>
        </w:rPr>
        <w:sym w:font="Symbol" w:char="F0D7"/>
      </w:r>
      <w:proofErr w:type="spellStart"/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proofErr w:type="spellEnd"/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 w:rsidR="009F6C87"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DE7C13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DE7C13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0C1CA0" w:rsidRPr="000C1CA0">
        <w:rPr>
          <w:rFonts w:ascii="Courier New" w:hAnsi="Courier New" w:cs="Courier New"/>
          <w:b/>
          <w:sz w:val="56"/>
        </w:rPr>
        <w:t>x</w:t>
      </w:r>
      <w:r w:rsidR="000C1CA0" w:rsidRPr="000C1CA0">
        <w:rPr>
          <w:rFonts w:ascii="Courier New" w:hAnsi="Courier New" w:cs="Courier New"/>
          <w:sz w:val="56"/>
        </w:rPr>
        <w:t>=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DE7C13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 w:rsidR="000C1CA0">
        <w:rPr>
          <w:rFonts w:ascii="Consolas" w:hAnsi="Consolas" w:cs="Consolas"/>
          <w:noProof/>
          <w:sz w:val="36"/>
          <w:lang w:val="en-US"/>
        </w:rPr>
        <w:t>пространство</w:t>
      </w:r>
      <w:r w:rsidR="000C1CA0">
        <w:rPr>
          <w:rFonts w:ascii="Consolas" w:hAnsi="Consolas" w:cs="Consolas"/>
          <w:noProof/>
          <w:sz w:val="36"/>
        </w:rPr>
        <w:t>:</w:t>
      </w:r>
    </w:p>
    <w:p w:rsidR="000C1CA0" w:rsidRPr="000C1CA0" w:rsidRDefault="00DE7C13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 w:rsidRPr="00DE7C13"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="000C1CA0" w:rsidRPr="000C1CA0">
        <w:rPr>
          <w:rFonts w:ascii="Courier New" w:hAnsi="Courier New" w:cs="Courier New"/>
          <w:b/>
        </w:rPr>
        <w:t xml:space="preserve">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 w:rsidRPr="000C1CA0">
        <w:rPr>
          <w:rFonts w:ascii="Courier New" w:hAnsi="Courier New" w:cs="Courier New"/>
          <w:sz w:val="44"/>
          <w:vertAlign w:val="subscript"/>
        </w:rPr>
        <w:t>1</w:t>
      </w:r>
      <w:r w:rsidR="000C1CA0" w:rsidRPr="000C1CA0">
        <w:rPr>
          <w:rFonts w:ascii="Courier New" w:hAnsi="Courier New" w:cs="Courier New"/>
          <w:sz w:val="44"/>
        </w:rPr>
        <w:t xml:space="preserve">,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 w:rsidRPr="000C1CA0">
        <w:rPr>
          <w:rFonts w:ascii="Courier New" w:hAnsi="Courier New" w:cs="Courier New"/>
          <w:sz w:val="44"/>
          <w:vertAlign w:val="subscript"/>
        </w:rPr>
        <w:t>2</w:t>
      </w:r>
      <w:r w:rsidR="000C1CA0" w:rsidRPr="000C1CA0">
        <w:rPr>
          <w:rFonts w:ascii="Courier New" w:hAnsi="Courier New" w:cs="Courier New"/>
          <w:sz w:val="44"/>
        </w:rPr>
        <w:t xml:space="preserve">, </w:t>
      </w:r>
      <w:r w:rsidR="000C1CA0" w:rsidRPr="000C1CA0">
        <w:rPr>
          <w:rFonts w:ascii="Courier New" w:hAnsi="Courier New" w:cs="Courier New"/>
          <w:b/>
          <w:sz w:val="44"/>
        </w:rPr>
        <w:t>l</w:t>
      </w:r>
      <w:r w:rsidR="000C1CA0">
        <w:rPr>
          <w:rFonts w:ascii="Courier New" w:hAnsi="Courier New" w:cs="Courier New"/>
          <w:sz w:val="44"/>
          <w:vertAlign w:val="subscript"/>
        </w:rPr>
        <w:t>3</w:t>
      </w:r>
      <w:r w:rsidR="000C1CA0"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DE7C13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="000C1CA0" w:rsidRPr="000C1CA0">
        <w:rPr>
          <w:rFonts w:ascii="Courier New" w:hAnsi="Courier New" w:cs="Courier New"/>
          <w:b/>
          <w:sz w:val="56"/>
        </w:rPr>
        <w:t>x</w:t>
      </w:r>
      <w:r w:rsidR="000C1CA0" w:rsidRPr="000C1CA0">
        <w:rPr>
          <w:rFonts w:ascii="Courier New" w:hAnsi="Courier New" w:cs="Courier New"/>
          <w:sz w:val="56"/>
        </w:rPr>
        <w:t>=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1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 w:rsidRPr="000C1CA0">
        <w:rPr>
          <w:rFonts w:ascii="Courier New" w:hAnsi="Courier New" w:cs="Courier New"/>
          <w:sz w:val="56"/>
          <w:vertAlign w:val="subscript"/>
        </w:rPr>
        <w:t>2</w:t>
      </w:r>
      <w:r w:rsidR="000C1CA0" w:rsidRPr="000C1CA0">
        <w:rPr>
          <w:rFonts w:ascii="Courier New" w:hAnsi="Courier New" w:cs="Courier New"/>
          <w:sz w:val="56"/>
        </w:rPr>
        <w:t>+</w:t>
      </w:r>
      <w:r w:rsidR="000C1CA0" w:rsidRPr="000C1CA0">
        <w:rPr>
          <w:rFonts w:ascii="Courier New" w:hAnsi="Courier New" w:cs="Courier New"/>
          <w:i/>
          <w:sz w:val="56"/>
        </w:rPr>
        <w:t>x</w:t>
      </w:r>
      <w:r w:rsidR="000C1CA0">
        <w:rPr>
          <w:rFonts w:ascii="Courier New" w:hAnsi="Courier New" w:cs="Courier New"/>
          <w:sz w:val="56"/>
          <w:vertAlign w:val="subscript"/>
        </w:rPr>
        <w:t>3</w:t>
      </w:r>
      <w:r w:rsidR="000C1CA0" w:rsidRPr="000C1CA0">
        <w:rPr>
          <w:rFonts w:ascii="Courier New" w:hAnsi="Courier New" w:cs="Courier New"/>
          <w:sz w:val="56"/>
        </w:rPr>
        <w:sym w:font="Symbol" w:char="F0D7"/>
      </w:r>
      <w:r w:rsidR="000C1CA0" w:rsidRPr="000C1CA0">
        <w:rPr>
          <w:rFonts w:ascii="Courier New" w:hAnsi="Courier New" w:cs="Courier New"/>
          <w:b/>
          <w:sz w:val="56"/>
        </w:rPr>
        <w:t>l</w:t>
      </w:r>
      <w:r w:rsidR="000C1CA0"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DE7C13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DE7C13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DE7C13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5B09D4">
        <w:rPr>
          <w:rFonts w:ascii="Courier New" w:hAnsi="Courier New" w:cs="Courier New"/>
          <w:b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</w:rPr>
        <w:t>=</w:t>
      </w:r>
      <w:r w:rsidR="005B09D4">
        <w:rPr>
          <w:rFonts w:ascii="Courier New" w:hAnsi="Courier New" w:cs="Courier New"/>
          <w:i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t>+</w:t>
      </w:r>
      <w:r w:rsidR="005B09D4">
        <w:rPr>
          <w:rFonts w:ascii="Courier New" w:hAnsi="Courier New" w:cs="Courier New"/>
          <w:i/>
          <w:sz w:val="56"/>
          <w:lang w:val="en-US"/>
        </w:rPr>
        <w:t>a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DE7C13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="005B09D4">
        <w:rPr>
          <w:rFonts w:ascii="Courier New" w:hAnsi="Courier New" w:cs="Courier New"/>
          <w:b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</w:rPr>
        <w:t>=</w:t>
      </w:r>
      <w:r w:rsidR="005B09D4">
        <w:rPr>
          <w:rFonts w:ascii="Courier New" w:hAnsi="Courier New" w:cs="Courier New"/>
          <w:i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1</w:t>
      </w:r>
      <w:r w:rsidR="005B09D4" w:rsidRPr="000C1CA0">
        <w:rPr>
          <w:rFonts w:ascii="Courier New" w:hAnsi="Courier New" w:cs="Courier New"/>
          <w:sz w:val="56"/>
        </w:rPr>
        <w:t>+</w:t>
      </w:r>
      <w:r w:rsidR="005B09D4">
        <w:rPr>
          <w:rFonts w:ascii="Courier New" w:hAnsi="Courier New" w:cs="Courier New"/>
          <w:i/>
          <w:sz w:val="56"/>
          <w:lang w:val="en-US"/>
        </w:rPr>
        <w:t>b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  <w:r w:rsidR="005B09D4" w:rsidRPr="000C1CA0">
        <w:rPr>
          <w:rFonts w:ascii="Courier New" w:hAnsi="Courier New" w:cs="Courier New"/>
          <w:sz w:val="56"/>
        </w:rPr>
        <w:sym w:font="Symbol" w:char="F0D7"/>
      </w:r>
      <w:r w:rsidR="005B09D4" w:rsidRPr="000C1CA0">
        <w:rPr>
          <w:rFonts w:ascii="Courier New" w:hAnsi="Courier New" w:cs="Courier New"/>
          <w:b/>
          <w:sz w:val="56"/>
        </w:rPr>
        <w:t>l</w:t>
      </w:r>
      <w:r w:rsidR="005B09D4"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30" type="#_x0000_t75" style="width:489.05pt;height:60.45pt" o:ole="">
            <v:imagedata r:id="rId16" o:title=""/>
          </v:shape>
          <o:OLEObject Type="Embed" ProgID="Equation.DSMT4" ShapeID="_x0000_i1030" DrawAspect="Content" ObjectID="_1463997469" r:id="rId17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lastRenderedPageBreak/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на</w:t>
      </w:r>
      <w:proofErr w:type="spellEnd"/>
      <w:r>
        <w:rPr>
          <w:rFonts w:ascii="Courier New" w:hAnsi="Courier New" w:cs="Courier New"/>
          <w:sz w:val="44"/>
          <w:lang w:val="en-US"/>
        </w:rPr>
        <w:t xml:space="preserve"> </w:t>
      </w:r>
      <w:proofErr w:type="spellStart"/>
      <w:r>
        <w:rPr>
          <w:rFonts w:ascii="Courier New" w:hAnsi="Courier New" w:cs="Courier New"/>
          <w:sz w:val="44"/>
          <w:lang w:val="en-US"/>
        </w:rPr>
        <w:t>плоскости</w:t>
      </w:r>
      <w:proofErr w:type="spellEnd"/>
      <w:r>
        <w:rPr>
          <w:rFonts w:ascii="Courier New" w:hAnsi="Courier New" w:cs="Courier New"/>
          <w:sz w:val="44"/>
          <w:lang w:val="en-US"/>
        </w:rPr>
        <w:t>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proofErr w:type="spellStart"/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proofErr w:type="spellStart"/>
      <w:r w:rsidRPr="000C1CA0">
        <w:rPr>
          <w:rFonts w:ascii="Courier New" w:hAnsi="Courier New" w:cs="Courier New"/>
          <w:b/>
          <w:sz w:val="44"/>
        </w:rPr>
        <w:t>l</w:t>
      </w:r>
      <w:proofErr w:type="spellEnd"/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proofErr w:type="spellStart"/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</w:t>
      </w:r>
      <w:proofErr w:type="spellEnd"/>
      <w:r>
        <w:rPr>
          <w:rFonts w:ascii="Courier New" w:hAnsi="Courier New" w:cs="Courier New"/>
          <w:b/>
          <w:sz w:val="56"/>
          <w:lang w:val="en-US"/>
        </w:rPr>
        <w:t>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lastRenderedPageBreak/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proofErr w:type="spellStart"/>
      <w:r w:rsidRPr="000C1CA0">
        <w:rPr>
          <w:rFonts w:ascii="Courier New" w:hAnsi="Courier New" w:cs="Courier New"/>
          <w:b/>
          <w:sz w:val="56"/>
        </w:rPr>
        <w:t>l</w:t>
      </w:r>
      <w:proofErr w:type="spellEnd"/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proofErr w:type="spellStart"/>
      <w:r w:rsidR="007A6B07" w:rsidRPr="000C1CA0">
        <w:rPr>
          <w:rFonts w:ascii="Courier New" w:hAnsi="Courier New" w:cs="Courier New"/>
          <w:b/>
          <w:sz w:val="56"/>
        </w:rPr>
        <w:t>l</w:t>
      </w:r>
      <w:proofErr w:type="spellEnd"/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Pr="00DE7C13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proofErr w:type="spellStart"/>
      <w:r w:rsidR="007A6B07" w:rsidRPr="007A6B07">
        <w:rPr>
          <w:rFonts w:ascii="Courier New" w:hAnsi="Courier New" w:cs="Courier New"/>
          <w:b/>
          <w:sz w:val="56"/>
        </w:rPr>
        <w:t>l</w:t>
      </w:r>
      <w:proofErr w:type="spellEnd"/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i/>
          <w:sz w:val="56"/>
          <w:lang w:val="en-US"/>
        </w:rPr>
        <w:t>-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)=</w: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DE7C13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DE7C13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proofErr w:type="spellStart"/>
      <w:r w:rsidRPr="005B2D80">
        <w:rPr>
          <w:b/>
          <w:sz w:val="44"/>
        </w:rPr>
        <w:t>a</w:t>
      </w:r>
      <w:proofErr w:type="spellEnd"/>
      <w:r w:rsidRPr="005B2D80">
        <w:rPr>
          <w:sz w:val="44"/>
        </w:rPr>
        <w:sym w:font="Symbol" w:char="F0B4"/>
      </w:r>
      <w:proofErr w:type="spellStart"/>
      <w:r w:rsidRPr="005B2D80">
        <w:rPr>
          <w:b/>
          <w:sz w:val="44"/>
        </w:rPr>
        <w:t>b</w:t>
      </w:r>
      <w:proofErr w:type="spellEnd"/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proofErr w:type="spellStart"/>
      <w:r w:rsidRPr="005B2D80">
        <w:rPr>
          <w:b/>
          <w:sz w:val="44"/>
        </w:rPr>
        <w:t>c</w:t>
      </w:r>
      <w:proofErr w:type="spellEnd"/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DE7C13">
        <w:rPr>
          <w:position w:val="-42"/>
        </w:rPr>
        <w:object w:dxaOrig="2000" w:dyaOrig="940">
          <v:shape id="_x0000_i1031" type="#_x0000_t75" style="width:203.75pt;height:96.45pt" o:ole="">
            <v:imagedata r:id="rId18" o:title=""/>
          </v:shape>
          <o:OLEObject Type="Embed" ProgID="Equation.DSMT4" ShapeID="_x0000_i1031" DrawAspect="Content" ObjectID="_1463997470" r:id="rId19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B4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b/>
          <w:sz w:val="56"/>
        </w:rPr>
        <w:t>)</w:t>
      </w:r>
      <w:proofErr w:type="spellStart"/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t>)-</w:t>
      </w:r>
      <w:proofErr w:type="spellStart"/>
      <w:r w:rsidRPr="005B2D80">
        <w:rPr>
          <w:rFonts w:ascii="Consolas" w:hAnsi="Consolas" w:cs="Consolas"/>
          <w:b/>
          <w:sz w:val="56"/>
        </w:rPr>
        <w:t>c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proofErr w:type="spellStart"/>
      <w:r w:rsidRPr="005B2D80">
        <w:rPr>
          <w:rFonts w:ascii="Consolas" w:hAnsi="Consolas" w:cs="Consolas"/>
          <w:b/>
          <w:sz w:val="56"/>
        </w:rPr>
        <w:t>a</w:t>
      </w:r>
      <w:proofErr w:type="spellEnd"/>
      <w:r w:rsidRPr="005B2D80">
        <w:rPr>
          <w:rFonts w:ascii="Consolas" w:hAnsi="Consolas" w:cs="Consolas"/>
          <w:sz w:val="56"/>
        </w:rPr>
        <w:sym w:font="Symbol" w:char="F0D7"/>
      </w:r>
      <w:proofErr w:type="spellStart"/>
      <w:r w:rsidRPr="005B2D80">
        <w:rPr>
          <w:rFonts w:ascii="Consolas" w:hAnsi="Consolas" w:cs="Consolas"/>
          <w:b/>
          <w:sz w:val="56"/>
        </w:rPr>
        <w:t>b</w:t>
      </w:r>
      <w:proofErr w:type="spellEnd"/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 w:rsidR="0058318B">
        <w:rPr>
          <w:rFonts w:ascii="Consolas" w:hAnsi="Consolas" w:cs="Consolas"/>
          <w:noProof/>
          <w:sz w:val="36"/>
        </w:rPr>
        <w:t>16:50</w: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 w:rsidR="0058318B"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DE7C13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DE7C13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lastRenderedPageBreak/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VEC VecNormalize( VEC V )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len =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V.X * V.X + V.Y * V.Y + V.Z * V.Z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V.X /= len, V.Y /= len, V.Z /= len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V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VEC PointTransform( VEC V, MATR M )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{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return VecSet(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  V.X * M.A[0][0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[0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0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0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1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2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);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>}</w:t>
      </w:r>
    </w:p>
    <w:p w:rsidR="00B55B92" w:rsidRPr="00B55B92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>
        <w:rPr>
          <w:rFonts w:ascii="Courier New" w:hAnsi="Courier New" w:cs="Courier New"/>
          <w:b/>
          <w:noProof/>
          <w:sz w:val="24"/>
          <w:szCs w:val="20"/>
          <w:lang w:val="en-US"/>
        </w:rPr>
        <w:tab/>
      </w: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ED61D4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lastRenderedPageBreak/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+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Full Screen</w:t>
      </w:r>
    </w:p>
    <w:p w:rsidR="0044181A" w:rsidRDefault="003E3C7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</w:t>
      </w:r>
      <w:r w:rsidR="0044181A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>0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-= 07.06.2014 =-</w:t>
      </w:r>
    </w:p>
    <w:p w:rsidR="00F348E6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10:25</w:t>
      </w:r>
    </w:p>
    <w:p w:rsidR="00B15C0C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DBL A[4][4];</w:t>
      </w: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A[2][3] &lt;--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__asm {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incos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tp A + </w:t>
      </w:r>
      <w:r w:rsidRPr="00317161">
        <w:rPr>
          <w:rFonts w:ascii="Courier New" w:hAnsi="Courier New" w:cs="Courier New"/>
          <w:b/>
          <w:noProof/>
          <w:sz w:val="32"/>
          <w:szCs w:val="20"/>
        </w:rPr>
        <w:t xml:space="preserve">88 ; </w:t>
      </w: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8bytes * (2стр * 4ширина + 3столб)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:55</w:t>
      </w:r>
    </w:p>
    <w:p w:rsidR="00E32B35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89" style="position:absolute;margin-left:252.75pt;margin-top:5.45pt;width:70.35pt;height:32.3pt;z-index:252638208" coordorigin="9917,16464" coordsize="2481,1140" path="m11115,16504v-38,-29,-34,-36,-82,-40c10976,16459,10942,16479,10892,16504v-124,61,-208,168,-305,265c10478,16878,10385,17000,10282,17115v-68,76,-122,152,-163,243c10104,17392,10097,17454,10077,17481v-6,,-12,,-18,c10063,17438,10057,17422,10077,17379v22,-46,52,-112,63,-163c10146,17187,10140,17145,10140,17115v-40,36,-64,71,-102,122c9981,17313,9966,17332,9938,17420v-12,37,-43,100,-21,142c9934,17594,9964,17609,9999,17603v36,-6,69,-42,102,-61c10132,17524,10164,17507,10201,17501v36,,46,2,60,-20em11522,16748v-3,-34,13,-107,-39,-122c11443,16614,11388,16624,11359,16647v-30,23,-38,86,-39,122c11317,16843,11327,16830,11380,16871v38,29,89,62,142,41c11553,16900,11597,16868,11604,16830v9,-49,-13,-86,-21,-122c11572,16656,11572,16643,11522,16626v-7,,-14,,-21,c11521,16638,11518,16645,11561,16647v50,2,107,10,145,-21c11725,16626,11731,16625,11724,16606v-16,34,-38,67,-60,102c11635,16754,11643,16798,11643,16851v,56,-1,40,21,81c11717,16925,11695,16923,11724,16891v30,-33,54,-59,61,-101c11785,16769,11785,16762,11785,16748v-28,22,-16,25,-18,61c11765,16845,11763,16863,11785,16891v19,25,54,28,84,21c11911,16902,11939,16881,11969,16851v29,-29,37,-53,60,-82c12016,16782,11987,16802,11969,16830v-22,34,-33,83,-40,122c11926,16971,11929,16994,11929,17013v9,-12,29,-34,40,-61c11984,16915,11976,16865,11990,16830v12,-30,15,-46,18,-82c12008,16798,12021,16831,12029,16871v10,46,-8,35,42,41c12115,16918,12114,16905,12132,16891v27,-21,50,-46,39,-82c12171,16790,12171,16784,12153,16790v-10,25,-29,49,-21,81c12142,16913,12152,16910,12192,16912v43,3,70,5,103,-21c12323,16869,12321,16855,12334,16830v-47,14,-23,3,-61,41c12247,16897,12257,16918,12255,16952v-1,28,5,61,18,82c12287,17057,12330,17062,12355,17054v21,-6,39,-64,42,-81c12405,16927,12403,16864,12376,16830v-26,-32,-45,-16,-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" annotation="t"/>
          </v:shape>
        </w:pict>
      </w:r>
      <w:r w:rsidR="00E32B35">
        <w:rPr>
          <w:rFonts w:ascii="Courier New" w:hAnsi="Courier New" w:cs="Courier New"/>
          <w:b/>
          <w:noProof/>
          <w:sz w:val="40"/>
          <w:szCs w:val="20"/>
        </w:rPr>
        <w:t>Система анимации:</w:t>
      </w:r>
    </w:p>
    <w:p w:rsidR="00E32B35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1" style="position:absolute;margin-left:98.3pt;margin-top:9.9pt;width:265.65pt;height:178.75pt;z-index:252640256" coordorigin="4468,17420" coordsize="9372,6306" path="m4631,18152v-16,96,-48,189,-60,285c4558,18539,4560,18639,4550,18742v-13,135,-34,270,-39,407c4503,19374,4500,19595,4489,19820v-17,345,-9,697,,1037c4506,21503,4457,22211,4529,22810v4,-1,55,-39,81,-41c5001,22746,5386,22799,5769,22851v130,18,256,43,386,61c6330,22936,6508,22949,6683,22972v137,18,271,45,407,62c7233,23052,7375,23072,7516,23095v620,102,1233,247,1852,346c9488,23460,9613,23488,9733,23502v123,14,245,26,368,40c10209,23555,10315,23555,10424,23563v208,16,422,26,631,40c11163,23610,11271,23614,11380,23623v108,9,218,10,326,21c11808,23655,11906,23674,12008,23684v142,14,285,35,428,41c12768,23739,13104,23729,13432,23705v48,-3,79,-14,124,-21c13614,23675,13692,23649,13719,23644v-7,-29,-59,-11,-61,-41c13635,23295,13633,22997,13616,22688v-10,-188,-29,-381,-42,-569c13566,21996,13560,21874,13556,21752v-19,-628,-42,-1293,39,-1912c13609,19736,13622,19638,13637,19535v13,-89,25,-175,39,-264c13691,19175,13720,19081,13737,18986v13,-70,27,-132,42,-203c13788,18739,13816,18677,13821,18640v8,-62,-6,-135,,-183c13789,18463,13801,18471,13758,18478v-36,6,-77,36,-121,40c13332,18543,13033,18493,12741,18437v-115,-22,-233,-53,-344,-81c11995,18254,11597,18157,11196,18050v-600,-160,-1197,-283,-1807,-365c9272,17669,9159,17653,9042,17643v-147,-13,-299,-22,-446,-40c8480,17589,8366,17572,8249,17562v-114,-10,-231,-34,-344,-41c7667,17507,7431,17514,7193,17501v-236,-12,-475,-35,-712,-41c6313,17456,6158,17451,5992,17440v-103,-7,-205,-17,-305,-20c5471,17413,5267,17435,5060,17440v-172,4,-346,-42,-411,102c4567,17723,4614,18091,4571,182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" annotation="t"/>
          </v:shape>
        </w:pict>
      </w:r>
    </w:p>
    <w:p w:rsidR="00E32B35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0" style="position:absolute;margin-left:336.85pt;margin-top:17.25pt;width:20.8pt;height:28.8pt;z-index:252639232" coordorigin="12883,18478" coordsize="734,1017" path="m13028,18478v,65,-14,120,-21,182c12995,18763,12985,18864,12964,18966v-19,93,-14,195,-39,285c12912,19299,12888,19344,12883,19393v,7,,13,,20em13067,19413v31,22,42,20,81,20c13236,19433,13311,19435,13393,19454v32,7,53,11,81,20c13507,19484,13483,19483,13513,19494em13372,18905v28,36,24,64,60,101c13463,19038,13481,19076,13513,19108v24,24,36,21,61,41em13616,18905v-44,,-70,9,-103,40c13474,18982,13451,19033,13414,19067v-43,40,-65,75,-103,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2" style="position:absolute;margin-left:104.05pt;margin-top:8.55pt;width:242.65pt;height:36.4pt;z-index:252641280" coordorigin="4670,18172" coordsize="8561,1283" path="m4670,18172v160,4,312,3,468,20c5223,18201,5316,18224,5404,18234v82,9,163,9,244,19c5724,18262,5796,18283,5871,18295v73,12,150,11,223,20c6161,18323,6230,18331,6297,18335v98,5,187,10,283,21c6648,18364,6716,18368,6785,18376v90,11,177,30,266,41c7131,18427,7211,18427,7292,18437v96,11,191,31,287,41c7686,18489,7798,18501,7905,18518v88,14,175,26,262,41c8262,18575,8359,18584,8454,18600v96,16,186,41,283,60c8905,18693,9076,18726,9244,18762v517,110,1028,264,1545,367c11048,19181,11301,19249,11561,19291v141,23,287,42,429,61c12117,19369,12250,19374,12376,19393v91,14,175,35,266,40c12709,19436,12783,19451,12844,19454v101,5,237,4,304,-21c13174,19423,13199,19398,13209,19393v21,,28,,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4" style="position:absolute;margin-left:79.85pt;margin-top:5.3pt;width:73.2pt;height:31.7pt;z-index:252643328" coordorigin="3817,19656" coordsize="2583,1119" path="m3838,19859v20,-19,-6,-14,21,-20c3915,19826,3966,19803,4022,19778v52,-23,124,-50,181,-61c4274,19704,4354,19682,4426,19676v200,-18,414,,609,20c5113,19704,5187,19725,5262,19737v62,10,72,28,120,61c5421,19825,5399,19824,5422,19859v15,24,45,40,24,21c5419,19856,5409,19827,5382,19798v-34,-36,-24,-42,-39,-81c5330,19685,5327,19692,5322,19656v26,35,34,28,60,61c5406,19746,5419,19767,5446,19798v12,14,7,27,18,41c5451,19853,5425,19864,5404,19880v-33,26,-94,56,-103,81c5301,19981,5301,19988,5301,20002em4876,20245v-21,79,-22,142,-22,224c4854,20570,4850,20661,4876,20754v13,48,,-50,,-61em4876,20408v-17,-53,-22,-71,-22,-122c4854,20279,4854,20273,4854,20266v80,,225,-27,284,20em4876,20469v-20,19,-24,26,-43,21c4844,20522,4859,20511,4897,20511v87,,175,,262,em5262,20490v-24,32,-21,42,-21,82c5241,20626,5250,20644,5262,20693v6,23,,57,,81c5262,20701,5254,20633,5241,20572v-9,-42,-12,-65,-21,-103c5293,20469,5354,20475,5422,20490v25,6,59,,84,em5585,20551v-4,-14,-17,-50,-40,-61c5517,20476,5482,20495,5464,20511v-31,29,-68,59,-82,101c5364,20662,5391,20698,5404,20734v11,30,23,20,60,20c5530,20754,5526,20718,5566,20673v27,-30,36,-60,40,-101c5606,20565,5606,20558,5606,20551v,-42,-16,25,-21,40c5574,20623,5574,20719,5606,20734v28,14,63,-4,81,-20c5712,20691,5739,20662,5748,20632v11,-35,21,-64,21,-102c5769,20569,5752,20578,5748,20612v-3,26,,55,,81c5791,20693,5790,20697,5808,20673v20,-26,38,-49,42,-82c5854,20557,5863,20542,5871,20511v-8,31,-21,44,-21,80c5850,20638,5860,20652,5871,20673v,7,,13,,20c5897,20687,5939,20661,5953,20632v12,-26,18,-50,18,-81c5971,20544,5971,20537,5971,20530v45,15,4,11,,42c5965,20615,5964,20663,5992,20693v15,17,56,35,81,21c6080,20707,6087,20700,6094,20693em6134,20653v43,,46,-9,81,-21c6245,20622,6265,20620,6279,20612v18,-10,36,-15,39,-40c6322,20545,6310,20518,6297,20511v-16,-8,-77,11,-82,19c6199,20554,6179,20600,6176,20632v-4,46,7,66,18,102c6202,20762,6260,20771,6297,20774v44,4,69,4,10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>
      <w:pPr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br w:type="page"/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lastRenderedPageBreak/>
        <w:pict>
          <v:shape id="_x0000_s1996" style="position:absolute;margin-left:222.8pt;margin-top:8.4pt;width:61.35pt;height:26.35pt;z-index:252645376" coordorigin="8860,423" coordsize="2165,930" path="m9056,1086v,-48,19,-62,23,-111c9082,944,9092,875,9102,843v14,-47,7,-111,23,-154c9139,652,9156,612,9168,577v7,-20,19,-76,42,-88c9240,473,9258,460,9279,445v32,-23,27,-22,66,-22c9345,477,9366,523,9368,577v6,135,1,268,20,398c9396,1028,9395,1042,9410,1086v,7,,15,,22em9191,887v-21,-20,-26,-27,-46,-22c9153,842,9175,823,9210,821v73,-5,149,,223,em9653,755v,64,-36,303,23,331c9684,1086,9691,1086,9699,1086v,-38,10,-57,23,-89c9742,948,9741,907,9765,865v35,-62,18,-49,65,-89c9875,738,9875,764,9899,776v31,16,20,43,20,89c9919,915,9901,1029,9942,1042em10119,776v,88,-1,168,23,244c10153,1056,10146,1055,10184,1064v7,19,34,39,66,22c10281,1069,10273,1049,10273,1020em10142,644v-25,-32,-23,-27,-23,-67c10166,577,10192,571,10227,600em10361,776v9,35,23,49,23,89c10384,915,10400,932,10404,975v5,46,-3,55,46,67c10468,1015,10507,961,10515,931v13,-47,23,-80,23,-132c10538,791,10538,784,10538,776v,63,5,103,23,155c10573,968,10595,961,10627,931v16,-15,57,-68,66,-88c10693,822,10692,815,10712,821v30,8,42,26,46,66c10762,923,10781,934,10781,975em8860,1329v71,,136,14,196,23c9204,1374,9383,1354,9522,1329v85,-15,180,-10,266,-22c10055,1268,10340,1326,10604,1286v74,-11,150,-11,220,-23c10868,1255,10923,1246,10958,1240v29,-5,68,19,66,-21c11016,1219,11009,1219,11001,12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" annotation="t"/>
          </v:shape>
        </w:pict>
      </w: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35" style="position:absolute;margin-left:436.95pt;margin-top:4.6pt;width:92.15pt;height:31.35pt;z-index:252684288" coordorigin="16414,290" coordsize="3251,1106" path="m16637,400v18,-20,28,-27,,-22c16637,432,16626,484,16611,533v-20,62,-51,115,-66,177c16535,753,16532,789,16503,820v-28,30,-14,34,-43,45em16637,378v30,11,20,29,20,66c16657,512,16669,559,16680,621v10,58,7,105,23,155c16714,810,16700,809,16722,842em16568,710v-39,-31,-52,-23,,-23c16635,687,16701,687,16768,687em16880,644v,45,18,63,20,109c16903,817,16919,869,16922,931v4,80,,162,,243c16902,1147,16886,1100,16880,1064v-12,-78,9,-150,20,-222c16908,792,16915,750,16945,710v20,-23,27,-31,43,-45c17006,694,17026,737,17011,776v-6,15,-36,103,-46,110c16952,895,16902,922,16880,909v-39,-23,-46,-48,-46,-89c16834,813,16834,805,16834,798em17142,687v,148,,295,,443c17142,1058,17132,999,17122,931v-5,-32,-9,-102,-22,-133c17074,739,17081,768,17100,732v21,-40,28,-44,65,-67c17194,647,17238,626,17277,644v40,18,42,52,42,88c17319,774,17297,784,17277,798v-34,25,-46,22,-89,22c17159,820,17129,820,17100,820em17454,312v,-57,18,55,19,66c17477,437,17496,490,17496,555v,61,13,106,23,155c17528,755,17529,854,17496,865em17650,621v,71,-18,161,23,221c17693,862,17701,866,17696,886v38,,54,11,66,-21em17696,599v-39,-19,-50,-21,-65,-44c17663,529,17676,533,17719,533v7,,13,,20,em17982,776v33,-11,22,-26,22,-66c18004,687,18004,680,18004,665v-51,,-90,-9,-111,22c17857,740,17850,729,17850,798v,45,11,52,23,88c17882,913,17900,927,17939,931v27,3,59,-9,65,-22c18008,900,18023,823,18027,820v8,,15,,23,em18293,776v-32,-11,-26,-48,-66,-66c18201,698,18130,706,18116,732v-9,18,-21,69,-23,88c18087,868,18107,868,18116,886v16,31,22,23,66,23c18201,909,18260,885,18270,865v14,-29,23,-53,23,-89c18293,748,18307,737,18313,710v-30,11,-20,29,-20,66c18293,814,18287,835,18313,865v33,37,16,44,69,44c18422,909,18435,895,18470,886em18559,400v,-61,3,36,,44c18533,513,18536,569,18536,644v,57,4,102,23,154c18580,858,18602,853,18624,886v,23,,31,23,23c18677,897,18667,880,18667,842v,-39,-5,-66,-43,-89c18578,725,18519,711,18470,687v-37,-18,-142,-15,-111,-43c18392,614,18505,660,18536,665v49,8,77,22,131,22c18693,687,18703,689,18713,710em18867,665v,56,9,80,23,133c18898,828,18920,871,18955,886v8,,15,,23,c18990,854,19001,868,19001,820v,-7,,-15,,-22em19001,798v-28,-62,-61,-141,-92,-199c18892,579,18885,574,18890,555v30,25,32,15,42,44em19109,665v-28,28,-50,49,-65,67c19029,751,19004,790,19021,820v22,37,50,45,88,45c19151,865,19166,870,19198,842v35,-30,23,-65,23,-110c19221,702,19181,657,19152,644v-23,-10,-61,14,-65,21c19087,672,19087,680,19087,687em19329,665v,62,8,97,23,155c19364,865,19345,869,19375,909v38,-29,42,-25,66,-67c19460,808,19487,760,19506,732v21,-20,29,-24,23,-45c19551,716,19568,762,19572,798v4,38,10,78,-20,88em16414,1395v,-22,,-30,,-45c16483,1350,16555,1334,16611,1329v205,-20,417,-2,620,-22c17364,1294,17500,1299,17631,1284v86,-10,176,-19,262,-22c17980,1259,18056,1249,18139,1240v168,-17,341,-5,508,-22c18960,1187,19290,1225,19598,1196v22,-2,44,2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" annotation="t"/>
          </v:shape>
        </w:pict>
      </w: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47" style="position:absolute;margin-left:398.75pt;margin-top:10.25pt;width:2.5pt;height:275.1pt;z-index:252696576" coordorigin="15067,488" coordsize="89,9706" path="m15090,488v,107,16,256,19,332c15114,938,15109,1056,15109,1174v4,29,22,36,23,66c15133,1284,15130,1329,15132,1373v3,30,26,36,23,66c15151,1481,15134,1514,15132,1549v-1,22,2,45,,67c15127,1645,15110,1652,15109,1682v-2,86,-16,166,-19,244c15083,2092,15103,2300,15109,2434v2,56,-18,152,-19,177c15083,2838,15071,3058,15067,3274v-3,192,14,371,23,553c15107,4175,15104,4525,15109,4866v11,787,-19,1562,-19,2343c15090,8164,15008,9305,15109,1017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36"/>
          <w:szCs w:val="20"/>
          <w:lang w:val="en-US"/>
        </w:rPr>
        <w:t>OS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main: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8" style="position:absolute;margin-left:227.15pt;margin-top:-.15pt;width:163.5pt;height:48.95pt;z-index:252647424" coordorigin="9014,1240" coordsize="5768,1726" path="m9279,1883v,-37,,29,,66c9279,2105,9266,2266,9302,2413v9,37,11,77,20,110c9327,2541,9322,2570,9322,2589em9102,2700v22,,29,,43,c9171,2663,9189,2693,9233,2678v58,-20,118,-30,177,-44c9449,2625,9481,2612,9522,2612v41,,45,15,23,-23em9014,1992v8,-27,49,-53,88,-66c9142,1913,9187,1890,9233,1883v56,-9,97,-23,155,-23c9437,1860,9532,1843,9545,1883em9742,2302v-10,32,-20,20,-20,66c9722,2447,9720,2540,9742,2589v,23,,31,23,23c9765,2573,9776,2556,9788,2523v15,-38,30,-77,42,-110c9845,2369,9850,2368,9899,2368v7,,13,,20,c9919,2410,9938,2420,9942,2457v5,46,-19,97,23,110em10161,2346v,50,-26,198,23,221c10207,2578,10261,2569,10273,2546v,-23,,-30,,-45em10119,2191v-20,-20,-28,-23,-23,-43c10134,2148,10132,2146,10161,2169em10427,1949v,-46,17,26,23,43c10506,2156,10424,2381,10470,2546v12,45,7,50,45,88c10550,2623,10543,2615,10561,2589v18,-20,25,-24,20,-43em10319,2324v-51,,-51,,,c10359,2324,10375,2308,10404,2302v48,-10,91,-10,134,-22c10560,2280,10567,2280,10581,2280em11243,1617v-16,-18,-5,-47,-42,-45c11166,1574,11132,1608,11112,1639v-17,27,-57,77,-65,110c11036,1795,11010,1841,11001,1883v-14,64,-27,134,-43,198c10930,2188,10912,2255,10912,2368v,100,27,151,46,244c10969,2670,10979,2734,11001,2788v20,49,43,90,65,133c11066,2946,11068,2956,11089,2965em11266,1816v-27,33,-23,44,-23,88c11243,1992,11252,2066,11266,2148v22,123,,456,,331c11266,2433,11276,2428,11289,2391v10,-30,17,-81,20,-111c11312,2247,11328,2217,11355,2214v45,-5,57,53,65,88c11428,2339,11454,2357,11466,2391v9,25,17,63,20,88c11486,2486,11486,2494,11486,2501em11443,1771v26,9,34,49,43,89c11497,1910,11517,1967,11532,2015v17,54,37,130,66,176c11621,2228,11622,2268,11643,2302v18,20,23,28,43,22c11698,2279,11709,2269,11709,2214v,-118,,-236,,-354c11660,1876,11706,1884,11709,1926v5,64,33,117,43,177c11760,2151,11773,2216,11798,2258v15,25,48,38,65,44c11896,2259,11889,2219,11906,2169v25,-75,23,-139,23,-220c11929,1931,11937,1685,11952,1705v,22,,29,,44em12063,2081v,65,3,121,20,177c12096,2301,12075,2307,12106,2346v,-34,7,-62,23,-88c12151,2222,12139,2120,12171,2148v21,19,23,45,23,88c12194,2287,12203,2305,12217,2346v,22,,30,,45em12414,2191v,-45,5,-73,-20,-110c12380,2085,12333,2122,12325,2148v-13,42,-16,111,-19,154c12303,2348,12318,2374,12325,2391v,7,,15,,22c12363,2413,12397,2410,12414,2368v17,-42,38,-109,46,-154c12481,2091,12455,1956,12437,1837v-12,-77,,-165,,-243c12437,1695,12448,1786,12460,1883v11,93,48,173,65,265c12537,2212,12566,2265,12571,2324v3,38,10,36,43,44em12502,1240v29,35,38,74,69,112c12634,1429,12695,1506,12745,1594v63,111,138,254,177,376c12957,2080,12968,2188,12968,2302v,95,-26,137,-46,221c12911,2572,12902,2636,12880,2678v-10,20,-45,63,-46,66c12834,2751,12834,2759,12834,2766em13322,2081v-9,-61,-15,-50,-23,-89c13288,1938,13299,1871,13299,1816v-27,42,-23,54,-23,110c13276,1972,13278,1977,13299,2015v22,39,15,42,66,44c13433,2062,13412,2052,13453,2015v11,-10,40,-38,46,-66c13499,1926,13499,1919,13499,1904v-9,14,-38,22,-23,66c13483,1990,13508,2018,13542,2015v24,-2,42,-22,65,-45c13631,1946,13639,1898,13630,1949v-6,32,-18,63,-23,88c13598,2078,13611,2095,13630,2125v6,-37,17,-54,23,-88c13660,1996,13653,1946,13653,1904v,29,-11,18,,45c13671,1993,13706,1987,13742,1992v17,-20,22,-33,43,-66c13813,1882,13794,1879,13785,1860v-15,28,-18,25,-20,66c13763,1970,13770,1972,13785,1992v12,16,9,31,22,45c13845,2031,13850,2034,13873,2015v22,-18,8,-37,23,-66c13915,1912,13913,1924,13919,1883v-17,27,-35,49,-23,87c13904,1994,13916,2011,13942,2037v54,-8,37,-11,66,-45c14023,1975,14041,1963,14050,1926v,-22,,-29,,-43c14050,1936,14042,1974,14073,2015v29,38,58,24,89,c14210,1977,14179,1991,14204,1949v24,-40,17,-43,23,-89c14213,1882,14207,1878,14204,1926v-3,42,-3,58,23,89c14263,2059,14272,2067,14316,2037v32,-22,30,-48,46,-67c14388,1940,14379,1921,14381,1883v,-23,,-31,,-46c14394,1859,14401,1856,14404,1904v2,32,-16,96,23,111c14472,2033,14497,2002,14512,1992v,82,8,191,-19,244c14479,2223,14460,2205,14447,2191v-7,-7,-13,-15,-20,-22c14458,2158,14477,2151,14512,2148v24,,31,,46,em14735,2081v23,,31,,4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- регистрация класса окна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3" style="position:absolute;margin-left:550.95pt;margin-top:-.2pt;width:.6pt;height:.65pt;z-index:252692480" coordorigin="20437,1638" coordsize="21,24" path="m20457,1661v-7,-8,-13,-15,-20,-23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kBHQIEBAEgAGgMAAAAAADAAAAAAAAARljPVIrml8VPjwb4utLhmyIDI2QGPoBEyEIAAEgRRM+C&#10;9gVFEhsCAJf+RhIbAgCX/lcNAAAABQM4C2UZIDIJAP7/AwHA/h9FMwkA/v8DAQD+f0U4CAD+HwD+&#10;tis2EKjZUUAAAAAAAAAAABFdOj8AAIA4AAAAAAosCYL+vov6+v+AAIbwBIeAM+8Ah+kW5/Ol4nqc&#10;h1XUdVgKABEgUMOes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4" style="position:absolute;margin-left:428.2pt;margin-top:-.2pt;width:122.8pt;height:13.15pt;z-index:252693504" coordorigin="16106,1638" coordsize="4332,465" path="m16106,1815v26,-10,27,-37,43,-45c16167,1761,16216,1770,16237,1770v,42,19,52,23,89c16268,1928,16256,1981,16237,2036v-12,35,-33,22,-46,44c16165,2123,16172,2091,16149,2080v-8,,-15,,-23,em16126,1970v,-8,,-15,,-23c16165,1947,16161,1938,16172,1970v37,,74,,111,em16391,1837v-5,37,-10,57,-23,89c16356,1955,16339,1987,16326,2014v-16,33,-28,68,,22c16337,2018,16362,1970,16368,1947v11,-45,,-72,23,-110c16391,1815,16391,1807,16414,1815v6,44,-7,53,23,89c16453,1924,16463,1930,16480,1947v24,25,-2,16,46,23c16543,1946,16538,1934,16568,1904v19,-19,34,-24,43,-67c16617,1811,16611,1776,16611,1749v-23,16,-58,29,-66,66c16532,1876,16545,1943,16568,1970v16,19,26,32,69,22c16683,1981,16682,1956,16703,1926v12,-16,34,-31,42,-67c16745,1837,16745,1830,16745,1815v-14,22,-20,18,-23,66c16721,1903,16722,1925,16722,1947v50,,65,-2,89,-21c16841,1903,16842,1866,16857,1837v15,-30,18,-53,23,-88c16867,1781,16859,1799,16857,1837v-2,29,,60,,89c16902,1920,16906,1926,16945,1904v48,-27,97,-59,109,-111c17066,1744,17042,1723,17031,1704v-17,24,-13,37,-43,66c16970,1788,16967,1801,16965,1837v-2,33,7,78,46,89c17057,1939,17088,1923,17122,1904v35,-20,66,-47,86,-67c17241,1804,17225,1791,17231,1749v-11,17,-9,35,-23,66c17191,1852,17190,1861,17188,1904v-1,21,,1,,22c17188,1874,17188,1822,17188,1770v10,18,18,25,20,67c17209,1859,17208,1882,17208,1904v38,-5,65,14,92,-23c17316,1859,17317,1822,17319,1793v,-8,,-15,,-23c17305,1786,17282,1812,17277,1837v-10,50,8,69,23,89c17313,1943,17325,1960,17365,1947v31,-10,65,-40,89,-66c17470,1863,17500,1816,17496,1793v-8,,-15,,-23,c17470,1821,17459,1831,17454,1859v-6,34,10,59,19,88c17469,1912,17471,1902,17454,1881v-19,-24,-20,-16,-23,-66c17431,1793,17431,1785,17431,1770v14,14,35,38,65,45c17543,1826,17617,1820,17650,1793v23,,31,,23,-23c17653,1791,17640,1779,17631,1815v-10,37,-6,101,19,111c17672,1934,17715,1926,17739,1926v-13,-47,5,-37,-43,-67c17674,1845,17675,1864,17650,1859v61,,103,-5,135,-22c17822,1817,17853,1789,17873,1770v-5,36,-17,62,-23,89c17846,1880,17853,1904,17850,1926em16657,1970v,-52,-14,-34,23,-23c16680,1970,16680,1978,16703,1970em18159,1815v14,-18,9,-27,23,-45c18138,1770,18102,1760,18070,1793v-30,30,-11,31,-20,66c18099,1859,18120,1861,18159,1837v28,-17,32,-12,46,-44c18205,1785,18205,1778,18205,1770v-27,18,-34,15,-23,45c18194,1847,18201,1842,18227,1859v38,25,48,35,86,c18341,1833,18349,1817,18359,1793v,-8,,-15,,-23c18350,1794,18318,1824,18336,1859v26,51,14,-21,23,-44c18372,1783,18379,1764,18382,1727v,-8,,-15,,-23c18384,1709,18403,1790,18405,1793v19,24,53,32,85,22c18519,1806,18527,1799,18536,1770v,-21,,-29,,-43c18520,1746,18500,1751,18490,1793v-6,26,13,62,23,66c18544,1871,18580,1858,18601,1837v26,-26,36,-56,46,-88c18647,1742,18647,1734,18647,1727v-14,23,-20,17,-23,66c18623,1815,18624,1837,18624,1859v44,-6,52,5,89,-22c18755,1806,18736,1781,18755,1749v,7,,14,,21c18760,1805,18740,1837,18778,1859v18,11,84,-14,89,-22c18881,1815,18884,1789,18890,1770v,-7,,-14,,-21c18881,1763,18852,1771,18867,1815v1,4,43,34,65,22c18965,1820,18992,1780,19001,1749v,-22,,-30,,-45c19001,1734,19001,1719,19001,1749v,43,10,48,20,66c19078,1799,19046,1815,19087,1770v18,-20,36,-36,45,-66c19132,1697,19132,1689,19132,1682v-8,14,-38,23,-23,67c19117,1773,19127,1786,19152,1793v42,12,61,-9,92,-23c19284,1753,19288,1734,19309,1704v20,,27,,,c19309,1726,19309,1705,19309,1727v-12,-36,12,-56,-45,-45c19233,1688,19207,1719,19198,1749v,22,,29,,44c19225,1809,19223,1813,19264,1815v38,2,46,-6,65,-22c19371,1757,19363,1750,19375,1704v-50,16,-38,-14,-46,45c19326,1770,19329,1794,19329,1815v51,,69,-9,92,-22c19441,1782,19480,1760,19487,1749v16,-23,16,-58,19,-88c19496,1693,19489,1713,19487,1749v,22,,29,,44c19531,1793,19565,1803,19598,1770v25,-25,37,-42,43,-66c19646,1686,19641,1657,19641,1638v-5,6,-44,41,-43,66c19599,1718,19610,1781,19618,1793v20,31,44,60,65,88c19712,1920,19695,1902,19683,1926v-45,-7,-31,-11,-65,-22c19611,1904,19605,1904,19598,1904v31,-28,53,-49,85,-67c19737,1807,19774,1772,19818,1727v24,-24,28,-44,42,-66c19835,1686,19830,1671,19818,1704v-8,23,,65,,89c19869,1793,19883,1782,19906,1770v40,-21,45,-29,66,-66c20003,1650,19982,1689,19972,1661v-13,32,-21,50,-23,88c19949,1771,19949,1778,19949,1793v56,,89,4,134,-23c20104,1757,20122,1732,20149,1704v18,-19,16,-32,20,-66c20157,1651,20139,1670,20126,1682v-11,11,-34,37,-23,67c20112,1775,20135,1785,20169,1793v25,6,78,-10,91,-23c20285,1745,20294,1696,20303,1661v-35,29,-36,10,-43,66c20256,1762,20268,1782,20303,1793v22,,29,,43,em20411,1881v,-42,-3,-34,26,-66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создание окна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9" style="position:absolute;margin-left:33pt;margin-top:2.9pt;width:199.2pt;height:221.85pt;z-index:252657664" coordorigin="2164,2148" coordsize="7028,7826" path="m2207,5419v-11,-4,-40,-39,-43,-44c2148,5345,2178,5321,2187,5309v7,-7,13,-15,20,-22c2245,5287,2263,5291,2276,5330v16,47,-15,74,-23,89c2238,5449,2225,5473,2187,5485v-8,,-15,,-23,c2164,5440,2174,5433,2187,5397v9,-25,13,-40,43,-44c2258,5350,2273,5391,2276,5419v4,36,-9,73,-46,89c2208,5508,2201,5508,2187,5508v,-36,-15,-107,20,-111c2266,5390,2249,5421,2276,5442v20,,26,1,19,22c2265,5475,2276,5485,2230,5485v-36,,-53,-5,-66,-43c2155,5415,2177,5380,2187,5375v7,,13,,20,c2242,5375,2271,5361,2276,5397v4,29,9,73,-23,88c2239,5492,2203,5485,2187,5485v-20,-6,-41,-34,-23,-66c2180,5392,2221,5367,2230,5353v18,-27,1,-23,46,-23c2283,5364,2295,5381,2295,5419v,38,-31,25,-42,45c2242,5483,2213,5508,2207,5464v-5,-39,-8,-57,23,-67em2276,5375v29,,59,,88,c2367,5374,2397,5354,2430,5353v123,-3,175,-28,285,-66c2762,5271,2804,5256,2849,5242v44,-14,88,-11,132,-22c3026,5209,3085,5189,3135,5176v48,-13,84,-10,134,-22c3322,5142,3388,5124,3446,5110v49,-12,103,-31,154,-45c3638,5055,3670,5052,3712,5043v64,-14,131,-34,196,-44c3956,4992,3997,4984,4043,4977v48,-7,109,-19,154,-22c4266,4951,4337,4941,4394,4933v64,-9,118,-14,177,-22c4614,4905,4645,4894,4682,4888v60,-9,105,-8,158,-21c4874,4859,4912,4856,4948,4845v42,-12,90,-32,134,-45c5131,4785,5185,4774,5233,4756v47,-17,93,-27,135,-44c5414,4694,5451,4663,5502,4645v36,-13,75,-32,108,-44c5654,4585,5702,4572,5745,4557v33,-11,99,-27,131,-44c5918,4491,5946,4468,5987,4447v39,-20,67,-45,108,-67c6143,4354,6183,4344,6230,4314v39,-25,72,-62,111,-89c6384,4195,6430,4166,6473,4136v39,-27,97,-56,131,-88c6643,4011,6678,3958,6715,3916v31,-36,52,-70,89,-111c6843,3761,6882,3714,6912,3673v43,-58,73,-121,111,-177c7048,3458,7068,3423,7089,3385v22,-39,46,-69,69,-110c7178,3239,7200,3200,7223,3164v21,-33,44,-75,66,-110c7309,3022,7336,2999,7355,2965v,-7,,-15,,-22c7367,2930,7384,2899,7400,2877v27,-36,39,-27,66,-66c7487,2790,7494,2786,7489,2766v21,-18,48,-46,66,-66c7579,2673,7600,2657,7620,2634v42,-27,92,-59,135,-88c7783,2528,7811,2495,7843,2479v27,-13,63,-10,89,-22c7963,2442,7986,2425,8020,2413v7,,13,,20,c8047,2409,8084,2375,8109,2368v29,-8,55,-13,85,-22c8202,2346,8209,2346,8217,2346v32,-10,36,-38,69,-44c8306,2298,8332,2308,8351,2302v4,-1,36,-18,66,-22c8450,2275,8468,2264,8505,2258v39,-6,75,-19,109,-22c8716,2228,8822,2236,8925,2236v-34,-11,-21,-12,-65,-22c8842,2210,8794,2198,8771,2191v-5,-3,-45,-12,-65,-22c8706,2147,8705,2140,8683,2148v22,,28,,42,c8728,2149,8764,2164,8791,2169v36,7,59,17,92,22c8889,2191,8896,2191,8902,2191v6,3,46,13,66,23c8968,2236,8968,2244,8991,2236v-28,23,-80,37,-108,66c8838,2347,8800,2383,8771,2434v-10,17,9,50,,67c8746,2513,8747,2507,8725,2523em2295,9420v-44,-16,-6,-31,,-44c2313,9335,2315,9333,2364,9333v,47,-12,46,-23,66c2324,9430,2335,9433,2295,9443v,-47,13,-47,23,-67c2334,9346,2341,9354,2384,9354v,26,-5,59,-20,66c2313,9444,2320,9435,2295,9420v-6,,-13,,-19,c2276,9375,2273,9376,2318,9376v24,,43,23,46,44c2369,9456,2357,9489,2341,9443em2384,9399v50,-6,91,-17,134,-23c2590,9367,2646,9367,2715,9354v42,-8,69,-12,111,-21c2865,9325,2894,9317,2938,9310v53,-8,99,-15,154,-22c3137,9283,3157,9272,3203,9266v91,-12,177,-7,266,-22c3524,9235,3548,9230,3600,9221v53,-9,108,-32,154,-43c3799,9167,3844,9169,3889,9155v42,-13,91,-29,131,-44c4062,9095,4111,9083,4151,9067v39,-16,75,-50,112,-66c4305,8983,4332,8958,4374,8935v49,-27,100,-50,154,-89c4613,8785,4681,8696,4748,8624v61,-65,129,-124,177,-198c4944,8397,4969,8332,4991,8293v34,-61,61,-114,91,-177c5103,8071,5128,8031,5148,7984v20,-46,44,-83,65,-133c5236,7796,5250,7732,5279,7674v22,-45,42,-82,66,-132c5366,7499,5387,7456,5410,7409v27,-53,43,-104,69,-155c5499,7214,5525,7160,5545,7121v30,-61,59,-123,88,-176c5664,6888,5693,6841,5722,6790v21,-38,45,-75,65,-111c5812,6634,5826,6589,5853,6547v30,-46,62,-86,88,-133c5960,6379,5987,6342,6007,6304v29,-56,59,-119,88,-177c6122,6072,6160,6027,6184,5972v32,-74,52,-166,89,-244c6348,5570,6408,5423,6473,5264v23,-55,61,-99,88,-154c6589,5053,6613,4985,6650,4933v24,-33,38,-54,65,-88c6736,4824,6740,4817,6761,4822v11,-9,45,-30,66,-44c6884,4739,6926,4702,6981,4667v32,-20,55,-45,88,-66c7117,4571,7175,4545,7223,4513v35,-23,56,-44,89,-66c7334,4432,7361,4414,7378,4402v11,-7,39,-50,65,-66c7468,4320,7505,4307,7532,4291v29,-17,61,-27,88,-43c7651,4230,7680,4219,7709,4203v34,-19,54,-51,88,-67c7823,4124,7859,4127,7886,4115v33,-14,56,-32,88,-45c8003,4058,8033,4058,8063,4048v38,-13,72,-33,111,-44c8195,4004,8203,4004,8217,4004v11,-4,55,-38,88,-44c8342,3953,8361,3944,8394,3938v69,-13,137,-13,200,-22c8658,3907,8713,3899,8771,3894v22,-2,44,3,66,c8811,3877,8840,3869,8791,3850v-35,-14,-75,-29,-108,-45c8662,3775,8682,3790,8637,3783v23,-43,3,-13,23,c8682,3783,8703,3783,8725,3783v21,12,23,16,66,22c8809,3817,8851,3827,8883,3850v11,8,40,42,42,44c8903,3909,8870,3933,8837,3960v-35,28,-75,34,-112,66c8708,4046,8701,4051,8706,4070v-15,19,-54,31,-69,66c8637,4144,8637,4151,8637,4159em2207,6237v,-28,8,-59,23,-66c2259,6157,2253,6149,2295,6149v28,,42,36,46,66c2345,6250,2306,6278,2276,6282v-24,3,-79,-7,-89,-23c2187,6237,2187,6229,2164,6237v17,-17,61,-64,66,-66c2253,6171,2261,6171,2276,6171v18,7,33,36,19,66c2287,6254,2222,6277,2207,6259v-3,-4,-38,-50,-20,-66c2199,6183,2235,6175,2253,6171em2253,6304v39,-3,83,-19,111,-22c2400,6279,2436,6284,2472,6282v29,-10,40,-13,69,-23c2577,6247,2610,6224,2649,6215v60,-14,118,-30,177,-44c2878,6159,2929,6139,2981,6127v44,-11,118,-41,154,-45c3196,6074,3237,6075,3292,6060v42,-12,90,-30,131,-44c3454,6005,3482,6001,3512,5993v30,-8,61,-13,88,-21c3633,5962,3658,5961,3689,5950v30,-10,58,-13,88,-23c3808,5917,3834,5915,3866,5906v37,-10,78,-37,108,-45c4014,5850,4049,5850,4086,5839v30,-9,58,-12,88,-22c4204,5807,4232,5805,4263,5795v35,-11,71,-32,111,-44c4406,5741,4432,5736,4463,5728v32,-9,57,-12,88,-21c4580,5698,4610,5695,4640,5685v38,-13,67,-11,108,-23c4776,5654,4809,5649,4840,5640v39,-11,89,-30,131,-44c5011,5583,5038,5585,5082,5574v33,-8,68,-15,109,-22c5240,5544,5297,5520,5345,5508v36,-9,76,-13,111,-23c5497,5473,5527,5474,5568,5464v34,-8,72,-12,108,-22c5708,5433,5730,5427,5764,5419v21,-5,76,-20,89,-22c5897,5392,5952,5379,5987,5375v43,-5,88,3,131,c6146,5366,6156,5362,6184,5353v-21,,-27,1,-20,22em6561,5397v37,-3,102,-21,108,-22c6926,5335,7238,5371,7489,5397v97,10,193,8,285,22c7839,5429,7913,5434,7974,5442v74,10,150,11,220,22c8252,5473,8316,5477,8371,5485v47,7,121,20,157,23c8589,5514,8648,5523,8706,5530v44,6,97,17,131,22c8878,5558,8938,5570,8968,5574v38,5,81,17,111,22c9144,5606,9107,5611,9079,5596v-15,-8,-45,-34,-65,-44c8981,5535,8966,5525,8948,5508v-20,-18,-16,-39,-46,-66c8883,5426,8893,5442,8883,5419v21,13,40,7,65,23c8959,5449,8989,5491,9014,5508v17,12,29,35,42,44c9079,5567,9123,5561,9145,5574v29,17,13,25,-20,44c9102,5631,9059,5652,9033,5662v-28,11,-58,10,-85,23c8916,5700,8902,5715,8883,5728v-19,14,-28,8,-46,23em2318,7055v5,-15,21,-53,46,-66c2397,6972,2385,6957,2430,6989v,47,-13,46,-23,66c2404,7061,2363,7105,2341,7077v-17,-21,-23,-27,-23,-66c2318,7004,2318,6996,2318,6989v37,,75,,112,c2424,7013,2395,7049,2384,7055v-33,18,-82,-1,-89,-22c2303,7009,2312,6992,2341,6989v33,-4,62,-10,66,22c2407,7033,2407,7040,2407,7055em2430,7099v47,,74,-15,111,-22c2612,7063,2696,7068,2761,7055v57,-12,126,-12,177,-22c2985,7024,3053,7017,3092,7011v60,-9,119,-12,177,-22c3358,6974,3454,6984,3535,6967v214,-44,488,,708,c4200,6962,4186,6975,4151,6945v-7,-6,-40,-43,-43,-44c4101,6901,4093,6901,4086,6901v65,,124,13,177,21c4286,6922,4293,6922,4308,6922v-15,15,-31,30,-45,45c4246,6985,4225,6984,4197,7011v-15,14,-65,64,-66,66c4131,7099,4131,7106,4131,7121em4486,6745v,-7,,-14,,-21c4496,6758,4522,6748,4551,6768v32,22,61,43,89,66c4676,6865,4714,6888,4748,6922v24,24,35,37,65,45c4827,7000,4826,6978,4840,7011v25,10,19,15,42,44em4840,6702v-9,,-18,,-27,c4807,6722,4786,6747,4771,6768v-26,38,-66,70,-89,111c4659,6920,4647,6957,4617,6989v-25,27,-37,54,-46,88c4553,7084,4524,7134,4571,7099em4748,6613v-22,-24,-15,-49,-43,-66c4661,6520,4566,6562,4551,6569v-25,13,-55,28,-65,44c4469,6641,4432,6685,4420,6702v-12,18,-40,57,-46,66c4365,6783,4333,6838,4328,6856v-8,30,-16,60,-20,89c4298,7009,4318,7068,4328,7121v6,34,6,62,23,89c4369,7238,4404,7276,4420,7298v24,33,47,26,66,44c4522,7376,4523,7384,4571,7387v87,5,170,-2,242,-23c4851,7353,4863,7333,4882,7321v28,-19,59,-36,89,-67c4986,7239,4995,7215,5013,7187v16,-25,10,-63,23,-88c5051,7069,5056,7078,5059,7033v2,-40,17,-52,23,-88c5096,6862,5069,6749,5059,6702v-8,-40,-3,-42,-23,-66c5019,6616,5008,6608,4991,6590v-20,-21,-16,-25,-43,-43c4922,6530,4893,6526,4859,6524v-66,-4,-169,-17,-219,23c4616,6566,4561,6576,4551,6613v,22,,29,,44em2295,7939v-37,,-104,16,-108,-21c2184,7889,2193,7850,2207,7829v30,-43,32,-2,46,-45c2296,7795,2295,7807,2295,7851v,39,-29,63,-65,67c2208,7918,2201,7918,2187,7918v,-42,13,-51,20,-67c2216,7830,2242,7789,2253,7784v22,,28,,42,c2295,7832,2303,7874,2276,7895v-38,30,-40,44,-89,44c2157,7901,2154,7889,2187,7851v20,-24,45,-41,66,-44c2261,7807,2268,7807,2276,7807v,52,-8,69,-23,111c2241,7952,2242,7927,2230,7961em2276,7918v,-8,,-15,,-23c2302,7882,2303,7885,2318,7873v45,-7,24,-6,46,-22c2394,7851,2423,7851,2453,7851v15,-6,23,-20,65,-22c2540,7828,2562,7829,2584,7829v19,-9,21,-20,65,-22c2686,7805,2724,7807,2761,7807v20,-10,19,-21,65,-23c2867,7782,2879,7768,2915,7762v48,-8,105,,154,c3078,7759,3100,7743,3135,7741v279,-14,597,-20,862,21c4110,7780,4247,7771,4351,7784v53,7,113,16,154,23c4554,7815,4574,7812,4617,7829v20,8,46,12,65,22c4699,7865,4711,7883,4748,7895v8,,15,,23,c4784,7905,4806,7931,4840,7939v20,,28,,42,c4896,7957,4891,7966,4905,7984v21,11,24,8,43,22c4925,8006,4918,8006,4925,7984em5345,8315v23,,31,,46,c5406,8330,5418,8344,5433,8359v14,14,38,46,69,67c5531,8446,5554,8479,5568,8492v33,32,32,33,65,66c5657,8582,5683,8631,5699,8647v31,30,59,39,88,66c5921,8837,6055,8964,6184,9089v38,36,106,81,134,111c6337,9221,6354,9263,6384,9288v27,22,77,45,108,66c6527,9377,6551,9398,6584,9420v33,22,54,47,85,67c6704,9510,6726,9533,6761,9553v40,23,66,42,108,67c6897,9637,6926,9665,6958,9686v26,17,83,29,111,44c7103,9748,7144,9759,7181,9775v36,15,69,33,108,43c7337,9830,7372,9830,7423,9841v55,12,93,20,155,22c7645,9865,7722,9881,7774,9885v114,9,235,-14,335,-22c8166,9858,8240,9845,8286,9841v53,-4,113,-18,154,-23c8476,9814,8492,9800,8528,9796v48,-6,90,-16,132,-21c8767,9763,8883,9775,8991,9775v4,-1,35,-18,65,-23c9079,9752,9087,9752,9102,9752v-33,-8,-57,-14,-88,-22c8981,9722,8954,9716,8925,9708v-41,-12,-33,-6,-65,-22c8852,9679,8845,9671,8837,9664v34,17,53,32,88,44c8962,9721,8992,9720,9033,9730v39,10,62,20,112,22c9168,9752,9176,9752,9191,9752v-8,4,-40,34,-66,44c9077,9814,9056,9815,9014,9841v-31,19,-61,31,-89,66c8905,9932,8918,9941,8902,9973em2364,8647v,-26,6,-59,20,-66c2407,8581,2414,8581,2407,8603v35,11,23,25,23,66c2430,8693,2406,8710,2384,8713v-21,3,-41,-26,-43,-44c2334,8618,2354,8602,2364,8581v15,-30,,-23,43,-23c2441,8569,2430,8583,2430,8624v,46,-35,36,-46,67c2357,8691,2325,8683,2318,8669v-17,-32,3,-90,23,-111c2358,8539,2403,8521,2430,8536v8,7,15,15,23,22c2453,8610,2442,8624,2430,8647v-16,31,-21,61,-66,66c2356,8713,2349,8713,2341,8713v-15,-58,-19,-35,,-89c2354,8586,2394,8578,2407,8558v13,-19,32,-28,46,c2471,8594,2439,8622,2430,8647v-11,31,-8,22,-46,22c2374,8637,2364,8648,2364,8603v,-28,36,-42,66,-45c2438,8558,2445,8558,2453,8558em2518,8603v8,,15,,23,c2552,8594,2578,8564,2607,8558v20,,28,,42,c2661,8551,2690,8548,2715,8536v30,-15,59,-9,88,-22c2841,8496,2848,8498,2892,8492v17,-10,35,-10,69,-22c2990,8460,3019,8458,3049,8448v32,-11,49,-20,86,-22c3165,8424,3196,8426,3226,8426v22,-14,18,-19,66,-22c3321,8402,3352,8404,3381,8404v24,-16,14,-20,65,-23c3497,8378,3549,8381,3600,8381v22,13,19,20,66,23c3689,8404,3697,8404,3712,8404v23,15,18,15,65,22c3789,8433,3818,8436,3843,8448v34,17,52,33,88,44c3939,8492,3946,8492,3954,8492v13,11,34,35,66,44c4028,8536,4035,8536,4043,8536v21,16,1,15,43,22c4100,8577,4094,8584,4108,8603v46,7,19,3,43,21c4170,8638,4178,8633,4197,8647v19,31,14,31,23,66em4551,9023v19,20,25,25,20,44c4591,9081,4597,9075,4617,9089v8,47,4,19,23,44c4645,9168,4647,9192,4663,9221v20,,27,1,19,23c4703,9253,4727,9257,4748,9266v11,8,38,37,65,44c4837,9310,4844,9310,4859,9310v22,14,21,16,66,23c4944,9344,4948,9352,4991,9354v40,2,55,16,91,22c5141,9386,5187,9363,5233,9354v28,-6,63,,92,c5336,9347,5369,9345,5391,9333v23,-13,61,-40,88,-45c5501,9288,5508,9288,5522,9288v5,-5,59,-36,65,-44c5587,9236,5587,9229,5587,9221v21,-8,45,-12,66,-21c5667,9182,5662,9173,5676,9155v45,-7,24,-6,46,-22c5738,9117,5748,9106,5764,9089em6230,8846v16,-8,49,-9,66,-22c6312,8812,6328,8793,6361,8779v23,-10,71,-30,89,-43c6485,8712,6500,8685,6538,8669v45,-20,81,-44,131,-66c6715,8583,6776,8573,6827,8558v51,-16,104,-29,154,-44c7021,8502,7067,8485,7112,8470v37,-12,101,-39,134,-44c7296,8419,7332,8421,7378,8404v31,-11,56,-13,88,-23c7496,8372,7551,8342,7578,8338v36,-5,82,-19,108,-23c7729,8309,7786,8297,7820,8293v58,-7,122,-16,177,-22c8063,8264,8133,8256,8194,8249v73,-8,160,-14,223,-22c8504,8216,8606,8215,8683,8205v42,-5,88,,131,c8807,8201,8772,8169,8748,8160v-28,-11,-60,-11,-88,-21c8671,8135,8686,8118,8725,8116v40,-2,61,20,89,23c8863,8145,8929,8156,8968,8160v51,5,106,,157,c9102,8160,9079,8160,9056,8160v-8,4,-39,37,-65,45c8953,8217,8919,8233,8883,8249v-32,14,-60,28,-92,44c8776,8301,8750,8314,8748,831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5" style="position:absolute;margin-left:406.25pt;margin-top:6pt;width:43.25pt;height:12.55pt;z-index:252694528" coordorigin="15332,2257" coordsize="1526,443" path="m15332,2412v7,,13,,20,c15361,2443,15388,2467,15421,2478v8,,15,,23,c15453,2509,15472,2513,15509,2522v,21,-1,29,20,22em15509,2324v-32,40,-26,65,-46,110c15443,2478,15426,2491,15421,2544v-3,38,-23,16,-23,67em15598,2367v34,11,23,26,23,67c15621,2486,15629,2523,15640,2567v5,18,,161,,110c15640,2592,15633,2515,15621,2434v-8,-52,9,-87,19,-110c15654,2291,15664,2301,15706,2301v24,,43,23,46,45c15755,2369,15743,2425,15729,2434v-25,16,-56,22,-89,22c15634,2456,15627,2456,15621,2456em15863,2367v-34,-10,-20,-17,-65,-21c15772,2344,15733,2382,15729,2390v-11,21,-3,80,23,88c15789,2489,15837,2480,15863,2456v17,-16,39,-27,43,-66c15909,2359,15867,2352,15840,2346v,37,5,53,43,66c15924,2426,15942,2399,15972,2390v31,-9,61,-23,45,c15993,2424,15995,2435,15995,2478v,-59,,-118,,-177c15995,2256,16011,2329,16017,2346v4,13,42,44,66,21c16101,2350,16106,2337,16106,2301v,-7,,-15,,-22c16071,2290,16083,2305,16083,2346v,33,35,26,43,44c16135,2410,16155,2426,16191,2412v27,-11,44,-63,46,-88c16237,2316,16237,2309,16237,2301v3,10,27,89,46,66c16310,2334,16262,2283,16260,2279v-17,-32,-2,-15,-43,-22c16186,2291,16191,2299,16191,2346v,38,32,52,46,66c16266,2441,16287,2434,16326,2434v28,,75,-40,88,-67c16428,2338,16460,2302,16437,2279v-23,,-30,,-23,-22c16379,2268,16391,2283,16391,2324v,48,-6,73,23,110c16414,2373,16407,2332,16391,2301v,-7,,-15,,-22c16397,2303,16411,2355,16437,2367v37,17,58,-17,66,-21c16535,2331,16526,2323,16526,2279v-35,11,-23,26,-23,67c16503,2378,16501,2407,16545,2390v36,-14,48,-62,66,-89c16611,2294,16611,2286,16611,2279v-16,24,-49,70,-20,67c16671,2339,16598,2333,16637,2367v7,,13,,20,c16712,2367,16690,2362,16722,2324v26,-30,23,-29,23,-67c16709,2266,16695,2256,16680,2301v-13,39,1,55,23,66c16768,2399,16789,2393,16857,2367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6" style="position:absolute;margin-left:386.2pt;margin-top:4.75pt;width:105.25pt;height:19.45pt;z-index:252695552" coordorigin="14624,2213" coordsize="3713,686" path="m17011,2367v-45,11,-46,21,-46,67c16965,2484,16954,2530,16988,2567v17,19,62,37,89,22c17087,2584,17137,2532,17142,2522v12,-25,37,-62,46,-88c17199,2403,17208,2382,17208,2346v,-22,,-45,,-67c17183,2317,17188,2342,17188,2390v,14,13,75,20,88c17215,2490,17250,2565,17254,2567v8,,15,,23,em17408,2390v35,11,23,25,23,66c17431,2499,17450,2526,17454,2567v2,16,19,95,19,44c17473,2576,17496,2563,17496,2522v,-61,8,-101,23,-132c17528,2372,17545,2307,17585,2324v32,14,62,57,65,88c17653,2449,17673,2459,17673,2501v,47,-16,120,23,132em17850,2434v,57,7,86,23,133c17885,2601,17869,2635,17916,2655v23,,31,,46,c17971,2625,17991,2627,18004,2589v,-7,,-15,,-22em17827,2257v-8,,-15,,-23,c17839,2249,17854,2235,17893,2235v23,,30,,23,22em18093,2213v8,,15,,23,c18116,2320,18118,2429,18139,2522v10,44,-13,87,43,111c18206,2643,18258,2635,18270,2611v15,-29,12,-13,23,-44em18027,2367v-8,,-15,,-23,c18046,2367,18056,2387,18093,2390v73,5,147,,220,em16965,2788v35,-8,51,-18,89,-22c17278,2744,17514,2766,17739,2766v11,33,26,22,65,22c17908,2788,18012,2788,18116,2788v11,33,27,22,66,22c18231,2810,18323,2793,18336,2832em14712,2810v8,,15,,23,c14706,2831,14682,2837,14670,2810v-11,-24,-5,-98,20,-111c14718,2684,14703,2687,14735,2677v9,35,23,49,23,89c14758,2805,14752,2810,14735,2832v-20,26,-37,37,-65,44c14659,2846,14638,2849,14624,2810v-19,-53,9,-114,23,-155c14659,2620,14658,2646,14670,2611v20,5,61,36,65,44c14751,2685,14750,2750,14758,2766v13,24,-17,63,-23,66c14712,2832,14705,2832,14690,2832v-9,-13,-41,-70,-20,-89c14677,2737,14726,2743,14735,2743em14735,2810v8,,15,,23,c14770,2803,14799,2800,14824,2788v39,-19,42,-20,88,-22c14979,2762,15034,2755,15090,2743v66,-14,151,,219,c15330,2732,15333,2725,15378,2722v72,-4,136,-11,197,-23c15625,2689,15685,2686,15729,2677v44,-9,96,-14,134,-22c15911,2645,15977,2640,16017,2633v76,-13,166,,243,c16281,2620,16280,2614,16326,2611v44,-3,90,,134,c16431,2595,16435,2592,16391,2589v-8,,-15,,-23,c16413,2582,16392,2583,16414,2567v66,,131,,197,c16597,2582,16570,2607,16545,2633v-20,,-26,1,-19,22c16506,2669,16500,2663,16480,2677v,21,1,29,-20,22em14932,2699v,-23,1,-31,26,-22c14946,2680,14897,2711,14890,2722v-10,15,-33,61,-43,66c14823,2800,14806,2815,14801,2854v,7,,15,,22c14849,2876,14874,2890,14912,2898v39,8,92,,132,em16303,2501v44,,52,10,88,21c16431,2535,16448,2557,16480,2589v21,20,26,27,46,2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цикл сообщений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 w:rsidRPr="00620354">
        <w:rPr>
          <w:rFonts w:ascii="Courier New" w:hAnsi="Courier New" w:cs="Courier New"/>
          <w:b/>
          <w:noProof/>
          <w:sz w:val="20"/>
          <w:szCs w:val="20"/>
        </w:rPr>
        <w:t xml:space="preserve">      while (GetMessage...)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9" style="position:absolute;margin-left:228.35pt;margin-top:5.9pt;width:86.5pt;height:33.9pt;z-index:252648448" coordorigin="9056,3054" coordsize="3051,1195" path="m9610,3385v-9,-15,-9,-52,-22,-66c9570,3299,9522,3309,9499,3297v-15,-8,-20,-32,-66,-22c9399,3283,9372,3295,9345,3319v-35,31,-38,58,-66,89c9248,3442,9188,3477,9168,3518v-19,40,-48,90,-66,133c9084,3693,9093,3741,9079,3783v-20,61,-23,90,,155c9092,3975,9137,4047,9168,4070v44,33,105,63,154,89c9374,4187,9441,4201,9499,4203v48,2,95,11,131,-21c9695,4125,9726,4104,9765,4026em9788,3275v,-59,,34,,44c9788,3417,9799,3511,9807,3606v8,100,35,191,46,288c9862,3975,9878,4040,9899,4115v10,37,20,71,20,110em10161,3783v,-22,,-29,,-44c10126,3739,10090,3746,10073,3783v-20,43,-30,85,-43,133c10006,4008,10009,4011,10030,4093v11,44,40,73,89,89c10165,4197,10195,4178,10227,4159v76,-45,28,-46,65,-111c10325,3991,10331,3959,10292,3894v-17,-29,-30,-72,-65,-89c10188,3787,10101,3804,10073,3828v-37,32,-43,14,-43,66c10030,3915,10029,3923,10050,3916em10581,3673v-33,-26,-45,-22,-88,-22c10458,3651,10465,3675,10450,3695v-26,34,-23,44,-23,88c10427,3834,10434,3819,10470,3850v28,24,65,26,91,44c10575,3903,10642,3931,10647,3938v16,26,23,24,23,66c10670,4056,10645,4050,10627,4093v-14,33,-35,21,-66,43c10526,4160,10528,4176,10515,4136em10804,3850v38,-10,67,-34,108,-45c10949,3795,10995,3780,11024,3761v32,-21,27,-46,42,-66c11086,3669,11112,3631,11066,3606v-29,-16,-67,5,-85,22c10946,3660,10911,3700,10889,3739v-21,36,-51,136,-42,177c10855,3952,10879,4005,10912,4026v19,12,92,40,112,44c11081,4083,11067,4059,11112,4093em11509,3164v-20,5,-64,39,-66,45c11426,3268,11421,3320,11401,3385v-28,93,-38,212,-23,310c11392,3789,11426,3906,11486,3982v51,64,95,105,157,154c11676,4162,11686,4155,11729,4159em11686,3054v44,6,51,-3,89,22c11830,3112,11861,3156,11906,3209v73,86,126,177,157,287c12093,3604,12106,3693,12106,3805v,99,-23,176,-66,265c12011,4129,12015,4173,11971,4225v-6,8,-13,15,-19,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3" style="position:absolute;margin-left:448.2pt;margin-top:6.5pt;width:104pt;height:40.8pt;z-index:252698624" coordorigin="16811,3075" coordsize="3670,1438" path="m17077,3274v-12,-34,-22,-24,-46,-44c16983,3191,16991,3214,16945,3230v-33,12,-54,28,-65,66c16870,3331,16857,3345,16857,3385v,26,36,41,65,44c16957,3433,16995,3420,17011,3385v13,-28,20,-55,20,-89c17031,3229,17008,3224,16988,3164v-10,-31,-44,-40,-88,-45c16861,3115,16846,3149,16834,3164v-29,37,-35,51,,88c16842,3259,16849,3267,16857,3274em17188,3319v19,-35,15,-29,20,-67c17162,3252,17136,3246,17100,3274v-20,16,-48,64,-46,89c17062,3370,17069,3378,17077,3385v44,17,42,24,88,c17188,3373,17225,3318,17231,3296v,-22,,-29,,-44c17214,3279,17196,3301,17208,3340v5,15,43,22,69,23c17312,3365,17363,3363,17385,3340v15,-15,35,-55,46,-66c17414,3291,17404,3313,17385,3340v-14,20,-15,4,-20,45c17400,3375,17417,3387,17431,3340v12,-42,,-44,,-88c17438,3300,17435,3294,17454,3319v27,36,44,15,65,c17543,3302,17568,3303,17562,3274v-11,-59,-19,28,-20,45c17541,3341,17542,3363,17542,3385v51,,65,-1,89,-22c17659,3339,17682,3310,17696,3296v58,-56,-19,30,-23,44c17667,3360,17676,3386,17673,3407v,-59,,-118,,-177c17695,3265,17680,3286,17696,3319v10,21,30,32,66,21c17795,3329,17809,3275,17827,3252v-31,16,-24,14,-42,44c17775,3314,17771,3344,17762,3363v28,17,50,33,88,22c17875,3378,17923,3343,17939,3319v22,-33,39,-78,65,-112c17958,3221,17970,3205,17939,3252v-13,20,-30,59,-23,88c17923,3371,17942,3409,17982,3407v34,-2,70,-30,68,-67c18047,3289,18020,3302,17982,3296v17,10,21,34,68,23c18081,3311,18114,3297,18139,3274v18,-20,25,-25,20,-44c18144,3238,18095,3268,18093,3274v-7,24,,63,,89c18140,3357,18142,3361,18182,3340v35,-18,45,-24,65,-44c18271,3272,18263,3300,18270,3252v-29,17,-64,31,-88,67c18170,3337,18149,3379,18159,3407v17,49,72,42,111,44c18307,3453,18345,3451,18382,3451em18559,3363v44,,87,,131,em18624,3252v-35,33,-46,40,-46,88c18578,3386,18588,3392,18601,3429v12,35,11,9,23,44em18513,3363v-8,,-15,,-23,c18479,3399,18481,3371,18470,3407v81,,162,,243,em19152,3385v-20,-16,-57,-41,-65,-45c19080,3340,19074,3340,19067,3340v-31,10,-27,32,-66,45c18975,3394,18959,3414,18955,3451v-6,56,53,44,89,44c19073,3495,19110,3471,19132,3451v32,-30,20,-71,20,-111c19152,3285,19123,3249,19087,3207v-31,-36,-64,-43,-109,-43c18970,3164,18963,3164,18955,3164v,45,2,55,46,66em19198,3407v51,36,40,16,89,c19318,3397,19344,3373,19375,3363v35,-11,23,-27,23,-67c19398,3289,19398,3281,19398,3274v-56,,-81,8,-134,22c19240,3302,19225,3331,19221,3363v-5,44,13,58,43,88c19293,3480,19313,3473,19352,3473v33,,66,-23,89,-44c19464,3408,19484,3383,19487,3363v5,-37,6,-35,-23,-44c19429,3330,19441,3344,19441,3385v,58,26,37,46,66c19514,3489,19505,3467,19552,3451v47,-16,43,-32,66,-66c19642,3349,19641,3341,19641,3296v-12,35,-23,18,-23,67c19618,3404,19606,3418,19641,3429v,-38,-10,-57,-23,-89c19598,3289,19557,3253,19529,3207v-26,-42,-23,-64,-23,-109c19553,3098,19581,3092,19618,3119em19749,3363v,-22,,-29,,-44c19725,3327,19710,3351,19706,3385v-5,46,,48,23,66c19765,3479,19780,3483,19818,3451v44,-38,51,-23,88,-66c19933,3353,19969,3333,19949,3340v-26,10,-39,29,-43,67c19904,3428,19906,3451,19906,3473v30,-11,20,-29,20,-66c19926,3373,19922,3323,19906,3296v-21,-34,-23,-24,-23,-66c19910,3256,19916,3266,19949,3274em20037,3319v6,-25,42,-96,66,-112c20146,3178,20176,3145,20192,3098v,-8,,-15,,-23c20162,3083,20122,3110,20103,3141v-30,48,-63,102,-66,155c20033,3356,20024,3428,20060,3473v36,,71,-6,89,-44c20169,3386,20132,3352,20126,3340v-16,-29,-24,-21,-66,-21c20060,3358,20058,3380,20103,3385v46,5,75,-11,111,-22c20237,3356,20275,3330,20280,3319v,-8,,-15,,-23c20256,3296,20203,3303,20192,3319v-10,14,,71,,88c20243,3407,20262,3398,20303,3385v36,-12,34,-6,43,-45c20303,3352,20303,3363,20303,3407v,22,,29,,44c20352,3451,20373,3441,20411,3429v31,-10,36,-44,46,-89c20466,3299,20447,3283,20437,3252v-6,-21,-22,-42,-45,-45c20384,3207,20377,3207,20369,3207v,36,-14,91,23,112c20416,3332,20428,3337,20457,3363v31,28,23,49,23,88em17542,3518v,73,31,336,-23,353c17519,3806,17499,3854,17473,3804v-12,-23,-9,-39,-42,-43c17423,3761,17416,3761,17408,3761v,41,-6,57,23,88c17452,3872,17475,3890,17496,3893v28,3,60,-8,66,-22c17574,3844,17576,3787,17585,3761v,-8,,-15,,-23em17300,4180v11,-49,32,-43,65,-66c17400,4090,17410,4092,17454,4092v-11,30,-32,27,-46,66c17396,4191,17385,4176,17385,4224v,48,-5,47,23,67c17429,4311,17434,4318,17454,4313em17431,4490v23,-29,17,-34,42,-44c17519,4461,17493,4474,17473,4490v-40,32,-42,28,-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      DispatchMessage...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7" style="position:absolute;margin-left:323pt;margin-top:2.75pt;width:22.5pt;height:14.45pt;z-index:252646400" coordorigin="12394,3341" coordsize="795,510" path="m12394,3430v19,-15,61,-36,66,-45c12475,3356,12472,3372,12483,3341v8,37,31,57,42,89c12533,3452,12513,3510,12502,3518v-23,17,-30,32,,67c12522,3608,12564,3613,12571,3628v14,27,20,56,20,89c12591,3756,12597,3775,12571,3805v-8,8,-15,15,-23,23c12524,3820,12506,3811,12502,3783v-6,-44,9,-94,23,-132c12546,3594,12584,3545,12614,3496v15,-24,53,-81,66,-88c12687,3408,12695,3408,12702,3408em12702,3474v,-30,,-59,,-89c12674,3385,12645,3394,12637,3408v-15,28,-23,52,-23,88c12614,3544,12608,3570,12637,3606v22,,78,-7,88,-21c12740,3562,12732,3518,12745,3496v21,-37,23,-42,23,-88c12768,3385,12768,3377,12745,3385v,52,9,69,23,111c12779,3527,12784,3549,12791,3562v,8,,15,,23c12818,3576,12830,3555,12834,3518v4,-38,19,-54,23,-88c12860,3402,12873,3390,12880,3363v,52,-8,69,-23,111c12849,3497,12857,3538,12857,3562v40,,53,-2,65,-44c12931,3486,12958,3493,12968,3474v2,-3,,-82,,-23c12968,3497,12978,3503,12991,3540v9,25,38,41,43,c13039,3503,13057,3525,13057,3474v,107,-6,216,23,309c13086,3801,13080,3831,13080,3850v,-41,-20,-53,-23,-89c13052,3688,13064,3629,13080,3562v9,-35,31,-57,42,-88c13133,3442,13129,3451,13168,3451v10,4,44,46,20,67c13172,3532,13146,3546,13122,3562v-38,25,-61,15,-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0" style="position:absolute;margin-left:346.15pt;margin-top:2.75pt;width:13.1pt;height:8.15pt;z-index:252649472" coordorigin="13211,3341" coordsize="463,288" path="m13253,3363v,-7,,-15,,-22c13224,3352,13234,3371,13234,3408v,40,-23,59,-23,110c13211,3555,13243,3573,13253,3606v,22,,30,23,22c13288,3594,13299,3611,13299,3562v,-24,-26,-40,-46,-66c13229,3505,13235,3531,13253,3540v32,16,109,5,112,-22c13365,3511,13365,3503,13365,3496v-11,4,-44,45,-20,66c13375,3589,13423,3549,13430,3540v20,-26,61,-28,69,-44c13499,3489,13499,3481,13499,3474v,51,,103,,154c13528,3617,13518,3590,13499,3562v-22,-33,-51,-73,-69,-111c13430,3430,13430,3422,13430,3408v53,,105,,158,em13630,3562v36,,28,52,4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4" style="position:absolute;margin-left:416.85pt;margin-top:10.9pt;width:98.35pt;height:54.55pt;z-index:252699648" coordorigin="15706,3628" coordsize="3470,1925" path="m19175,3628v-3,53,-19,115,-23,155c19149,3820,19135,3860,19132,3871v-10,35,-8,76,-23,110c19095,4011,19062,4044,19044,4070v-21,30,-47,88,-66,110c18928,4237,18868,4309,18824,4358v-90,100,-194,204,-311,265c18463,4649,18386,4673,18336,4689v-41,13,-110,36,-154,44c18128,4742,18079,4743,18027,4755v-53,12,-99,17,-154,22c17621,4802,17345,4775,17100,4755v-57,-5,-132,-18,-178,-22c16711,4716,16478,4739,16283,4755v-47,4,-76,13,-111,22c16143,4784,16107,4794,16083,4800v-33,8,-57,9,-88,21c15960,4835,15939,4846,15906,4866v-33,20,-79,36,-108,66c15782,4948,15769,4971,15752,4998v-18,28,-46,78,-46,111c15706,5149,15721,5162,15729,5197v2,9,14,56,23,67c15763,5277,15798,5293,15817,5308v26,20,35,36,66,44c15910,5359,15975,5372,15995,5374v37,4,84,20,111,23c16162,5404,16237,5414,16283,5418v72,6,159,17,220,22c16561,5445,16622,5440,16680,5440v-22,-18,-74,-47,-69,-66c16614,5365,16611,5387,16657,5397v35,8,56,9,88,21c16770,5418,16779,5420,16788,5440v-34,16,-40,5,-66,23c16701,5478,16697,5490,16680,5506v-22,20,-14,54,-43,46c16637,5529,16637,5521,16637,5506em16657,5330v,51,9,69,23,110c16685,5456,16680,5587,16680,5529v,-36,23,-48,23,-89c16703,5365,16690,5428,16703,5440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inFunc: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GETMINMAXINFO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6" style="position:absolute;margin-left:491.4pt;margin-top:8.2pt;width:43.9pt;height:23.85pt;z-index:252701696" coordorigin="18336,4733" coordsize="1548,841" path="m18470,4888v-76,12,-29,15,-65,67c18357,5026,18380,5029,18359,5109v-16,61,-30,115,,177c18380,5330,18416,5353,18447,5374v20,20,24,28,43,23em18578,5374v7,-21,9,-42,23,-66c18622,5273,18644,5244,18647,5197v6,-80,,-162,,-242c18676,4955,18717,4943,18732,4976v12,26,34,51,46,89c18790,5103,18789,5141,18801,5175v15,42,9,94,23,133c18824,5330,18824,5337,18824,5352em18624,5241v-8,-7,-15,-14,-23,-21c18675,5220,18750,5220,18824,5220em18932,5175v,42,19,52,23,89c18960,5309,18968,5310,18978,5330v,22,,30,23,22c19025,5327,19057,5294,19067,5264v12,-36,11,-56,42,-67c19109,5243,19119,5249,19132,5286v8,23,32,61,43,66c19198,5352,19206,5352,19221,5352em19264,5175v,63,5,103,23,155c19287,5337,19287,5345,19287,5352em19287,5109v-21,-20,-28,-24,-23,-44c19298,5073,19304,5082,19329,5109em19375,5175v,60,7,64,23,111c19398,5308,19398,5315,19398,5330v36,-11,24,-19,43,-44c19467,5253,19445,5175,19487,5175v47,,-6,94,19,133c19551,5297,19557,5260,19598,5241v26,-12,19,-12,43,-44c19641,5249,19623,5225,19618,5264v-4,28,10,60,23,66c19649,5330,19656,5330,19664,5330em19572,4733v34,8,65,18,92,44c19701,4813,19751,4865,19772,4910v34,72,57,149,88,221c19886,5193,19883,5240,19883,5308v,66,-32,103,-65,155c19791,5507,19765,5536,19729,55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" annotation="t"/>
          </v:shape>
        </w:pic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2" style="position:absolute;margin-left:234.7pt;margin-top:.1pt;width:154pt;height:42.6pt;z-index:252651520" coordorigin="9279,4845" coordsize="5434,1504" path="m9322,5198v,-52,-18,36,-20,44c9248,5524,9302,6347,9302,6060v,-7,,-14,,-21em9322,5596v,-122,,-246,23,-354c9353,5206,9361,5190,9368,5154v10,-49,-9,-37,42,-44c9463,5103,9455,5128,9479,5154v31,34,41,108,43,155c9526,5387,9537,5483,9499,5552v-25,46,-31,87,-66,133c9410,5716,9373,5746,9345,5773v-26,25,-41,30,-66,44c9279,5764,9282,5753,9302,5728v21,-27,48,-56,86,-43c9422,5697,9464,5767,9479,5795v19,37,50,89,66,132c9563,5974,9584,5997,9610,6039v21,35,37,79,66,110c9703,6178,9712,6205,9742,6237em9722,5884v61,,94,-9,151,-23c9913,5851,9934,5828,9965,5795v32,-33,42,-43,42,-88c10007,5686,9984,5665,9965,5662v-40,-5,-83,4,-112,23c9807,5715,9806,5751,9788,5795v-16,40,-39,85,-23,132c9785,5986,9790,5989,9830,6016v29,20,52,40,89,44c9955,6064,9958,6060,9984,6039em10292,5662v,-35,8,-34,-19,-44c10245,5627,10236,5636,10207,5662v-23,21,-43,59,-46,89c10156,5790,10158,5811,10184,5839v35,38,54,1,89,22c10281,5866,10360,5883,10361,5884v17,21,23,27,23,66c10384,5998,10351,6024,10338,6060v-14,39,-29,43,-46,67c10259,6174,10273,6128,10273,6105em10561,5707v,66,-12,116,-23,177c10528,5938,10548,5974,10561,6016v11,37,22,61,66,66c10670,6087,10682,6078,10693,6039em10561,5662v-21,-20,-26,-27,-46,-22c10560,5597,10582,5620,10627,5596v7,-7,13,-15,20,-22em10738,5618v,28,12,-8,66,-22c10842,5586,10896,5596,10935,5596v,74,-6,130,-23,199c10902,5836,10886,5888,10870,5927v-25,63,-46,87,-46,155c10824,6116,10810,6175,10847,6193v43,20,102,-11,134,-22c11021,6157,11025,6121,11047,6105v6,,13,,19,em10804,5906v-23,,-31,,-46,c10798,5933,10819,5927,10870,5927v54,,80,-17,131,-21c11042,5903,11069,5884,11112,5884em11089,5861v,23,,31,-23,23c11133,5884,11181,5876,11243,5861v53,-13,68,-39,112,-66c11395,5770,11395,5723,11420,5707v5,-3,53,-43,23,-67c11404,5610,11393,5628,11355,5640v-28,9,-36,18,-66,45c11253,5717,11247,5769,11243,5817v-5,64,-12,144,23,199c11284,6044,11368,6097,11401,6105v52,13,130,4,174,-23c11583,6075,11590,6067,11598,6060em12129,4867v,-7,,-15,,-22c12110,4860,12083,4857,12063,4888v-42,66,-68,133,-111,200c11882,5198,11848,5336,11820,5464v-32,143,-29,278,,420c11842,5993,11902,6075,11952,6171v24,46,97,64,111,111c12063,6304,12063,6311,12063,6325em12148,5397v,129,-6,255,23,376c12181,5814,12210,5846,12217,5861v,8,,15,,23c12262,5884,12260,5878,12283,5839v33,-56,26,-117,42,-177c12344,5590,12348,5539,12348,5464v,-26,-2,-35,-23,-45c12325,5468,12344,5503,12348,5552v5,57,50,100,66,155c12427,5751,12437,5751,12483,5751v70,,40,-17,65,-66c12579,5624,12591,5603,12591,5530v,-45,17,-120,-20,-133c12545,5431,12548,5442,12548,5485em12745,5707v,53,20,66,23,110c12775,5912,12768,6010,12768,6105v-32,10,-23,6,-23,44em12880,5309v,99,10,194,23,287c12910,5648,12905,5723,12922,5773v13,37,-7,87,23,111c12979,5911,12968,5848,12968,5839em12922,5707v-6,-7,-13,-15,-19,-22c12942,5685,12955,5703,12991,5707v8,1,80,-17,89,-22c13111,5666,13108,5649,13145,5640v9,-34,33,-55,43,-88c13188,5545,13188,5537,13188,5530em13168,5442v-8,,-15,,-23,c13145,5515,13156,5572,13168,5640v11,63,5,120,20,177c13195,5842,13188,5880,13188,5906em13122,4977v49,7,51,7,89,44c13257,5065,13290,5122,13322,5176v48,80,87,162,131,243c13481,5470,13529,5539,13542,5596v19,86,10,232,-23,310c13495,5962,13458,6010,13430,6060v-25,45,-39,69,-65,111c13365,6196,13363,6205,13345,6215em13785,5242v-26,39,-20,61,-20,111c13765,5400,13776,5442,13785,5464v,25,2,34,22,44c13843,5501,13875,5507,13896,5464v15,-30,9,-82,23,-111c13939,5333,13947,5329,13942,5309v-24,30,-37,73,-46,110c13890,5443,13923,5462,13942,5464v7,,13,,20,c13987,5432,13990,5418,14008,5397v21,-25,25,-54,19,-88c14027,5284,14025,5275,14008,5264v-9,35,-20,49,-23,89c13982,5399,14007,5447,14027,5485v26,50,42,88,66,133c14107,5644,14130,5694,14116,5728v-19,43,-25,41,-66,45c14037,5774,13991,5727,13985,5707v-9,-33,11,-52,23,-67c14048,5592,14090,5565,14139,5530v42,-30,55,-75,88,-111c14244,5401,14256,5397,14227,5397v,37,,74,,111c14260,5501,14289,5502,14316,5485v55,-34,42,-65,65,-110c14402,5333,14404,5318,14404,5264v,-7,,-15,,-22c14382,5253,14360,5269,14362,5309v1,18,33,81,42,88c14435,5421,14492,5381,14512,5375v34,-10,37,-24,46,-66c14565,5277,14558,5231,14558,5198v,29,-9,16,,44c14569,5276,14591,5298,14604,5330v14,35,18,58,43,89em13919,6016v,101,-5,201,23,288c13954,6343,13942,6359,13942,6304v,-41,-11,-113,-23,-155c13911,6123,13867,6022,13896,5993v16,-16,33,-21,66,-21c14003,5972,14023,6002,14027,6039v4,39,-13,52,-19,66c13994,6137,13983,6127,13942,6127em14139,6016v,-8,,-15,,-23c14066,5993,14125,6010,14093,6039v-3,3,-47,42,-20,66c14104,6133,14178,6093,14185,6082v27,-41,42,-38,42,-89c14227,5986,14227,5979,14227,5972v-26,,-58,7,-65,21c14152,6012,14192,6037,14204,6039v42,6,53,-30,66,-46c14278,5986,14285,5979,14293,5972v,-22,,-30,-23,-22c14260,5983,14250,5970,14250,6016v,50,13,92,20,133c14279,6200,14278,6216,14293,6259v14,41,-10,58,-43,66c14228,6298,14208,6272,14204,6237v-1,-11,27,-56,46,-66c14279,6156,14296,6141,14316,6127v32,-23,40,-35,65,-45c14372,6115,14362,6104,14362,6149v,7,,15,,22c14398,6171,14414,6165,14427,6127v11,-31,33,-60,43,-88c14476,6022,14470,5990,14470,5972v,-59,,35,,44c14470,6063,14483,6062,14493,6082v,8,,15,,23c14520,6098,14568,6069,14581,6039v19,-44,23,-18,23,21c14604,6082,14604,6090,14604,6105em14712,6082v-22,,-29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5" style="position:absolute;margin-left:452pt;margin-top:6.3pt;width:33.2pt;height:11.35pt;z-index:252700672" coordorigin="16945,5065" coordsize="1172,399" path="m17254,5065v,41,19,52,23,88c17287,5242,17272,5319,17300,5397v,21,,29,,43em17188,5463v52,,163,18,177,-23em17122,5109v,-22,,-29,,-44c17196,5065,17258,5066,17319,5087v23,,31,,46,em17473,5175v12,33,23,18,23,66c17496,5283,17476,5398,17519,5418v29,14,60,-48,66,-66c17596,5320,17599,5290,17631,5286v46,-6,42,35,42,66c17673,5355,17696,5440,17696,5440v8,,15,,23,em17785,5330v,-7,,-15,,-22c17785,5338,17771,5402,17804,5418v8,,15,,23,c17838,5449,17835,5440,17873,5440v10,-32,38,-22,43,-66c17916,5367,17916,5359,17916,5352em17804,5197v-76,-40,-12,-1,,-44em17939,5087v,106,-9,218,23,310c17962,5404,17962,5411,17962,5418v34,9,48,22,88,22c18074,5440,18083,5437,18093,5418em17893,5330v34,-25,46,-22,89,-22c18027,5308,18071,5308,18116,5308em16988,5308v,-22,,-29,,-44c17015,5264,17046,5272,17054,5286v20,38,-10,56,-23,66c17007,5370,16966,5397,16945,5352v-13,-28,-4,-85,20,-88c16994,5260,17025,5264,17054,5264v,46,-10,51,-23,88c17022,5378,17002,5393,16965,5397v-33,4,-20,-21,-20,-45c16955,5307,16966,5308,17011,5308v23,,72,44,43,66c17048,5379,16979,5414,16965,5397v,-23,,-30,,-45c16976,5341,17031,5279,17054,5308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REATE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1" style="position:absolute;margin-left:389.35pt;margin-top:4.4pt;width:.65pt;height:1.3pt;z-index:252650496" coordorigin="14735,5397" coordsize="24,46" path="m14735,5397v,36,12,11,23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FIAAEgRRMCh&#10;tQJFEhsCAJf+RhIbAgCX/lcNAAAABQM4C2UZIDIJAP7/AwHA/h9FMwkA/v8DAQD+f0U4CAD+HwD+&#10;tis2FajZUUARXTo/AACAOAAAADkKLQeD/hHq/hHrHTqAh/FDR4oaU8nqeIfo8OkBiktrereCrAoA&#10;ESDgooCjHo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7" style="position:absolute;margin-left:447.55pt;margin-top:10.65pt;width:45.2pt;height:26.95pt;z-index:252702720" coordorigin="16788,5618" coordsize="1595,951" path="m17385,5706v-10,-45,-21,-44,-66,-44c17290,5662,17253,5688,17231,5706v-40,34,-22,70,-43,111c17162,5867,17153,5894,17188,5949v30,47,61,62,112,66c17359,6020,17404,6006,17431,5993v23,,30,,23,-22em17608,5618v,52,-14,91,-23,132c17568,5832,17588,5918,17608,5993v9,33,15,57,23,89em17804,5861v-25,-7,-39,-16,-65,-23c17739,5877,17723,5892,17719,5927v-3,35,-15,137,20,155c17775,6100,17802,6068,17827,6060v21,-7,36,-38,46,-67c17882,5966,17862,5922,17850,5905v-16,-23,-63,-41,-88,-44c17724,5857,17725,5877,17719,5905v24,26,36,33,66,22em18027,5883v-4,-10,-45,-48,-65,-22c17951,5876,17926,5899,17916,5927v-11,30,47,59,66,66c18008,6002,18045,6012,18070,6015v8,,15,,23,c18081,6060,18043,6059,18027,6082v-16,23,-13,19,-45,44em18139,5993v56,,85,-7,131,-22c18298,5962,18344,5938,18359,5905v,-22,,-29,,-44c18318,5861,18302,5856,18270,5883v-23,20,-59,61,-65,88c18195,6016,18200,6071,18227,6103v19,23,79,38,109,46c18359,6149,18367,6149,18382,6149em16900,5883v11,-44,20,-45,65,-45c16988,5838,16996,5838,17011,5838v,40,-6,45,-23,67c16970,5928,16927,5946,16900,5949v-7,,-13,,-20,c16880,5907,16890,5896,16900,5861v2,-7,43,-66,65,-44c16982,5834,16988,5877,16988,5905v-8,2,-49,43,-66,22c16905,5907,16900,5899,16900,5861v,-8,,-15,,-23c16928,5831,16966,5793,16988,5838v4,8,3,100,-23,67c16965,5898,16965,5890,16965,5883em16811,6546v-33,-11,-20,-34,,-44c16839,6488,16865,6480,16900,6480v,41,-13,50,-20,66c16866,6578,16853,6568,16811,6568v-8,-30,-49,-65,,-88c16817,6477,16863,6437,16880,6458v,21,-1,29,20,22c16900,6550,16882,6493,16857,6524v-19,24,-40,32,-46,-22c16808,6478,16837,6460,16857,6458v22,,29,,43,c16892,6494,16880,6517,16857,65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8" style="position:absolute;margin-left:503.3pt;margin-top:6.25pt;width:40.1pt;height:22.55pt;z-index:252703744" coordorigin="18755,5463" coordsize="1415,796" path="m18844,5595v-38,31,-51,30,-66,89c18761,5747,18755,5791,18755,5861v,56,2,104,23,154c18795,6055,18815,6073,18844,6103em18955,6015v52,37,39,13,66,c19061,5995,19067,6001,19067,5949v,-70,-3,-120,-23,-177c19034,5743,19044,5693,19044,5662v55,,106,-9,131,22c19202,5718,19198,5728,19198,5772v,24,7,241,23,221c19221,5986,19221,5978,19221,5971em19132,5883v-29,-21,-38,-22,-65,-45c19092,5859,19118,5879,19152,5883v37,4,51,22,92,22c19281,5905,19289,5899,19309,5883v7,-7,13,-15,20,-22c19329,5917,19338,5944,19352,5971v21,40,-26,50,23,66c19375,5990,19388,5991,19398,5971v10,-20,20,-60,23,-66c19432,5884,19455,5821,19487,5883v9,17,17,70,19,88c19511,6019,19517,6003,19529,6037em19598,5905v,7,,15,,22c19628,5938,19618,5956,19618,5993v,22,,29,,44c19652,6048,19636,6060,19683,6060em19618,5838v-16,-36,-23,-42,-20,-66c19624,5779,19638,5788,19664,5794em19749,5905v,52,,103,,155c19797,6048,19795,6026,19818,5993v22,-31,34,-51,42,-88c19839,5938,19841,5953,19841,5993v,7,,15,,22c19886,6015,19915,6023,19949,5993v34,-30,10,-32,43,-44c19981,5953,19948,5994,19972,6015v11,9,49,18,65,22em19972,5463v8,70,40,112,65,177c20070,5725,20078,5797,20103,5883v21,72,61,124,66,199c20172,6126,20177,6160,20149,6192v-24,28,-23,38,-46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SIZE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9" style="position:absolute;margin-left:447.55pt;margin-top:1.15pt;width:107.2pt;height:37.6pt;z-index:252704768" coordorigin="16788,6082" coordsize="3782,1327" path="m17054,6325v,-7,,-81,,-22c17054,6443,17054,6583,17054,6723v-34,-11,-23,-25,-23,-66c17031,6615,17050,6605,17054,6568v5,-43,10,-52,23,-88c17096,6425,17082,6360,17100,6325v10,-19,19,-61,22,-67c17139,6224,17113,6210,17165,6192v22,,29,,43,c17228,6199,17244,6230,17254,6258v19,54,-10,93,-23,133c17217,6433,17225,6442,17188,6480v-21,21,-48,42,-66,44c17083,6529,17064,6532,17054,6502v42,,57,-6,88,22c17171,6550,17170,6583,17188,6612v12,19,48,80,66,88c17284,6714,17310,6737,17342,6745em17408,6612v50,,66,-11,88,-22c17516,6580,17556,6571,17562,6568v32,-16,23,-22,23,-66c17585,6495,17585,6487,17585,6480v-44,,-79,-9,-112,22c17449,6525,17418,6562,17408,6590v-12,34,2,67,23,89c17447,6696,17492,6743,17496,6745v8,,15,,23,em17827,6568v,-22,,-29,,-44c17783,6524,17776,6533,17739,6546v-30,10,-41,20,-66,44c17707,6615,17719,6612,17762,6612v51,,26,17,65,22c17844,6636,17874,6683,17850,6700v-15,11,-39,36,-65,45c17762,6745,17754,6745,17739,6745em17982,6546v,133,,487,,354c17982,6813,17944,6611,18004,6546v23,-26,81,-37,112,-44c18143,6536,18139,6546,18139,6590v,47,-11,56,-46,89c18081,6690,18022,6720,18004,6700v,-7,,-14,,-21em18293,6590v,-7,,-15,,-22c18275,6574,18239,6605,18227,6634v-11,26,-16,62,-22,89c18228,6729,18264,6761,18293,6745v30,-17,62,-28,66,-66c18364,6639,18362,6618,18336,6590v-28,-30,-51,-22,-89,-22c18213,6568,18180,6574,18227,6590em18382,6568v12,34,23,18,23,66c18405,6689,18395,6744,18424,6789v9,-35,23,-48,23,-89c18447,6655,18457,6648,18470,6612v6,-16,,-48,,-66c18507,6546,18554,6531,18559,6568v5,35,19,50,19,89c18578,6695,18590,6733,18559,6745em18778,6568v-26,,-36,-2,-46,-22c18730,6547,18669,6565,18667,6568v-16,19,-20,31,-20,66c18647,6697,18680,6661,18713,6679v30,17,34,19,42,44c18747,6745,18738,6764,18713,6767v-1,,-65,21,-66,22c18647,6797,18647,6804,18647,6812em18824,6679v50,,67,-9,108,-22c18944,6653,19015,6618,18978,6590v-22,-17,-30,-22,-69,-22c18898,6568,18853,6614,18844,6634v-9,20,-18,68,-20,89c18821,6756,18864,6795,18890,6812v40,26,67,22,111,22em19375,6258v-49,,-53,10,-88,45c19243,6346,19236,6383,19221,6435v-18,65,-66,128,-46,199c19197,6710,19205,6740,19264,6789v37,31,39,45,88,45em19506,6414v,-62,,34,,44c19506,6546,19506,6635,19506,6723v,-61,-11,-124,23,-177c19542,6525,19556,6445,19572,6435v37,-22,66,16,69,45c19646,6520,19664,6542,19664,6590v,38,16,54,19,89c19685,6700,19683,6723,19683,6745em19506,6657v59,,118,,177,em19749,6634v34,11,23,25,23,66c19772,6723,19772,6730,19772,6745v42,,63,2,69,-45c19845,6666,19860,6650,19860,6612v29,,59,6,66,22c19942,6671,19938,6725,19949,6745v,7,,15,,22em20060,6634v-9,35,-23,48,-23,89c20037,6745,20037,6767,20037,6789v38,,35,9,46,-22em20018,6458v,-49,43,-17,65,em20149,6634v,30,,59,,89c20172,6714,20188,6691,20192,6657v2,-17,22,-94,22,-45c20214,6664,20226,6677,20237,6700v,23,,31,23,23c20266,6701,20287,6680,20303,6657v30,-43,23,-54,23,c20326,6698,20362,6709,20369,6723v,22,,30,23,22em20369,6082v23,7,59,52,68,88c20456,6246,20478,6315,20503,6391v28,86,56,178,66,266c20579,6740,20581,6847,20546,6922v-30,65,-86,105,-135,155c20405,7084,20398,7092,20392,7099em16811,7364v-51,-16,-5,-20,23,-44c16863,7294,16863,7297,16900,7297v,37,-4,46,-20,67c16870,7377,16815,7413,16811,7408v,-7,,-15,,-22c16811,7358,16819,7327,16834,7320v14,-7,50,,66,c16900,7345,16894,7379,16880,7386v-23,,-31,,-46,c16834,7350,16820,7324,16857,7320v36,-4,35,-6,4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" annotation="t"/>
          </v:shape>
        </w:pic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4" style="position:absolute;margin-left:398.25pt;margin-top:321.65pt;width:0;height:0;z-index:252673024" coordorigin="5445,6436" coordsize="1,1" path="m5445,6436r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QITVQWbNRkEA&#10;AIA4AAAAuQoTAQlmAAtAwAoAESCgk7oC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ERASEBKGND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4" style="position:absolute;margin-left:238.4pt;margin-top:9.85pt;width:144.1pt;height:39.5pt;z-index:252653568" coordorigin="9410,7187" coordsize="5084,1395" path="m9433,7342v-12,45,-23,57,-23,111c9410,7534,9424,7598,9433,7674v20,165,,343,,509c9433,8101,9430,8037,9410,7961v-21,-80,,-198,23,-265c9455,7631,9434,7539,9453,7476v8,-26,5,-74,26,-89c9503,7370,9502,7364,9545,7364v26,10,40,49,43,89c9592,7509,9610,7550,9610,7608v,62,-5,104,-22,154c9576,7798,9565,7824,9522,7829v-47,5,-33,-12,-69,-22c9500,7807,9511,7816,9545,7851v23,24,77,75,108,88c9691,7955,9709,7974,9742,8006v21,21,59,29,65,44c9807,8075,9809,8085,9830,8094em9899,7918v54,,86,-8,131,-23c10069,7882,10079,7873,10096,7851v32,-41,68,-42,23,-89c10092,7733,10067,7741,10030,7741v-21,,-77,21,-88,43c9928,7813,9905,7864,9899,7895v-10,57,9,103,20,155c9924,8076,9956,8126,9984,8139v38,18,131,3,158,-23c10162,8093,10169,8085,10184,8072em10292,7829v35,38,27,55,27,110c10319,7994,10327,8021,10338,8072v10,45,-7,50,23,88c10361,8114,10373,8087,10384,8050v11,-35,24,-84,43,-111c10452,7903,10483,7903,10493,7873v23,8,43,16,45,45c10543,7974,10514,8123,10561,8139em10804,7918v,-31,12,-72,-23,-89c10750,7814,10712,7834,10693,7851v-22,20,-44,59,-46,88c10642,8002,10628,8114,10670,8160v33,36,55,28,88,c10815,8110,10825,8087,10847,8027v29,-77,26,-119,42,-198c10908,7736,10894,7696,10889,7608v-3,-44,-11,-51,-19,-89c10833,7531,10847,7562,10847,7608v,115,7,220,23,331c10878,7993,10892,8044,10912,8094v17,42,21,57,46,89em11132,8006v12,-34,35,-16,69,-45c11223,7942,11278,7917,11289,7895v14,-27,20,-55,20,-88c11309,7759,11282,7762,11243,7762v-36,,-63,43,-88,67c11121,7862,11092,7914,11089,7961v-4,56,-7,107,23,155c11131,8147,11189,8158,11224,8160v48,3,95,10,131,-21c11376,8118,11380,8111,11401,8116em11486,7851v,46,12,73,23,110c11520,7996,11521,8038,11532,8072v5,14,20,116,20,67c11552,8091,11547,8048,11532,8006v-19,-54,-23,-74,-23,-133c11509,7836,11514,7820,11552,7807v50,-17,162,-6,200,22em12194,7210v-50,48,-45,71,-65,132c12098,7434,12045,7511,12017,7608v-31,110,-23,218,-23,331c11994,8045,12029,8079,12083,8160v32,49,68,70,111,111em12394,7187v,44,7,38,20,67c12434,7301,12472,7360,12483,7409v16,70,23,153,42,221c12548,7710,12567,7787,12571,7873v5,106,35,307,-23,398c12524,8308,12523,8346,12502,8381v-21,36,-50,65,-65,23em12791,7807v18,-23,23,-62,23,-23em12814,8139v,58,11,106,20,154c12848,8368,12826,8450,12814,8514v,40,3,52,-23,67em13122,7519v,70,-18,168,23,222c13167,7712,13170,7678,13188,7652v23,-33,6,-60,23,-89c13219,7556,13226,7549,13234,7542v,47,8,71,19,110c13259,7673,13291,7691,13322,7674v25,-13,58,-65,66,-88c13399,7552,13411,7537,13411,7497v,-22,-1,-29,-23,-21c13361,7509,13365,7520,13365,7563v,36,5,58,46,67c13436,7635,13471,7618,13476,7608v15,-29,12,-13,23,-45c13499,7652,13499,7740,13499,7829v,48,16,-30,20,-45c13529,7752,13540,7704,13542,7674v4,-60,32,-61,46,-88c13588,7578,13588,7571,13588,7563v12,19,19,25,19,67c13607,7667,13637,7686,13673,7674v42,-14,41,-36,69,-66c13751,7598,13788,7537,13765,7519v-8,,-15,,-23,c13708,7530,13719,7545,13719,7586v,34,6,60,46,66c13812,7659,13838,7655,13873,7630v23,-16,94,-56,69,-44c13915,7599,13904,7596,13942,7608v,-22,,-44,,-66c13942,7689,13942,8086,13942,7939v,-53,9,-82,20,-132c13970,7770,13983,7729,13985,7696v4,-53,32,-64,42,-88c14042,7570,14015,7591,14008,7608em14008,7608v12,-40,30,-11,42,22c14050,7655,14052,7665,14073,7674v46,,55,-12,89,-44c14185,7608,14201,7574,14204,7542v,-8,,-15,,-23c14186,7548,14166,7575,14162,7608v,7,,15,,22c14182,7645,14221,7669,14250,7652v27,-16,27,-58,43,-66c14325,7571,14316,7563,14316,7519v-21,7,-43,45,-46,67c14264,7634,14306,7630,14339,7630v44,,51,-9,88,-22c14440,7603,14526,7569,14493,7586v-23,,-30,,-23,22c14511,7595,14495,7574,14470,7542v-26,,-59,7,-66,21c14390,7591,14381,7616,14381,7652v,22,,44,,66c14418,7718,14456,7718,14493,7718em13322,8050v,80,-25,204,23,265c13353,8282,13375,8257,13388,8227v14,-31,25,-86,42,-111c13451,8096,13458,8092,13453,8072v-9,35,-23,48,-23,88c13430,8184,13437,8239,13453,8249v14,9,66,34,89,22c13573,8254,13597,8241,13607,8205v10,-35,23,-17,23,-66c13630,8131,13630,8124,13630,8116v-37,,-52,6,-65,44c13554,8193,13542,8210,13542,8249v,7,,15,,22c13591,8271,13608,8277,13630,8249v22,-28,40,-39,43,-66c13674,8178,13673,8103,13673,8160v-16,6,-34,42,-43,67c13621,8254,13657,8291,13673,8293v8,,15,,23,em13830,8183v,-22,,-29,,-44c13794,8139,13760,8143,13742,8183v-12,26,-20,46,-23,66c13715,8281,13761,8307,13785,8315v55,19,45,-31,65,-44c13868,8259,13885,8237,13896,8205v9,-25,-32,-111,-46,-133c13836,8050,13788,7994,13765,7984v-35,-15,-89,2,-112,22c13615,8039,13627,8060,13653,8094em13962,8094v,155,,309,,464c13997,8547,13985,8533,13985,8492v,-66,20,-114,23,-177c14011,8254,14013,8184,14050,8139v24,-29,32,-23,66,-23c14125,8151,14139,8164,14139,8205v,49,9,75,-23,110c14088,8346,14066,8338,14027,8338v-20,,-27,-1,-19,-23em14316,8183v7,-28,16,-39,23,-67c14289,8080,14297,8100,14250,8116v-15,5,-54,20,-65,44c14174,8185,14178,8280,14204,8293v32,16,90,-3,112,-22c14333,8257,14372,8205,14381,8183v9,-24,16,-41,23,-67c14404,8176,14389,8249,14427,8293v18,20,23,28,43,2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0" style="position:absolute;margin-left:455.7pt;margin-top:2.3pt;width:90.3pt;height:23.2pt;z-index:252705792" coordorigin="17077,6922" coordsize="3184,818" path="m17100,7032v,66,-12,116,-23,177c17060,7306,17077,7420,17077,7519v,-122,2,-239,23,-354c17107,7125,17118,7090,17122,7055v5,-43,21,-51,43,-67c17186,6973,17223,6950,17254,6966v35,18,23,57,23,89c17277,7099,17282,7125,17254,7165v-22,32,-35,59,-66,89c17167,7275,17140,7295,17122,7297v-37,5,-35,5,-45,-22c17085,7273,17127,7234,17142,7254v14,18,29,39,46,66c17214,7362,17266,7395,17300,7431v20,21,56,40,85,43c17393,7474,17400,7474,17408,7474em17473,7342v50,,97,11,135,-22c17635,7297,17643,7285,17650,7254v-32,-28,-44,-23,-88,-23c17543,7231,17483,7256,17473,7275v-14,26,-19,27,-19,67c17454,7384,17450,7390,17473,7408v25,20,56,42,89,44c17614,7456,17625,7451,17650,7431v21,-21,28,-25,23,-45em17762,7297v,-22,,-30,23,-22c17785,7335,17789,7379,17804,7431v,21,,29,,43c17865,7459,17828,7447,17850,7408v19,-33,23,-81,43,-111c17901,7290,17908,7282,17916,7275v25,8,42,16,46,45c17966,7355,17982,7369,17982,7408v,37,11,12,22,44em18227,7320v8,-34,20,-50,20,-89c18247,7213,18210,7175,18182,7187v-18,8,-81,70,-89,88c18076,7311,18070,7341,18070,7386v,39,5,53,46,66c18148,7462,18185,7406,18205,7386v41,-40,61,-53,65,-111c18275,7194,18296,7050,18247,6988v-33,12,-20,47,-20,89c18227,7132,18235,7158,18247,7209v6,26,10,88,23,111c18291,7357,18293,7362,18293,7408v,22,,44,,66em18382,7408v49,,69,-9,108,-22c18518,7377,18548,7385,18559,7364v14,-26,19,-27,19,-67c18578,7275,18578,7268,18578,7254v-42,,-49,14,-65,21c18482,7289,18460,7305,18447,7342v-7,21,-39,62,-23,89c18441,7460,18453,7493,18490,7497v49,6,66,-11,111,-23c18630,7466,18675,7441,18690,7408v11,-26,34,-60,42,-88c18732,7312,18732,7305,18732,7297v,63,5,103,23,155c18769,7491,18736,7483,18778,7497v,-33,-7,-65,-23,-89c18738,7383,18702,7348,18690,7320v,-8,,-15,,-23c18735,7286,18745,7275,18801,7275v49,,140,-18,154,22em19244,6922v-47,,-49,-4,-69,22c19140,6989,19108,7044,19087,7099v-28,75,-39,165,-43,243c19041,7411,19052,7456,19067,7519v8,32,17,40,42,66em19175,7452v,7,,15,,22c19246,7474,19190,7454,19221,7431v37,-27,1,-24,23,-67c19264,7324,19264,7304,19264,7254v,-52,9,-69,23,-111c19287,7121,19287,7114,19309,7121v21,30,40,40,43,66c19357,7224,19371,7242,19375,7275v6,51,-9,71,-23,111c19346,7403,19352,7434,19352,7452em19221,7342v49,,69,9,108,22c19352,7364,19360,7364,19375,7364em19441,7342v35,11,23,25,23,66c19464,7430,19464,7452,19464,7474v25,-8,39,-15,42,-43c19511,7385,19518,7384,19529,7364v15,-29,5,-34,43,-44c19572,7369,19556,7419,19598,7431v25,-10,28,-38,43,-45c19665,7375,19669,7349,19683,7342v23,,30,,23,-22c19706,7366,19717,7371,19729,7408v6,18,2,75,43,66c19780,7467,19787,7459,19795,7452em19706,7209v,-59,,15,,22em19841,7342v,44,,88,,132c19859,7446,19879,7419,19883,7386v,-22,,-30,23,-22c19937,7375,19926,7393,19926,7431v,7,,14,,21c19954,7425,19972,7400,19992,7386v22,-19,26,-26,45,-22c20037,7405,20026,7420,20060,7431em19992,6944v9,-23,47,-42,68,c20074,6972,20102,6987,20126,7032v30,57,64,117,88,177c20242,7279,20256,7357,20260,7431v3,56,-23,111,-46,154c20195,7620,20163,7662,20149,7696v-14,34,-7,34,-46,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PAINT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3" style="position:absolute;margin-left:385.6pt;margin-top:1.6pt;width:.6pt;height:.05pt;z-index:252652544" coordorigin="14604,7696" coordsize="21,1" path="m14604,769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I2QGPoBEyFIAAEgRRMCh&#10;tQJFEhsCAJf+RhIbAgCX/lcNAAAABQM4C2UZIDIJAP7/AwHA/h9FMwkA/v8DAQD+f0U4CAD+HwD+&#10;tis2FajZUUARXTo/AACAOAAAADkKLgeD/hGa/hGbHLmAgv8AIvn+AEX0AIfqMOo3nldkPAD8PGAK&#10;ABEgkD7jvR6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3" style="position:absolute;margin-left:388.05pt;margin-top:4.7pt;width:169.85pt;height:62.05pt;z-index:252708864" coordorigin="14690,7806" coordsize="5991,2189" path="m15972,8226v,-22,,-44,,-66c15925,8160,15898,8154,15863,8182v-46,37,-108,105,-134,154c15696,8399,15674,8491,15663,8557v-7,44,22,101,66,111c15763,8676,15881,8659,15906,8646v57,-30,98,-81,134,-132c16066,8477,16098,8444,16106,8403v,-22,,-29,,-44c16088,8376,16079,8398,16060,8425v-22,31,-37,75,-43,111c16012,8563,16033,8607,16060,8624v19,12,61,29,89,22c16177,8639,16219,8628,16237,8602v16,-24,10,-64,23,-88c16279,8477,16277,8489,16283,8448v-41,32,-29,14,-46,66c16221,8561,16216,8557,16237,8602v16,35,23,56,66,66c16343,8677,16384,8670,16414,8646v35,-27,46,-62,66,-89c16499,8532,16512,8514,16526,8491v3,29,-16,65,19,66c16575,8558,16578,8520,16568,8491v-10,-28,-8,-19,-23,-43c16513,8466,16498,8473,16480,8491v-28,30,-18,51,-20,89c16459,8605,16449,8656,16480,8668v41,15,129,,157,-22c16661,8627,16696,8583,16703,8557v6,-21,-10,-2,,-21c16703,8587,16702,8620,16722,8646v25,32,33,17,66,22c16782,8621,16781,8616,16745,8580v-41,-40,-32,-72,-65,-111c16651,8435,16663,8443,16657,8403v45,,76,-8,111,22c16794,8447,16798,8468,16811,8491em16880,8580v38,,43,-7,65,-23c16977,8533,17002,8504,17011,8469v-49,,-54,10,-89,45c16899,8537,16883,8570,16880,8602v-6,62,2,64,42,89c16968,8720,17003,8711,17054,8691v63,-25,80,-66,111,-111c17185,8560,17193,8556,17188,8536v-38,9,-62,23,-66,66c17122,8624,17122,8631,17122,8646v54,,88,-8,132,-22c17270,8619,17335,8590,17342,8580v16,-25,23,-55,23,-89c17365,8469,17365,8462,17365,8448v-27,8,-42,29,-46,66c17315,8553,17316,8574,17342,8602v28,30,51,22,89,22c17477,8624,17486,8613,17519,8580v24,-23,40,-57,43,-89c17565,8456,17568,8457,17542,8448v-27,33,-23,44,-23,88c17519,8558,17519,8565,17519,8580v40,,53,18,89,22c17637,8605,17667,8602,17696,8602em17804,8514v11,-34,23,-18,23,-66c17827,8440,17827,8433,17827,8425v-41,,-57,-6,-88,23c17713,8471,17684,8506,17673,8536v-10,28,,80,,110c17718,8646,17750,8654,17785,8624v22,-19,77,-46,88,-67c17873,8536,17873,8529,17893,8536v,37,,73,,110em18205,8557v32,-18,58,-35,88,-66c18335,8447,18378,8414,18405,8359v27,-54,60,-99,65,-155c18470,8197,18470,8189,18470,8182v-46,26,-58,33,-88,88c18348,8334,18306,8419,18293,8491v-12,69,-12,97,,155c18304,8701,18301,8696,18359,8712v43,12,50,-8,65,-21c18457,8664,18445,8640,18447,8602v3,-50,1,-40,-42,-45c18382,8557,18374,8557,18359,8557v27,33,23,58,88,45c18493,8593,18562,8563,18601,8536v26,-18,68,-55,66,-88c18667,8426,18668,8418,18647,8425v-25,24,-60,58,-69,89c18559,8580,18616,8579,18647,8602v25,19,49,33,85,22c18759,8616,18793,8585,18801,8557v6,-19,-3,-46,,-66c18780,8494,18715,8476,18713,8514v,9,23,61,42,66c18800,8593,18834,8575,18867,8557v15,-8,63,-36,65,-43c18938,8494,18929,8469,18932,8448v-33,28,-39,10,-42,66c18888,8544,18895,8579,18909,8602v6,10,43,30,69,22c19004,8616,19051,8582,19067,8557v16,-26,16,-56,20,-88c19094,8414,19082,8503,19087,8514v15,33,23,20,65,22c19210,8539,19240,8527,19287,8491v49,-38,43,-89,65,-132c19378,8308,19375,8267,19375,8204v,-22,,-29,,-44c19325,8165,19303,8152,19264,8182v-41,31,-63,88,-66,133c19193,8403,19181,8530,19221,8602v22,39,29,44,66,66c19296,8654,19296,8630,19309,8602v19,-42,32,-46,,-88c19296,8497,19284,8467,19244,8469v-26,,-36,2,-46,22c19204,8534,19201,8552,19244,8580v24,,33,3,43,22em19506,8536v,-37,,-45,,-67c19461,8469,19459,8464,19441,8491v-16,24,-65,51,-43,89c19425,8627,19458,8624,19506,8624v30,,74,11,92,-22c19613,8576,19597,8526,19572,8514v-33,-16,-78,-1,-85,22c19519,8562,19540,8553,19572,8580em19749,8514v,-26,-5,-59,-20,-66c19721,8448,19714,8448,19706,8448v-34,33,-42,41,-42,88c19664,8580,19658,8605,19683,8624v50,38,42,15,89,c19809,8612,19836,8601,19841,8557v5,-42,36,-82,19,-132c19851,8399,19818,8330,19795,8315v-47,-31,-77,-62,-131,-67c19622,8244,19606,8247,19572,8270em19992,8602v10,-26,37,-28,45,-45c20037,8536,20037,8528,20037,8514v-28,,-58,6,-65,22c19959,8564,19930,8591,19926,8624v-5,42,3,62,46,67c20004,8695,20038,8683,20060,8668v32,-21,38,-115,66,-88c20153,8606,20132,8635,20149,8668v,22,,29,,44em15486,7917v85,-5,162,-16,243,-23c15852,7883,15995,7880,16106,7872v93,-7,202,-14,285,-21c16545,7839,16708,7841,16857,7828v466,-40,979,-12,1436,23c18884,7897,19550,7878,20126,7828v87,-8,191,-16,266,-22c20487,7798,20585,7806,20680,7806em16017,9088v,-7,,-15,,-22c15984,9077,15995,9093,15995,9133v,65,-19,97,-23,155c15968,9353,15972,9420,15972,9486v,62,,-33,,-44c15972,9361,15982,9296,15995,9221v9,-51,11,-87,22,-110c16028,9089,16032,9070,16060,9066v8,,15,,23,c16095,9099,16106,9085,16106,9133v,32,-7,65,-23,88c16057,9259,16051,9266,16017,9288v-28,18,-65,44,-68,66c15942,9408,15963,9399,15995,9420v31,20,74,40,111,44c16130,9464,16139,9467,16149,9486em16191,9420v70,,139,-3,177,-22c16375,9394,16420,9354,16391,9331v-12,-9,-66,-34,-88,-22c16273,9326,16254,9363,16237,9376v-25,18,-20,23,-20,66c16217,9490,16245,9486,16283,9486v44,,87,,131,em16480,9331v34,11,23,26,23,67c16503,9441,16490,9474,16526,9486v22,-9,38,-33,42,-66c16572,9383,16591,9373,16591,9331v22,8,42,19,46,45c16644,9424,16646,9462,16657,9486v,23,,31,23,23em16811,9376v,-26,-2,-35,-23,-45c16753,9341,16727,9358,16722,9398v-4,35,-13,115,23,132c16767,9530,16774,9530,16788,9530v,-41,19,-52,23,-88c16820,9362,16814,9297,16834,9221v5,-17,,-141,,-88c16834,9174,16814,9185,16811,9221v-5,66,8,96,23,155c16844,9414,16869,9450,16880,9486v9,30,17,33,42,67em16965,9442v54,,86,-10,112,-22c17101,9409,17118,9407,17122,9376v4,-35,-36,-63,-68,-45c17029,9345,16996,9397,16988,9420v-8,22,12,81,23,89c17035,9527,17152,9512,17165,9486v,-7,,-15,,-22em17231,9398v9,35,35,56,46,88c17288,9519,17283,9521,17319,9530v,-38,-16,-54,-19,-88c17300,9438,17278,9355,17277,9354v-32,-25,4,-23,42,-23c17364,9331,17409,9331,17454,9331em17542,9354v,48,8,70,20,110c17574,9504,17551,9524,17608,9530v8,,15,,23,c17639,9502,17644,9496,17673,9486em17562,9221v-18,-20,-25,-25,-20,-44c17582,9177,17596,9166,17608,9199em17719,9354v10,32,20,20,20,66c17739,9427,17739,9435,17739,9442v35,11,23,26,23,67c17817,9509,17799,9482,17827,9464v8,,15,,23,c17850,9418,17851,9410,17873,9442v25,36,20,56,66,67em18116,9420v-10,-28,-17,-35,-46,-44c18048,9384,18030,9393,18027,9420v-4,28,,60,,89c18073,9509,18074,9496,18093,9486v20,-10,35,-35,46,-66c18150,9388,18133,9375,18116,9354v,41,-19,52,-23,88c18089,9480,18129,9499,18139,9530v12,35,17,60,43,89c18205,9644,18223,9674,18227,9708v4,35,-9,72,-45,88c18150,9810,18143,9809,18116,9818v-27,-34,-23,-45,-23,-89c18093,9691,18145,9708,18159,9685v20,-31,37,-22,88,-22c18262,9663,18278,9663,18293,9663em18424,9177v,112,-12,234,23,332c18447,9531,18447,9538,18447,9553v41,,52,-19,89,-23c18541,9529,18623,9510,18624,9509v,-8,,-15,,-23em18447,9398v40,,53,-18,89,-22c18572,9372,18611,9376,18647,9376v,-22,,-30,,-45em18513,9177v,-22,,-29,,-44c18565,9133,18605,9126,18647,9154em18755,9265v,74,,147,,221c18756,9484,18776,9422,18778,9420v14,-10,33,-57,46,-66c18845,9339,18839,9340,18867,9331v14,19,14,81,23,89c18909,9438,18902,9455,18932,9464em19109,9354v,-22,,-44,,-66c19070,9288,19051,9282,19021,9309v-29,26,-20,54,-20,89c19001,9437,19031,9460,19067,9464v55,6,40,-26,65,-44c19157,9402,19152,9397,19152,9354v,-36,9,-34,-20,-45c19132,9374,19138,9425,19152,9486v10,45,3,94,23,133c19193,9653,19216,9690,19221,9729v3,22,,45,,67c19198,9796,19142,9791,19132,9774v-15,-24,-19,-41,-45,-66c19135,9671,19144,9707,19198,9685v16,-6,104,-34,111,-44c19309,9634,19309,9626,19309,9619em19375,9331v,42,-19,52,-23,89c19346,9471,19362,9491,19375,9530v,26,2,36,23,45em19552,9331v,60,5,104,20,155c19572,9508,19572,9515,19572,9530v37,,73,-4,92,-44c19680,9450,19671,9431,19706,9420v,50,-6,67,23,89c19759,9532,19757,9530,19795,9530em19818,9486v35,-11,17,-22,65,-22c19914,9464,19949,9458,19972,9442v24,-16,40,-50,46,-66c19997,9370,19981,9337,19949,9354v-39,21,-45,35,-66,66c19856,9459,19860,9478,19860,9530v,65,52,47,89,66c19995,9619,20027,9619,20083,9619em14958,8248v,-7,,-15,,-22c14927,8240,14922,8249,14912,8292v-6,26,,62,,89c14919,8394,14921,8420,14932,8448v12,31,15,55,26,88c14970,8572,14981,8592,15001,8624v10,17,14,49,23,67c15042,8704,15048,8699,15067,8712v9,21,14,46,23,67c15106,8792,15115,8788,15132,8801v14,17,9,27,23,44c15183,8862,15180,8861,15221,8867v14,18,9,27,23,45c15265,8921,15288,8924,15309,8933v21,21,25,35,69,45c15403,8998,15373,8992,15421,9000v16,16,41,26,65,44c15506,9063,15510,9071,15529,9066v18,17,37,27,69,45c15619,9127,15599,9126,15640,9133v15,14,32,30,46,44em14690,9994v,-7,,-14,,-21c14726,9961,14698,9963,14735,9951v6,-24,13,-44,23,-66c14783,9877,14783,9877,14801,9862v9,-36,37,-52,46,-88c14865,9759,14865,9759,14890,9751v8,-24,8,-25,22,-43c14926,9697,14951,9672,14978,9663v8,,15,,23,c15011,9635,15031,9628,15067,9619v7,-20,36,-36,65,-44c15155,9575,15163,9575,15178,9575v6,-18,39,-37,66,-45c15271,9522,15306,9511,15332,9509v22,-1,44,,66,c15409,9475,15423,9486,15463,9486v22,,44,,66,c15541,9521,15557,9509,15598,9509v47,,20,4,42,21em15621,8867v69,,11,21,42,45c15682,8927,15703,8949,15706,8978v5,41,58,70,66,88c15789,9103,15778,9105,15798,9133v19,26,17,46,42,66c15852,9209,15901,9221,15863,9221v-9,36,-38,53,-46,67c15805,9310,15781,9354,15772,9376v-9,23,-18,65,-20,88c15750,9481,15738,9538,15729,9553v-5,9,-41,86,-43,88c15666,9654,15643,9682,15640,9708v-4,33,-19,20,-19,66c15571,9757,15609,9743,15621,9708v9,-25,12,-65,19,-89c15652,9576,15651,9552,15663,9530v30,-55,3,-183,23,-242c15708,9225,15678,9117,15663,9088v-14,-27,,-101,,-132c15663,8891,15660,8994,15663,9000v22,37,23,42,23,88c15686,9161,15687,9224,15706,9288v11,36,,94,,132c15706,9346,15707,9283,15729,9221v7,-20,,-163,,-110c15729,9181,15732,9250,15752,9288v3,6,,108,,43c15752,9265,15747,9212,15729,9177v-3,-6,,-106,,-44c15729,9150,15753,9179,15772,9199v16,16,38,63,45,66c15854,9283,15844,9299,15840,9288v-11,-29,-1,-54,-23,-67c15791,9207,15795,9199,15752,9199v18,-60,30,11,46,22c15818,9235,15836,9234,15840,9265v5,40,-9,44,-23,66c15799,9359,15765,9390,15752,9420v-12,28,-36,60,-46,89c15706,9531,15706,9538,15706,9553v27,-27,56,-55,66,-89c15783,9428,15798,9418,15798,9376v,-7,,-15,,-22c15791,9378,15784,9419,15772,9442v-17,34,-39,74,-43,111c15722,9610,15729,9538,15729,9530em14912,8536v25,36,43,67,66,110c15018,8722,15049,8794,15090,8867v48,86,130,157,219,199c15384,9101,15472,9129,15552,9133v15,,31,,46,em15001,8801v37,36,71,75,108,111c15166,8968,15227,9016,15286,9066v64,54,132,109,200,155c15524,9247,15580,9255,15621,9265em15024,9022v40,42,77,89,131,111c15232,9164,15294,9225,15378,9243v50,11,101,40,151,45c15537,9288,15544,9288,15552,9288em15621,9243v-108,,-210,9,-312,22c15228,9275,15143,9277,15067,9309v-54,23,-86,45,-135,67c14911,9376,14905,9377,14912,9398em15552,9288v-40,5,-93,7,-131,21c15369,9328,15317,9337,15267,9354v-69,23,-133,61,-200,88c14983,9475,14876,9503,14801,9553v-27,18,-36,39,-43,66em15529,9354v-53,,-58,27,-108,44c15371,9415,15332,9434,15286,9464v-84,54,-159,97,-242,155c14978,9665,14876,9714,14824,9774v-21,24,-37,60,-43,88em14932,9309v41,-9,64,-21,112,-21c15109,9288,15141,9318,15201,9331v60,13,117,31,177,45c15404,9382,15418,9392,15444,9398em15132,9309v114,,224,-3,331,22c15493,9331,15507,9331,15529,9331em15686,9221v10,-33,20,-21,20,-67c15690,9160,15656,9195,15640,9221v-18,30,-51,80,-65,110c15575,9339,15575,9346,15575,9354v31,,71,11,88,-23c15676,9305,15678,9298,15706,9288v-13,4,-55,21,-66,43c15627,9356,15601,9392,15598,9420v,7,,15,,22c15638,9432,15645,9420,15663,9398v27,-34,23,-45,23,-89c15669,9314,15633,9328,15621,9354v-10,22,-17,42,-23,66em15640,9309v19,-31,31,-48,46,-66c15711,9213,15655,9263,15640,9288v-17,38,-33,76,-65,110c15566,9408,15528,9446,15575,9442v26,-2,70,-31,88,-44c15692,9376,15729,9367,15729,9331v-1,-62,-31,9,-43,23c15669,9374,15622,9436,15621,9442v-14,59,6,32,19,22c15663,9446,15676,9440,15686,9398v8,-32,10,-89,-23,-89c15629,9309,15584,9358,15552,9376v-11,11,-90,76,-89,88c15468,9504,15493,9478,15509,9464v28,-24,92,-73,89,-110c15593,9291,15572,9363,15552,9376v-41,26,-79,46,-108,88c15425,9491,15365,9534,15398,9530v53,-7,41,-36,65,-66c15486,9442,15494,9435,15509,9420v18,-33,35,-53,43,-89c15565,9273,15540,9293,15509,9309v-53,28,-86,98,-131,133c15343,9470,15329,9499,15309,9530v9,-32,4,-17,23,-44c15358,9449,15380,9412,15398,9376v25,-50,54,-77,65,-133c15475,9182,15446,9208,15421,9243v-31,44,-57,91,-89,133c15307,9410,15285,9430,15267,9464v-40,65,23,-5,42,-22c15354,9402,15388,9383,15421,9331v28,-45,86,-63,108,-110c15561,9150,15505,9210,15486,9221v-45,26,-71,53,-108,88c15353,9330,15345,9337,15332,9354v-18,22,-63,66,-23,66c15345,9420,15391,9350,15421,9331v47,-31,69,-68,108,-110c15549,9199,15563,9189,15575,9177v-34,4,-62,5,-89,22c15458,9216,15418,9262,15398,9288v-12,15,-89,94,-89,110c15309,9461,15375,9387,15398,9376v48,-24,89,-56,131,-88c15566,9260,15574,9253,15598,9221v-34,5,-61,5,-89,22c15471,9266,15463,9304,15444,9331v-32,44,-61,46,-23,23c15456,9332,15457,9323,15486,9288v5,-6,45,-42,43,-67c15528,9200,15510,9174,15486,9177v-22,2,-74,47,-88,66c15362,9290,15328,9314,15286,9354v-23,23,-29,45,-42,66c15280,9390,15321,9364,15352,9331v34,-36,73,-93,92,-132c15458,9171,15478,9136,15421,9154v-40,12,-80,61,-112,89c15278,9270,15241,9312,15221,9331v15,29,-21,21,46,-22c15321,9275,15317,9264,15352,9221v18,-22,57,-67,,-67c15328,9154,15308,9169,15286,9177v-36,37,-72,74,-108,111c15203,9313,15191,9307,15221,9288v27,-18,70,-62,88,-89c15321,9182,15341,9138,15332,9111v-8,-24,-29,-36,-65,-23c15250,9094,15190,9145,15178,9154v-16,12,-53,69,-46,89c15133,9245,15213,9184,15221,9177v27,-25,56,-55,65,-89c15299,9038,15278,9050,15244,9044v-8,,-15,,-23,c15193,9073,15127,9112,15109,9133v-13,16,-37,66,,66c15142,9199,15182,9161,15201,9133v18,-26,30,-54,20,-89c15211,9008,15194,9025,15155,9022v-8,,-15,,-23,c15099,9048,15090,9061,15067,9088v-19,22,-67,29,-43,45c15060,9157,15089,9105,15109,9088v32,-27,60,-50,69,-88c15189,8957,15176,8948,15155,8933v-36,-27,-51,-20,-88,c15058,8938,14977,9018,14978,9022v12,44,35,-11,46,-22c15046,8978,15068,8955,15090,8933v-6,-44,7,-52,-23,-88c15046,8819,15011,8816,14978,8823v-15,3,-75,35,-88,44c14861,8887,14886,8914,14912,8889v28,-26,33,-44,46,-66c14979,8787,14988,8768,14932,8779v-42,9,-67,47,-85,66c14815,8879,14874,8815,14890,8801v11,-10,32,-38,22,-67c14907,8718,14875,8691,14847,8712v-2,1,-62,103,,45c14863,8742,14865,8722,14867,8691v2,-34,-18,-89,23,-89c14923,8602,14885,8619,14867,8646v-14,21,-20,42,-43,66c14817,8726,14775,8762,14824,8757v31,-3,60,-32,88,-45c14939,8699,14987,8659,14958,8712v-16,29,-48,64,-68,89c14888,8804,14846,8851,14867,8867v29,22,92,-15,111,-22c15003,8836,15043,8835,15067,8823v50,-25,16,5,,22c15034,8881,14982,8914,14958,8956v,7,,15,,22c14990,8973,15018,8973,15044,8956v26,-17,39,-29,65,-44c15114,8907,15163,8858,15132,8889v-35,35,-47,53,-88,89c15026,8994,14965,9047,15024,9044v18,-1,88,-32,108,-44c15160,8983,15198,8953,15178,8978v-25,32,-63,47,-88,66c15090,9066,15090,9074,15067,9066v24,9,31,16,88,c15196,9054,15235,9050,15267,9022v40,-35,5,-3,-23,22c15220,9065,15178,9056,15178,9088v1,59,45,4,66,c15285,9079,15392,9030,15352,9044v-40,14,-39,38,-66,67c15264,9135,15261,9130,15309,9133v37,2,82,-7,112,-22c15446,9099,15464,9068,15444,9088v-35,35,-28,36,-66,66c15335,9188,15350,9208,15398,9199v9,-2,98,-16,111,-22c15526,9169,15511,9160,15552,9154v-15,15,-28,30,-43,45c15475,9233,15480,9235,15444,9265v-16,13,-88,44,-23,66c15452,9341,15487,9308,15486,9354v,9,-72,32,-88,44c15354,9433,15310,9473,15267,9509v-35,29,-70,69,-112,87c15126,9609,15192,9568,15221,9553v34,-18,56,-35,88,-67c15338,9458,15375,9429,15398,9420v8,,15,,23,c15386,9427,15382,9422,15352,9442v-53,36,-77,79,-131,111c15160,9590,15098,9640,15044,9685v-8,7,-88,70,-86,66c14978,9729,14985,9721,15001,9708v36,-37,71,-76,108,-112c15158,9548,15216,9527,15267,9486v23,-19,82,-77,19,-44c15251,9460,15217,9489,15178,9509v-67,34,-95,89,-154,132c14973,9679,14918,9711,14867,9751v-68,50,-3,31,23,c14935,9698,14973,9664,15024,9619v54,-48,96,-112,154,-155c15183,9460,15318,9364,15286,9354v-32,-10,-106,49,-131,66c15102,9457,15048,9509,15001,9553v-56,53,-114,96,-154,155c14894,9683,14870,9674,14912,9641v55,-43,88,-78,132,-132c15073,9473,15120,9453,15155,9420v8,-23,30,-42,-23,-22c15108,9407,14992,9494,14978,9509v-40,44,-90,81,-131,132c14839,9656,14832,9670,14824,9685v-10,19,-37,38,23,c14895,9654,14936,9615,14978,9575v45,-43,87,-89,131,-133c15134,9417,15202,9342,15201,9331v-4,-50,-44,-14,-69,c15076,9362,15027,9418,14978,9464v-57,52,-112,114,-154,177c14804,9671,14773,9712,14824,9685v46,-26,105,-73,134,-110c14996,9526,15024,9467,15067,9420v13,-14,117,-128,88,-155c15124,9237,15030,9391,15024,9398v-51,61,-104,119,-157,177c14846,9598,14823,9619,14801,9641v19,5,45,10,89,-45c14930,9546,14986,9495,15024,9442v32,-44,47,-107,66,-154c15095,9276,15118,9201,15067,9243v-42,34,-70,90,-109,133c14912,9426,14899,9459,14867,9509v-13,20,-27,36,23,c14897,9501,14905,9494,14912,9486v27,-48,61,-86,89,-132c15021,9322,15046,9259,15044,9221v-3,-66,-73,31,-86,44c14904,9316,14871,9387,14824,9442v-5,6,-47,100,,67c14824,9483,14826,9473,14847,9464v50,-37,80,-75,111,-133c14983,9283,14980,9221,15001,9177v13,-27,22,-64,,-44c14957,9174,14928,9220,14890,9265v-37,44,-61,78,-66,133c14824,9405,14824,9413,14824,9420v29,-28,64,-57,88,-89c14941,9292,14970,9248,14978,9199v3,-17,12,-126,-20,-111c14948,9093,14902,9184,14890,9199v-25,32,-82,94,-89,110c14801,9316,14801,9324,14801,9331v35,-24,38,-28,66,-66c14905,9215,14897,9214,14912,9154v7,-30,34,-70,20,-110c14925,9025,14899,9005,14867,9022v-36,19,-49,65,-66,89c14785,9133,14775,9138,14801,9111v28,-29,47,-63,66,-89c14896,8983,14887,8964,14890,8912v1,-27,-9,-62,-23,-67c14832,8831,14783,8875,14824,8823v18,-23,21,-26,23,-66c14850,8708,14847,8707,14847,8757v,66,4,112,20,176em15421,9509v34,-27,44,-23,88,-23c15518,9455,15515,9464,15552,946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" annotation="t"/>
          </v:shape>
        </w:pic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0" style="position:absolute;margin-left:210.25pt;margin-top:10.3pt;width:28.15pt;height:23.2pt;z-index:252658688" coordorigin="8417,8404" coordsize="994,818" path="m8417,8404v27,7,39,15,66,22c8490,8452,8498,8466,8505,8492v36,11,10,10,43,22c8558,8542,8579,8549,8614,8558em8771,8624v,8,,15,,23c8804,8659,8778,8658,8814,8669v12,33,29,22,69,22c8892,8721,8915,8718,8925,8757v35,11,18,22,66,22em9079,8912v8,,15,,23,c9109,8933,9138,8947,9168,8956v8,,15,,23,c9200,8988,9210,8978,9210,9023v30,9,36,15,46,44em9102,9111v22,,29,,43,c9156,9142,9153,9133,9191,9133v6,20,37,36,65,45c9289,9189,9307,9200,9345,9200v11,29,7,21,43,21c9388,9159,9393,9119,9410,9067v8,-23,,-64,,-89c9410,9001,9410,9008,9388,900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4" style="position:absolute;margin-left:180.8pt;margin-top:8.35pt;width:70.75pt;height:38.25pt;z-index:252683264" coordorigin="7378,8335" coordsize="2496,1349" path="m7378,9683v,-7,,-15,,-22c7409,9650,7400,9654,7400,9617v33,-10,23,-34,66,-45c7476,9536,7475,9537,7512,9529v8,-28,36,-38,66,-67c7586,9455,7593,9447,7601,9440em7732,9329v,-7,,-15,,-22c7759,9300,7770,9292,7797,9285v8,-24,31,-40,66,-44c7886,9241,7894,9241,7909,9241em8109,9153v36,-17,72,-41,108,-45c8258,9104,8272,9098,8305,9087v30,-10,61,-14,89,-23c8421,9055,8457,9045,8483,9042v36,-4,48,-22,88,-22c8631,9020,8676,9013,8725,8998v30,-9,61,-20,89,-23c8837,8975,8845,8975,8860,8975em9279,8821v26,-7,68,-29,89,-44c9386,8757,9390,8750,9410,8755v10,-31,31,-36,69,-45c9488,8680,9490,8690,9522,8666em9610,8578v,-7,,-15,,-22c9642,8544,9618,8545,9653,8533v12,-36,38,-21,69,-43c9742,8467,9749,8459,9765,8445em9830,8401v,-22,,-29,,-44c9866,8346,9840,8347,9873,83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TIMER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6" style="position:absolute;margin-left:235.35pt;margin-top:5.8pt;width:120.2pt;height:35.8pt;z-index:252655616" coordorigin="9302,9044" coordsize="4241,1262" path="m9742,9221v-7,-21,-45,-40,-66,-43c9618,9171,9572,9187,9545,9200v-40,19,-53,4,-92,44c9409,9288,9411,9305,9388,9354v-20,43,-57,83,-66,133c9311,9547,9302,9601,9302,9664v,59,8,98,20,154c9332,9866,9366,9883,9410,9907v58,32,113,23,178,23c9650,9930,9717,9944,9765,9907em9965,9708v-17,-22,-28,-64,-66,-44c9864,9682,9868,9711,9853,9730v-28,37,-23,64,-23,111c9830,9867,9854,9910,9873,9930v31,32,69,21,111,21c10045,9951,10049,9920,10073,9885v28,-41,23,-56,23,-110c10096,9747,10057,9679,10030,9664v-22,-12,-77,,-88,22c9942,9693,9942,9701,9942,9708em10250,9641v,66,12,116,23,177c10293,9932,10276,10059,10292,10172v6,42,,91,,133c10292,10199,10285,10100,10273,9996v-6,-54,-25,-221,19,-266c10327,9693,10369,9702,10404,9730v38,30,55,64,66,111c10479,9882,10476,9943,10450,9973v-27,31,-51,23,-89,23c10346,9996,10267,9950,10292,9930v9,,18,,27,em10561,9664v,7,,15,,22c10590,9697,10590,9720,10604,9752v23,51,67,40,89,89c10693,9848,10693,9856,10693,9863v38,,33,-8,45,22c10774,9875,10799,9858,10804,9818v,-7,,-15,,-22em10804,9641v-8,-7,-15,-14,-23,-21c10781,9672,10795,9711,10804,9752v10,50,17,107,20,155c10827,9957,10833,10035,10847,10084v17,58,23,92,23,154c10870,10271,10849,10302,10824,10305v-48,6,-68,-14,-86,-22c10713,10283,10705,10284,10712,10261v11,-37,25,-50,46,-66c10788,10171,10805,10142,10824,10128v30,-23,28,-22,65,-22em11001,9333v,48,20,61,23,110c11028,9512,11044,9574,11047,9641v3,77,14,147,19,222c11067,9881,11066,10003,11066,9951em11001,9399v,-23,,-30,,-45c11038,9354,11036,9363,11047,9333v39,,50,-19,85,-23c11170,9306,11189,9292,11224,9288v32,-4,19,22,19,45em11024,9664v,7,,15,,22c11119,9686,11214,9686,11309,9686em11378,9664v,48,19,62,23,111c11405,9817,11416,9848,11420,9885v3,30,9,92,23,66c11463,9914,11428,9866,11420,9841v-14,-44,-30,-95,-42,-133c11370,9682,11362,9668,11355,9641v96,,192,,288,em11709,9664v,7,,15,,22c11749,9671,11723,9645,11686,9641v-40,-4,-59,-2,-88,23c11562,9695,11542,9751,11532,9796v-7,32,-10,92,20,111c11577,9923,11609,9930,11643,9930v50,,35,-8,66,-45c11731,9859,11748,9807,11752,9775v3,-29,,-60,,-89c11717,9697,11729,9711,11729,9752v,35,-16,114,23,133c11792,9904,11810,9868,11820,9863v13,-7,38,-43,43,-67c11863,9759,11863,9752,11863,9730v,-59,,35,,45c11863,9799,11870,9852,11886,9863v21,,27,1,20,22c11921,9880,11963,9847,11971,9818v10,-40,23,-68,23,-110c11994,9701,11994,9693,11994,9686v,46,10,51,23,89c12017,9800,12020,9809,12040,9818v38,-12,21,-34,43,-66c12107,9716,12106,9709,12106,9664v,63,5,102,23,154c12142,9855,12138,9874,12171,9885em12240,9818v50,,93,10,131,-22c12388,9782,12435,9734,12437,9730v17,-33,-4,-88,-23,-110c12407,9613,12401,9605,12394,9598v-24,22,-62,58,-69,88c12317,9723,12308,9782,12306,9818v-2,41,-4,91,42,112c12392,9950,12396,9953,12437,9930v49,-27,70,-28,111,-67em12968,9044v-45,15,-26,44,-46,89c12890,9204,12862,9279,12834,9354v-48,127,-85,240,-89,376c12742,9837,12764,9897,12834,9973v46,50,94,44,157,44c13027,10017,13035,10017,13057,10017em13099,9044v34,11,27,21,46,45c13179,9132,13214,9166,13234,9221v29,80,75,182,88,266c13342,9618,13328,9783,13299,9907v-10,42,-49,49,-65,89c13223,10023,13217,10030,13188,10040em13542,9796v-7,66,-23,89,-23,155c13519,10022,13510,10088,13499,10150v-10,54,-30,65,-46,111c13453,10286,13451,10296,13430,103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DESTROY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5" style="position:absolute;margin-left:354.85pt;margin-top:4.55pt;width:.7pt;height:.6pt;z-index:252654592" coordorigin="13519,9399" coordsize="24,22" path="m13519,9420v,-41,16,-20,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EBAEgAGgMAAAAAADAAAAAAAAARljPVIrml8VPjwb4utLhmyIDI2QGPoBEyFIAAEgRRMCh&#10;tQJFEhsCAJf+RhIbAgCX/lcNAAAABQM4C2UZIDIJAP7/AwHA/h9FMwkA/v8DAQD+f0U4CAD+HwD+&#10;tis2FajZUUARXTo/AACAOAAAADkKMguD/g8E/g8FB06ghvKet5UEbgBcAIfpOOiNtGV5bAJLTdG5&#10;d4M8CgARICBnnM4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2" style="position:absolute;margin-left:520.85pt;margin-top:-.5pt;width:.7pt;height:.05pt;z-index:252707840" coordorigin="19375,9221" coordsize="24,1" path="m19375,9221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CAgEgAGgMAAAAAADAAAAAAAAARljPVIrml8VPjwb4utLhmyIDI2QGPoBEyIIAAEgRRMvY&#10;mgZFEhsCAJf+RhIbAgCX/lcNAAAABQM4C2UZIDIJAP7/AwHA/h9FMwkA/v8DAQD+f0U4CAD+HwD+&#10;tis2EKjZUUAAAAAAAAAAABFdOj8AAIA4AAAAAAoqBoP+HPj+HPkdAIL/AEOx/gCHZACH5frl54nI&#10;cE7DCgARIEDbGE0h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4" style="position:absolute;margin-left:391.85pt;margin-top:7.65pt;width:149.7pt;height:18.2pt;z-index:252709888" coordorigin="14824,9509" coordsize="5280,642" path="m15663,9509v-43,,-52,10,-88,21c15535,9542,15524,9580,15486,9596v-32,13,-60,19,-88,45c15366,9670,15339,9682,15309,9708v-31,26,-57,34,-88,66c15204,9791,15184,9793,15155,9818v-32,27,-58,59,-88,88c15047,9925,15013,9985,15001,9994v-10,7,-39,43,-43,45c14945,10045,14900,10070,14890,10083v-8,10,-40,38,-43,44c14847,10150,14847,10158,14824,10150v22,-22,29,-58,43,-67c14902,10060,14932,10038,14958,9994v48,-80,73,-168,132,-243c15146,9680,15223,9617,15286,9553v26,-27,58,-37,92,-44em15949,9840v,-21,1,-29,-20,-22c15950,9818,15956,9817,15949,9796v31,-10,60,-12,91,-22c16069,9765,16097,9761,16126,9751v34,-12,53,-18,91,-22c16439,9705,16689,9727,16900,9708v225,-20,468,2,685,21c17733,9742,17892,9722,18027,9708v50,-5,117,-20,155,-23c18340,9672,18522,9674,18667,9663v147,-11,307,-7,442,-22c19232,9628,19375,9630,19487,9619v201,-19,414,,61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" annotation="t"/>
          </v:shape>
        </w:pic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2" style="position:absolute;margin-left:162.65pt;margin-top:6.9pt;width:45.75pt;height:156.1pt;z-index:252681216" coordorigin="6738,9882" coordsize="1614,5506" path="m7666,11695v,-8,,-15,,-23c7656,11700,7653,11711,7643,11739v-12,36,-19,72,-23,111c7614,11908,7604,11970,7601,12026v-27,424,16,872,-23,1282c7571,13385,7560,13488,7555,13552v-3,45,-19,100,-23,133c7526,13736,7517,13791,7512,13839v-5,45,-19,92,-23,132c7483,14030,7471,14095,7466,14149v-6,61,-18,119,-23,176c7436,14401,7427,14502,7423,14568v-6,96,-15,205,-23,288c7388,14979,7400,15109,7400,15232v126,,264,-10,374,22c7807,15263,7832,15267,7863,15277v29,9,58,11,88,21c7978,15307,8014,15317,8040,15320v43,5,102,20,134,23c8239,15349,8295,15353,8351,15365v-23,,-30,,-23,22em7069,13928v,-23,,-31,-23,-23c7021,13913,7006,13934,7004,13971v-2,31,-16,138,19,156c7060,14147,7090,14105,7112,14083v22,-22,43,-46,46,-66c7163,13977,7122,13954,7089,13950v-48,-5,-66,12,-85,21c6978,13971,6972,13973,7004,13994em7181,13905v,-22,,-29,,-43c7156,13870,7139,13877,7135,13905v-6,46,11,53,23,89c7164,14013,7191,14035,7223,14017v22,-12,37,-65,23,-89c7225,13891,7184,13879,7158,13862v-14,-9,-61,-73,-69,-89c7076,13745,7069,13719,7069,13685v,-30,36,-76,66,-89c7150,13590,7183,13596,7200,13596em7266,13706v,51,18,31,23,67c7294,13811,7308,13828,7312,13862v4,38,14,54,23,88c7335,13881,7329,13837,7312,13773v,-22,,-30,-23,-22c7294,13766,7310,13804,7335,13817v29,15,62,2,65,-22c7404,13766,7400,13735,7400,13706v,-7,,-14,,-21c7400,13736,7409,13754,7423,13795v11,31,4,22,43,22c7488,13789,7508,13763,7512,13728v5,-41,10,-78,-23,-88c7489,13684,7489,13729,7489,13773v30,,72,11,89,-22c7588,13731,7564,13668,7555,13662v-25,-16,-95,-22,-66,-22c7497,13640,7504,13640,7512,13640v53,,42,-10,66,-44c7600,13565,7650,13541,7666,13507v20,-43,1,-146,-23,-176c7609,13342,7620,13356,7620,13397v,70,-19,161,23,221c7652,13630,7680,13702,7686,13706v23,,31,,46,c7732,13660,7722,13655,7709,13618v-20,-56,-26,-22,-66,-44c7591,13546,7627,13546,7601,13574v50,,68,-9,108,-22c7734,13544,7769,13520,7774,13507v,-7,,-14,,-21c7786,13490,7824,13531,7797,13552v-27,21,-23,18,-23,66c7802,13582,7778,13563,7797,13530v21,-38,23,-43,23,-89c7820,13434,7820,13427,7820,13420v30,37,5,50,23,87c7860,13541,7892,13562,7909,13574v8,7,15,15,23,22em7112,14458v,41,12,-8,23,-22c7162,14402,7158,14392,7158,14348v-31,10,-33,16,-46,44c7096,14425,7078,14470,7069,14502v-12,40,6,62,43,66c7139,14571,7174,14560,7181,14547v20,-38,-15,-64,-46,-67c7086,14475,7089,14512,7089,14547em7246,14282v32,11,23,37,43,66c7310,14379,7331,14421,7335,14458v1,6,19,88,20,89c7363,14547,7370,14547,7378,14547v-9,-34,-33,-56,-43,-89c7324,14423,7296,14381,7289,14348v-10,-47,-8,-122,23,-155c7337,14166,7346,14157,7378,14149v,46,-10,51,-23,88c7344,14268,7335,14289,7335,14325v,22,,45,,67c7400,14392,7454,14387,7489,14370v8,,15,,23,em7512,14303v-68,,41,3,43,c7563,14294,7570,14243,7578,14237v23,,30,,23,-22c7566,14204,7576,14175,7532,14215v-28,26,-20,52,-20,88c7512,14331,7548,14345,7578,14348v25,3,77,-42,88,-66c7683,14245,7667,14179,7643,14171v-35,11,-21,36,,66c7672,14278,7707,14260,7709,14259v34,-11,23,-25,23,-66c7732,14171,7732,14164,7732,14149v-37,12,-18,21,,44c7757,14225,7782,14258,7797,14215em7820,14149v,-22,,-44,,-66c7780,14083,7767,14085,7755,14127v-12,42,13,74,19,88c7774,14237,7774,14245,7797,14237v26,-8,42,-29,46,-66c7850,14109,7830,14065,7820,14017v-7,-30,-8,-85,-23,-112c7789,13898,7782,13890,7774,13883v,49,18,71,23,111c7800,14024,7813,14089,7843,14104v20,10,31,39,43,45c7894,14149,7901,14149,7909,14149em7909,14060v2,-5,36,-62,42,-66c7954,13992,8004,13951,7974,13928v-8,,-15,,-23,c7909,13944,7952,13959,7932,13994v-32,57,-17,33,,66c7940,14077,7961,14103,7997,14083v24,-14,58,-66,66,-89c8076,13956,8042,13875,8063,13905v17,23,48,64,65,66c8150,13971,8158,13972,8151,13950v-4,-12,-21,-56,-42,-67c8082,13869,8013,13874,8040,13862v33,-15,60,-19,88,-45c8159,13789,8185,13783,8217,13751em7578,13043v8,,15,,23,c7556,13043,7511,13043,7466,13043v-16,46,-35,14,-43,-22c7383,13021,7369,13008,7335,12999v-12,-34,-52,-20,-69,-44c7266,12948,7266,12940,7266,12933em7158,12800v,-7,,-15,,-22c7121,12766,7149,12768,7112,12756v-9,-34,-33,-56,-43,-88c7061,12643,7053,12627,7046,12601v-24,-7,-33,-35,-42,-67c6993,12495,6993,12460,6981,12424v,-22,,-30,-23,-22em6804,12137v-27,-34,-23,-44,-23,-88c6781,11992,6788,11962,6804,11916v17,-49,-10,-97,-23,-133c6773,11760,6781,11719,6781,11695em6761,11452v-26,-35,-23,-45,-23,-89c6738,11315,6756,11293,6761,11253v5,-39,10,-55,20,-89c6802,11093,6757,11025,6804,10965em6846,10656v,-30,,-59,,-89c6867,10560,6882,10530,6892,10501v10,-28,3,-64,20,-89c6932,10382,6954,10361,6958,10324v,-7,,-15,,-22em7069,10147v,-42,10,-54,20,-88c7089,10052,7089,10044,7089,10037v32,-11,23,-6,23,-44c7141,9983,7148,9963,7158,9926v33,-8,39,-18,65,-44em7246,13065v-8,,-15,,-23,c7223,13111,7220,13110,7266,13110v74,,156,1,200,21c7480,13138,7516,13131,7532,13131v,-24,26,-64,23,-66c7530,13046,7534,13031,7512,12999v-23,-34,-29,-59,-46,-88c7461,12903,7444,12824,7443,12823v-21,-18,-20,-3,-20,-45c7423,12812,7416,12841,7400,12866v-20,29,-41,54,-45,89c7351,12989,7335,13018,7312,13043v-31,33,-12,34,-46,45c7266,13124,7285,13072,7289,13065v16,-32,21,-58,46,-88c7358,12950,7361,12915,7378,12889v15,-22,22,-60,22,-23c7400,12907,7382,12919,7378,12955v-2,19,-14,69,-23,88c7345,13064,7335,13109,7335,13065v28,-37,36,-79,65,-110c7428,12925,7414,12922,7443,12911v-20,29,-39,77,-43,110c7395,13068,7389,13053,7378,13088v2,-7,20,-87,22,-89c7423,12999,7430,12999,7423,12977v,8,-1,118,20,88c7459,13041,7466,13040,7466,12999v,8,-3,124,23,89c7516,13051,7498,13059,7512,13065v7,,13,,20,em7909,12071v-55,-39,-42,-12,-23,-67c7886,11997,7886,11990,7886,11983v46,,46,-4,46,43c7932,12055,7925,12086,7909,12093v-23,,-31,,-46,c7860,12079,7825,12020,7843,12004v11,-9,42,-36,66,-44c7937,11951,7930,11974,7951,11983v,24,-6,59,-19,66c7918,12056,7892,12088,7863,12071v-27,-16,-37,-42,-43,-67c7832,11972,7848,11983,7886,11983v46,,46,-4,46,43c7932,12038,7906,12083,7886,12093v-33,16,-58,-19,-66,-44c7806,12008,7839,11986,7863,11960v27,,71,1,46,44c7896,12027,7857,12044,7843,12049em7997,13154v-43,31,-46,29,-46,-23c7951,13110,7951,13102,7951,13088v71,,15,20,46,43c8037,13161,8014,13150,7997,13198v-9,25,-17,40,-46,44c7918,13246,7936,13265,7886,13265v-6,-19,-41,-35,-23,-67c7882,13166,7893,13151,7909,13131v31,-40,30,-2,42,-43c7985,13099,7974,13113,7974,13154v,25,-7,76,-23,88c7942,13249,7897,13242,7886,13242v,-31,-12,-71,23,-88c7938,13140,7971,13152,7974,13176v4,29,-10,59,-23,66c7932,13253,7909,13259,7886,13265v,-40,5,-52,46,-67c7986,13179,7973,13214,7951,13242v-14,52,-19,9,-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7" style="position:absolute;margin-left:428.2pt;margin-top:7pt;width:135.9pt;height:36.35pt;z-index:252712960" coordorigin="16106,9885" coordsize="4795,1282" path="m16568,10127v-13,-34,-35,-26,-65,c16491,10137,16441,10201,16437,10216v-13,46,-23,81,-23,132c16414,10390,16413,10410,16460,10415v58,7,70,-6,108,-44c16591,10348,16608,10314,16611,10282v5,-49,10,-118,-20,-155c16567,10097,16537,10106,16503,10106v-33,,-56,38,-66,66c16426,10204,16443,10217,16460,10238em16703,10260v25,10,53,32,85,22c16807,10276,16873,10240,16880,10216v,-22,,-29,,-44c16853,10190,16822,10198,16811,10238v-6,20,3,46,,67c16857,10299,16861,10303,16900,10282v17,-9,62,-34,65,-44c16965,10216,16965,10208,16965,10193v-21,28,-36,56,-43,89c16910,10334,16935,10374,16945,10393v15,29,18,70,66,66c17063,10455,17087,10351,17100,10326v19,-38,19,-43,22,-88c17122,10231,17122,10223,17122,10216v-12,33,-20,51,-22,89c17097,10355,17116,10396,17122,10415v,7,,15,,22c17138,10424,17170,10422,17188,10393v14,-23,37,-62,43,-88c17242,10258,17218,10255,17208,10238v,56,-12,113,23,155c17245,10410,17295,10431,17319,10415v4,-3,57,-75,66,-89c17395,10310,17399,10278,17408,10260v15,14,12,49,46,45c17465,10304,17471,10257,17473,10238v-51,8,-40,5,-65,44c17391,10308,17387,10337,17385,10371v-2,38,7,55,46,66c17472,10449,17493,10418,17519,10393v39,-37,28,-46,43,-88c17571,10280,17573,10239,17585,10216v,7,,15,,22c17585,10301,17592,10341,17608,10393v,7,,15,,22c17639,10392,17643,10381,17673,10348v30,-33,41,-55,66,-88c17708,10268,17714,10255,17696,10282v-25,37,-26,53,,89c17713,10394,17722,10405,17762,10415v40,10,82,1,111,-22c17896,10374,17910,10331,17916,10305v8,-36,,-30,,-67c17916,10284,17936,10335,17939,10348v4,21,-3,45,,67c17964,10390,17994,10382,18004,10348v9,-33,11,-57,23,-88em17519,10193v67,,133,,200,em17785,10172v24,37,19,63,19,110c17804,10345,17809,10386,17827,10437v8,23,,64,,88c17837,10498,17847,10490,17873,10459v23,-27,54,-76,66,-111c17950,10317,17973,10291,17982,10260v,-22,,-29,,-44em18093,10326v,-22,,-29,,-44c18047,10282,18016,10274,17982,10305v-28,26,-20,52,-20,88c17962,10425,17992,10456,18027,10437v34,-18,67,-34,89,-66c18129,10352,18133,10321,18139,10305v-20,6,-41,34,-23,66c18132,10399,18150,10427,18182,10437v23,,30,,45,em18359,10193v,70,3,120,23,178c18382,10378,18382,10386,18382,10393v38,,43,-6,65,-22c18479,10347,18472,10309,18490,10282v24,-36,23,-44,23,-89c18487,10228,18490,10238,18490,10282v,28,8,59,23,66c18553,10367,18595,10335,18624,10326v40,-13,44,-52,66,-66c18695,10257,18743,10217,18713,10193v-8,,-15,,-23,c18662,10193,18632,10201,18624,10216v-10,19,-21,69,-23,89c18601,10312,18601,10319,18601,10326v34,11,19,22,66,22c18696,10348,18742,10310,18755,10282v,-22,,-29,,-44c18730,10246,18716,10253,18713,10282v-4,40,,61,42,66c18778,10348,18786,10348,18801,10348em18932,10216v,-22,,-29,,-44c18885,10183,18890,10206,18867,10238v-14,20,-41,57,-23,88c18852,10333,18859,10341,18867,10348v32,-8,61,-20,88,-43c18978,10285,18998,10245,19001,10216v4,-34,-7,-84,-23,-110c18946,10054,18909,10060,18867,10039v-48,-24,-63,-34,-89,c18763,10058,18738,10097,18755,10127v23,23,30,30,46,45em19044,10216v,67,12,122,23,177c19076,10435,19080,10489,19087,10525v12,62,9,48,22,89c19135,10579,19132,10569,19132,10525v,-118,,-235,,-353c19175,10172,19186,10182,19221,10193v26,8,39,53,43,89c19267,10309,19273,10356,19244,10371v-36,19,-67,-14,-92,-23c19123,10338,19123,10337,19152,10326em19398,10238v,-29,,-59,,-88c19374,10150,19320,10155,19309,10172v-16,24,-22,56,-22,88c19287,10299,19284,10321,19329,10326v16,2,87,-37,92,-44c19439,10255,19449,10245,19464,10216v19,-38,,16,,44c19464,10306,19474,10311,19487,10348v,23,,30,,45em16126,10371v-21,,-27,1,-20,22c16106,10367,16112,10333,16126,10326v32,-16,65,11,46,45c16157,10398,16131,10408,16106,10415v,-46,10,-69,20,-89c16126,10319,16126,10312,16126,10305v35,11,23,25,23,66c16149,10420,16142,10408,16106,10437v,-31,-14,-94,20,-111c16164,10307,16180,10335,16191,10348v9,8,17,15,26,23em16126,10990v-26,-10,-19,-36,,-45c16155,10931,16181,10923,16217,10923v-8,28,-20,64,-45,67c16164,10990,16157,10990,16149,10990v-34,-11,-23,-26,-23,-67c16126,10907,16166,10868,16191,10879v41,17,35,70,,88c16171,10967,16163,10967,16149,10967v11,-30,5,-22,42,-22em16503,10790v9,-36,25,-62,65,-66c16607,10720,16584,10702,16637,10702v,50,-11,49,-26,88c16600,10818,16581,10820,16568,10857v,7,,15,,22c16591,10879,16647,10885,16657,10901v16,25,23,55,23,89c16680,11029,16637,11052,16611,11078v-33,33,-39,44,-85,44c16514,11122,16460,11075,16480,11056v23,,31,,46,em16834,10967v-16,-15,-12,-46,-46,-44c16745,10926,16734,10957,16722,10990v,7,,14,,21c16745,11011,16752,11011,16745,11033v46,-7,53,-8,89,-43c16854,10971,16866,10963,16880,10923v,-7,,-15,,-22c16848,10916,16844,10910,16834,10945v-10,37,13,57,46,66c16922,11023,16939,10993,16965,10967v20,-20,81,-61,89,-88c17063,10846,17072,10794,17077,10768v7,-32,8,-91,-23,-110c17046,10658,17039,10658,17031,10658v-11,32,-18,52,-20,88c17007,10814,16989,10937,17031,10990v35,44,49,50,91,21c17141,10998,17167,10944,17165,10923v-1,-11,-44,-20,-65,-22c17092,10901,17085,10901,17077,10901v20,12,20,19,65,22c17175,10925,17206,10916,17231,10901v37,-22,57,-25,69,-66c17315,10786,17282,10795,17254,10768v-35,20,-58,18,-66,67c17179,10889,17191,10922,17208,10945v23,31,52,55,92,45c17342,10980,17367,10941,17385,10923v19,-19,50,-61,46,-88c17423,10835,17416,10835,17408,10835v-22,42,-21,56,-23,110c17382,11018,17385,11093,17385,11166v15,-21,26,-44,46,-88c17448,11041,17453,11005,17473,10967v22,-42,118,-148,89,-110c17543,10881,17555,10888,17542,10923v-16,43,-20,28,,67c17600,11013,17575,11004,17631,10967v32,-21,43,-38,65,-66c17712,10881,17735,10844,17719,10813v-8,,-15,,-23,c17679,10840,17676,10836,17673,10879v-2,33,7,77,46,88c17755,10977,17779,10965,17804,10945v25,-20,61,-60,69,-88c17879,10837,17870,10811,17873,10790v-23,38,-20,43,-23,89c17848,10921,17869,10934,17873,10945v,7,,15,,22c17918,10960,17927,10959,17962,10923v26,-27,53,-27,65,-66c18039,10816,18040,10822,18050,10790v,-7,,-15,,-22c18043,10815,18034,10801,18027,10835v-9,43,-1,79,23,110c18072,10974,18077,10974,18093,10990em18470,10790v,-7,,-15,,-22c18456,10809,18447,10789,18447,10857v,94,-4,184,23,265c18471,11126,18470,11203,18470,11145v,-100,,-193,20,-288c18495,10834,18494,10780,18513,10768v23,,31,,46,c18580,10801,18578,10817,18578,10857v,29,,59,,88c18627,10945,18633,10935,18667,10901v27,-27,55,-53,65,-88c18732,10790,18732,10783,18732,10768v-43,12,-42,24,-42,67c18690,10873,18688,10896,18732,10901v39,4,64,4,92,-22c18858,10848,18867,10835,18867,10790v,-22,,-30,-23,-22c18821,10801,18824,10816,18824,10857v,7,,15,,22c18880,10879,18959,10895,19001,10857v17,-16,64,-63,66,-67c19082,10761,19067,10727,19067,10790v,22,-1,30,20,23c19087,10790,19087,10783,19087,10768v-24,-19,-65,-45,-86,c18988,10795,18994,10909,19021,10923v40,20,123,1,154,-22em19264,10923v,-35,16,-22,45,-22em19441,10702v,66,,133,,199c19497,10901,19473,10895,19506,10857v23,-26,42,-78,46,-111c19555,10721,19557,10687,19572,10680v40,-18,45,,,22c19559,10709,19518,10742,19506,10768v-7,16,-33,38,-19,67c19498,10858,19537,10877,19552,10879v22,,31,,46,em19729,10768v-4,-10,-46,-48,-65,-22c19642,10777,19618,10814,19618,10857v,25,2,35,23,44c19672,10901,19707,10894,19729,10879v25,-17,57,-63,66,-89c19795,10768,19795,10760,19772,10768v-35,11,-23,26,-23,67c19749,10874,19754,10888,19795,10901v36,12,86,1,111,-22c19940,10848,19949,10835,19949,10790v,-22,,-44,,-66c19894,10724,19911,10750,19883,10768v-20,13,-32,32,-42,67c19834,10858,19865,10877,19883,10879v22,3,80,-9,89,-22c19986,10838,20015,10792,20018,10768v8,-60,-1,-108,-26,-154c19963,10559,19945,10541,19883,10525v-28,-7,-69,11,-88,23c19757,10572,19772,10619,19772,10658v,41,22,59,46,88em20083,10813v-26,8,-42,29,-46,66c20026,10972,20037,11072,20037,11166v37,-11,23,-42,23,-88c20060,10998,20070,10931,20083,10857v9,-50,7,-89,20,-133c20111,10698,20150,10683,20169,10724v14,30,23,20,23,66c20192,10822,20204,10861,20169,10879v-13,7,-51,,-66,em20303,10835v40,-51,14,-39,,-67c20303,10746,20303,10738,20280,10746v-30,11,-25,21,-43,44c20211,10824,20214,10835,20214,10879v,46,29,44,66,44c20303,10923,20358,10917,20369,10901v7,-10,52,-83,23,-44c20366,10891,20369,10901,20369,10945v,7,,15,,22em19795,9885v-34,8,-62,19,-89,43c19672,9958,19628,10039,19618,10083v-14,62,-4,150,23,199c19673,10339,19701,10352,19749,10393em19841,10083v,47,-19,62,-23,110c19815,10230,19818,10268,19818,10305v28,-37,39,-85,42,-133c19861,10152,19860,10031,19860,10083v,40,35,23,46,44c19906,10149,19905,10157,19926,10150v30,-10,27,-34,46,-44c19998,10092,19992,10099,19992,10061v-24,26,-55,58,-66,89c19912,10190,19937,10212,19972,10216v43,5,80,5,111,-23c20111,10167,20122,10159,20149,10150em20169,10150v34,-11,23,-26,23,-67c20137,10083,20154,10110,20126,10127v-23,14,-39,25,-43,66c20078,10238,20094,10229,20103,10260v55,,44,-24,89,-44c20216,10205,20233,10187,20237,10150v2,-21,,-45,,-67c20211,10092,20196,10113,20192,10150v-5,50,9,71,22,110c20224,10291,20222,10282,20260,10282v1,-2,18,-64,20,-66c20301,10200,20303,10166,20303,10193v43,,53,-9,89,-21c20422,10162,20411,10141,20411,10106v-16,6,-33,42,-42,66c20361,10194,20381,10252,20392,10260v22,16,14,13,45,22em20280,10415v,51,9,69,23,110c20319,10573,20303,10502,20303,10481v,-35,-14,-91,23,-110c20347,10371,20355,10371,20369,10371v,38,15,83,-23,88c20339,10459,20333,10459,20326,10459em20457,10437v-7,,-13,,-20,c20437,10483,20434,10481,20480,10481v46,,43,-29,43,-66c20493,10426,20503,10444,20503,10481v,37,35,22,66,22em20657,10459v,-22,,-29,,-44c20596,10429,20638,10461,20611,10481v-23,,-30,,-23,22c20598,10531,20605,10538,20634,10548em20700,10083v43,42,61,79,88,133c20820,10279,20864,10345,20877,10415v10,54,23,99,23,155c20900,10631,20871,10640,20831,10680v-7,7,-13,15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8" style="position:absolute;margin-left:416.85pt;margin-top:10pt;width:6.35pt;height:142.3pt;z-index:252724224" coordorigin="15706,9990" coordsize="224,5020" path="m15929,10012v,-7,,-15,,-22c15920,10025,15911,10008,15906,10056v-4,38,-20,84,-23,112c15876,10230,15867,10313,15863,10366v-17,226,4,472,20,685c15887,11102,15880,11155,15883,11206v1,2,20,36,23,67c15921,11414,15894,11567,15883,11693v-14,159,-9,337,-20,486c15841,12471,15864,12785,15840,13064v-5,58,-19,131,-23,176c15811,13304,15802,13384,15798,13439v-4,60,-22,133,-26,176c15765,13686,15757,13775,15752,13837v-6,80,,163,,243c15751,14082,15732,14115,15729,14146v-13,122,-13,267,-23,377c15692,14682,15706,14849,15706,15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DOWN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2" style="position:absolute;margin-left:172.6pt;margin-top:6.3pt;width:218.05pt;height:40.05pt;z-index:252660736" coordorigin="7089,10261" coordsize="7693,1412" path="m8040,10504v41,-14,34,-38,69,-44c8333,10420,8645,10468,8837,10481v278,19,568,-4,839,-21c9744,10456,9810,10442,9873,10438v67,-4,146,-18,200,-23c10167,10407,10273,10399,10361,10393v93,-6,205,-16,286,-21c10800,10362,10972,10358,11112,10349v182,-12,376,-12,551,-22c11985,10308,12323,10328,12637,10349v490,33,997,-11,1479,-22c14193,10325,14268,10310,14339,10305v67,-4,143,-17,200,-22c14590,10279,14651,10265,14690,10261v38,-4,30,4,68,c14750,10261,14743,10261,14735,10261em7335,10855v-17,-22,-30,-65,-69,-44c7243,10824,7222,10856,7200,10877v-26,24,-45,78,-65,110c7111,11025,7091,11098,7089,11142v-2,33,-8,135,23,155c7139,11315,7204,11286,7223,11274v27,-25,40,-34,66,-43em7089,11629v,7,,15,,22c7216,11651,7351,11663,7466,11672v310,25,653,3,951,-21c8481,11646,8562,11633,8614,11629v116,-9,252,-14,354,-23c9185,11587,9426,11601,9630,11584v131,-11,280,-12,400,-22c10312,11539,10620,11562,10889,11540v204,-17,430,6,620,22c11667,11575,11958,11562,12040,115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6" style="position:absolute;margin-left:488.3pt;margin-top:6.9pt;width:1in;height:19.45pt;z-index:252711936" coordorigin="18227,10282" coordsize="2539,686" path="m18227,10967v7,,13,,20,em20503,10282v7,,13,,20,em20723,10570v37,,12,-11,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UP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HAR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3" style="position:absolute;margin-left:180.8pt;margin-top:6.15pt;width:131.5pt;height:12.55pt;z-index:252661760" coordorigin="7378,11054" coordsize="4640,443" path="m7512,11098v-46,,-50,-5,-69,22c7422,11150,7414,11176,7400,11208v-20,47,-22,62,-22,111c7378,11326,7378,11334,7378,11341v47,,54,-10,88,-44c7497,11266,7512,11237,7532,11208v14,-20,41,-57,23,-88c7531,11079,7519,11096,7512,11120v47,37,42,17,89,c7643,11105,7672,11143,7686,11098v-51,,-44,8,-66,44c7600,11176,7601,11190,7601,11231v,46,-12,82,42,88c7685,11324,7699,11317,7732,11297v32,-19,94,-52,111,-89c7843,11183,7845,11174,7863,11164v,57,7,86,23,133c7886,11304,7886,11312,7886,11319v,-34,-7,-62,-23,-88c7845,11202,7813,11165,7797,11142v-22,-21,-29,-28,-42,-44c7763,11071,7783,11058,7820,11054v61,-6,104,6,154,22c7997,11076,8004,11076,7997,11098em8128,11186v,-22,,-29,,-44c8106,11145,8050,11148,8040,11164v-9,14,-17,72,-20,89c8016,11277,8011,11330,8040,11341v37,14,85,-2,111,-22c8174,11301,8185,11295,8194,11253v9,-42,-7,-51,-20,-67c8156,11164,8141,11161,8109,11142v-17,27,-20,23,-23,66c8084,11236,8095,11268,8109,11274v44,17,92,-9,108,-21c8246,11231,8249,11211,8263,11186v6,43,14,49,23,67c8295,11271,8319,11316,8328,11319v38,11,69,-16,89,-45c8434,11249,8438,11220,8440,11186v3,-46,5,-76,-23,-110c8408,11066,8378,11045,8351,11054v-35,11,-26,33,-46,66c8332,11136,8330,11140,8371,11142v46,3,77,6,112,-22c8506,11102,8499,11069,8528,11076v32,8,-9,25,,66c8538,11189,8549,11183,8594,11186v52,3,48,-32,89,-44c8705,11142,8711,11142,8725,11142v-4,36,-14,56,-19,89c8706,11253,8706,11260,8706,11274v13,-29,14,-11,19,-43c8732,11190,8725,11140,8725,11098v,29,,15,,44c8725,11192,8729,11185,8748,11208v22,27,-2,16,43,23c8820,11202,8819,11184,8837,11164v14,-15,12,-26,23,-44c8847,11152,8839,11170,8837,11208v-1,22,,44,,66c8880,11269,8889,11280,8925,11253v28,-21,34,-58,43,-89c8968,11157,8968,11149,8968,11142v-11,32,-18,52,-20,89c8946,11269,8951,11265,8968,11297v48,-7,50,-7,88,-44c9081,11229,9095,11196,9102,11164v10,-41,10,-23,23,-44c9111,11142,9105,11138,9102,11186v-3,43,-2,55,23,88c9143,11298,9179,11307,9210,11297v26,-9,36,-55,46,-66c9274,11211,9277,11201,9279,11164v3,-49,-10,-45,-23,-66c9240,11124,9250,11132,9233,11164v-21,39,-23,62,-23,110c9210,11354,9215,11323,9256,11363v30,29,89,35,132,23c9414,11386,9423,11384,9433,11363em9830,11208v-15,-27,-28,-51,-42,-66c9781,11134,9754,11096,9722,11120v-5,4,-59,74,-69,88c9636,11232,9632,11264,9630,11297v-1,22,,44,,66c9679,11363,9704,11368,9742,11341v22,-16,77,-63,88,-88c9830,11231,9830,11223,9830,11208v-15,31,-43,51,-42,89c9788,11321,9790,11330,9807,11341v48,-11,51,-8,92,-44c9931,11268,9948,11240,9965,11208v17,-20,24,-25,19,-44c9976,11189,9976,11230,9965,11253v-15,31,-16,20,-23,66c9964,11297,9974,11312,9984,11274v10,-38,,-92,,-132c9984,11171,9971,11160,9984,11186v4,8,26,64,46,67c10075,11260,10082,11209,10096,11186v21,-20,28,-24,23,-44c10114,11180,10102,11196,10096,11231v-6,36,12,59,23,88c10151,11314,10169,11315,10184,11297v23,-29,44,-56,66,-89c10275,11170,10263,11182,10273,11142v-17,27,-20,23,-23,66c10247,11251,10269,11262,10273,11274v,8,,15,,23c10306,11278,10321,11277,10338,11253v24,-34,38,-38,46,-67c10390,11165,10384,11186,10384,11164v-11,28,-31,54,-23,89c10368,11285,10390,11301,10404,11319v34,-24,44,-28,66,-66c10488,11222,10500,11205,10515,11186v8,8,34,68,66,45c10612,11208,10610,11183,10627,11164v14,-16,9,-25,20,-44c10637,11139,10629,11144,10627,11186v-2,40,12,30,20,45c10683,11226,10695,11229,10712,11208v26,-32,38,-36,46,-66c10758,11120,10758,11113,10758,11098v,40,-16,109,23,133c10817,11254,10839,11214,10847,11208v2,-1,55,-45,65,-44c10942,11166,10948,11192,10958,11164v,-22,,-29,,-44c10905,11134,10921,11127,10889,11164v-18,21,-17,23,-19,67c10870,11253,10870,11260,10870,11274v26,-3,71,-4,88,-21c10972,11239,10991,11197,11001,11186v15,-17,,1,,-22c10992,11191,10972,11221,10981,11253v8,28,6,18,20,44c11034,11293,11064,11292,11089,11274v35,-26,47,-59,66,-88c11140,11205,11121,11211,11112,11253v-8,36,9,45,20,66c11169,11315,11193,11311,11224,11297v22,-10,73,-39,85,-66c11309,11208,11309,11201,11309,11186v-34,29,-37,13,-43,67c11261,11299,11274,11306,11289,11341v9,22,38,68,43,88c11341,11470,11317,11465,11309,11496v-37,-5,-44,-4,-66,-22c11229,11462,11214,11442,11201,11429v31,-15,58,-19,88,-43c11346,11341,11365,11283,11401,11231v19,-24,26,-32,42,-45c11428,11215,11434,11201,11420,11231v-14,29,-15,54,-19,88c11444,11313,11450,11323,11486,11297v33,-23,60,-60,89,-89c11582,11201,11619,11130,11575,11186v-17,22,-21,57,-23,88c11552,11297,11552,11304,11552,11319v44,-6,47,-11,68,-22c11654,11278,11666,11264,11686,11231v21,-21,28,-25,23,-45c11709,11228,11696,11284,11729,11297v43,17,57,-17,69,-23c11847,11248,11820,11255,11840,11208v15,-36,18,-26,23,-66em11863,11186v-26,34,-23,45,-23,88c11840,11304,11840,11333,11840,11363v30,,59,,89,em12017,11319v-49,,-7,-25,,-45em11994,11164v-23,,-31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6" style="position:absolute;margin-left:244.05pt;margin-top:8.65pt;width:155.9pt;height:52.65pt;z-index:252664832" coordorigin="9610,11142" coordsize="5500,1858" path="m9742,12115v-6,-21,-34,-39,-66,-22c9645,12109,9613,12149,9610,12181v,22,,30,,45c9666,12226,9697,12233,9742,12248v23,,31,,46,c9788,12303,9778,12289,9742,12314v-12,8,-73,59,-89,44c9653,12351,9653,12343,9653,12336em9873,11894v,89,2,161,26,243c9908,12166,9911,12199,9919,12226v,7,,15,,22c9958,12248,9974,12260,9984,12226em9765,12049v66,,148,-15,200,22em10161,12137v25,-31,23,-27,23,-66c10138,12071,10130,12083,10096,12115v-31,29,-53,22,-66,66c10018,12221,10036,12244,10073,12248v48,5,69,3,88,-22c10185,12193,10223,12190,10227,12159v,-22,,-29,,-44c10195,12149,10184,12157,10184,12203v,47,28,45,66,45c10294,12248,10300,12254,10319,12226v27,-39,42,-40,42,-89em10384,11983v-19,-43,-45,-75,,-89c10384,12000,10379,12108,10404,12203v9,35,25,62,66,66c10518,12274,10515,12238,10515,12203v,-47,1,-71,-22,-110em10493,12093v-75,-16,-127,-22,-201,-22c10255,12071,10261,12063,10250,12093v88,,177,,265,em10712,12137v67,,133,,200,em11047,12093v-4,-10,-46,-48,-66,-22c10964,12093,10958,12097,10958,12137v,38,-2,63,43,66c11062,12207,11077,12195,11132,12181v48,-12,46,-33,69,-66c11221,12087,11220,12080,11243,12071em11243,12071v11,32,12,32,23,c11225,12071,11210,12066,11178,12093v-19,16,-39,61,-23,88c11174,12214,11211,12203,11243,12203v33,,63,-19,66,-44c11314,12118,11310,12109,11289,12093v-34,-25,-46,-22,-88,-22c11213,12106,11244,12093,11289,12093v34,,50,-22,89,-22c11415,12071,11449,12125,11466,12093v,-7,,-15,,-22c11457,12047,11420,12029,11401,12071v-14,30,-23,51,-23,88c11412,12185,11423,12181,11466,12181v41,,55,5,86,-22c11576,12138,11598,12115,11620,12093v-6,19,-40,34,-22,66c11618,12179,11623,12186,11643,12181v,-40,-6,-44,-23,-66c11608,12099,11559,12031,11552,12026v-24,,-33,-3,-43,-22c11522,11969,11552,11964,11598,11960v36,-3,75,,111,em11752,12159v23,,45,,68,em11929,12181v9,-26,36,-38,65,-66c12029,12081,12048,12039,12083,12004v29,-29,61,-70,65,-110c12151,11860,12154,11859,12129,11850v-60,14,-34,38,-66,87c12029,11988,12008,12033,11994,12093v-13,52,10,73,23,110c12024,12222,12051,12245,12083,12226v34,-20,23,-56,23,-89c12106,12092,12109,12093,12063,12093v-8,,-15,,-23,c11979,12093,12072,12093,12083,12093v50,,92,-44,134,-67c12271,11997,12305,11979,12348,11937v44,-43,46,-46,46,-109c12394,11805,12394,11798,12394,11783v-38,,-49,5,-69,22c12303,11823,12265,11891,12260,11916v-13,57,8,89,23,133c12289,12068,12316,12111,12325,12115v26,,36,-2,46,-22c12371,12038,12360,12051,12325,12026v-23,-16,-65,-33,-85,c12214,12068,12256,12071,12283,12071em12525,12026v-42,,-56,-5,-88,23c12402,12080,12394,12092,12394,12137v,37,3,53,43,66c12482,12217,12532,12201,12548,12181v15,-19,40,-58,23,-88c12548,12053,12548,12049,12502,12049v-31,,-19,18,-19,44em12725,12026v7,-7,13,-15,20,-22c12726,11989,12689,11967,12660,11983v-34,18,-64,24,-69,66c12588,12076,12577,12089,12571,12115v27,22,53,40,89,44c12699,12163,12717,12162,12745,12137v56,-50,21,-52,46,-111c12811,11980,12815,11974,12791,11916v-26,-64,-61,-72,-111,-111c12629,11765,12616,11790,12571,11805v-43,14,-46,18,-46,66em12968,12093v-10,-28,-17,-35,-46,-44c12905,12068,12860,12110,12857,12115v-7,13,,52,,66c12898,12181,12913,12186,12945,12159v29,-25,40,-116,66,-88c13033,12095,12993,12122,12991,12137v,22,,29,,44c13030,12181,13045,12195,13080,12203em13365,11386v-27,18,-53,28,-66,66c13282,11502,13270,11554,13253,11606v-31,96,-39,210,-42,310c13207,12021,13218,12124,13234,12226v13,83,39,188,65,265c13312,12530,13345,12593,13365,12623v21,21,25,28,46,23em13565,11274v-9,35,-23,49,-23,89c13542,11474,13542,11584,13542,11695v27,-35,25,-75,46,-111c13609,11549,13608,11505,13630,11474v27,-39,35,-50,23,-45c13635,11436,13600,11466,13588,11496v-13,31,-23,50,-23,88c13565,11610,13601,11626,13630,11629v38,4,22,33,43,43c13696,11672,13704,11672,13696,11695em13807,11606v36,-11,24,-19,43,-44c13867,11540,13915,11504,13919,11496v13,-26,10,-64,23,-89c13959,11374,13981,11333,13985,11297v,-22,,-29,,-44c13952,11261,13931,11286,13919,11319v-11,32,-35,58,-46,88c13862,11440,13864,11487,13850,11518v-15,32,-36,68,-20,111c13841,11659,13860,11679,13873,11695v24,32,54,22,89,22c13962,11681,13977,11611,13942,11606v-40,-5,-9,-10,-46,-22c13880,11589,13842,11603,13830,11629v-10,21,14,63,20,66c13858,11695,13865,11695,13873,11695em14116,11629v-4,-14,-38,-80,-66,-45c14034,11604,14027,11642,14027,11672v,47,28,45,66,45c14127,11717,14124,11691,14139,11672v22,-27,42,-53,46,-88c14189,11550,14199,11523,14204,11496v14,-74,1,-198,-19,-243c14167,11213,14185,11273,14185,11297v,53,16,82,19,132c14207,11480,14224,11515,14227,11562v3,50,18,68,23,110c14254,11708,14250,11747,14250,11783em13653,11937v,58,-7,87,-23,134c13618,12105,13630,12165,13630,12203v32,11,23,6,23,45c13653,12226,13653,12218,13653,12203em13630,11916v4,14,35,83,43,88c13692,12016,13709,12057,13742,12071v31,13,20,22,65,22c13842,12093,13835,12069,13850,12049v21,-28,42,-54,46,-89c13902,11906,13875,11989,13873,12004v-8,70,7,114,23,177c13905,12214,13877,12250,13919,12269v8,,15,,23,em14093,12093v-36,,-69,4,-85,44c14008,12144,14008,12152,14008,12159v51,,103,,154,c14162,12196,14162,12232,14162,12269v-32,11,-23,6,-23,45c14105,12325,14120,12336,14073,12336em13607,12468v68,,121,-2,178,-21c13807,12447,13814,12447,13807,12468em13719,12468v21,28,42,54,46,89c13769,12593,13785,12606,13785,12646v,30,41,54,22,88c13787,12754,13780,12758,13785,12778v-31,11,-18,22,-66,22c13709,12772,13702,12765,13673,12756em14008,12646v-29,,-58,6,-66,22c13928,12698,13919,12719,13919,12756v,12,47,63,66,44c13995,12791,14020,12759,14027,12734v7,-23,-9,-62,-19,-66c13976,12653,13969,12671,13962,12689em14139,12623v,53,-9,88,23,111c14182,12753,14185,12760,14204,12756v9,-35,23,-48,23,-88c14227,12661,14227,12653,14227,12646v-12,34,-23,17,-23,66c14204,12769,14210,12798,14227,12845v19,52,-13,112,-23,132c14204,12998,14205,13005,14185,12999v-11,-30,-36,-25,-46,-44c14119,12916,14158,12897,14162,12889v14,-28,24,-21,42,-44c14212,12838,14219,12830,14227,12823em14381,12601v-43,12,-42,24,-42,67c14339,12675,14339,12682,14339,12689v46,,42,,42,45c14381,12779,14371,12768,14362,12800v-23,,-31,,-46,em14427,12402v,86,-3,168,20,244c14452,12663,14447,12694,14447,12712v31,10,24,33,65,44em14381,12601v37,,75,,112,em14581,12601v,52,,103,,155c14617,12767,14591,12766,14624,12778em14558,12534v,-34,17,-21,46,-21em14712,12580v-21,,-28,,-42,c14661,12615,14647,12628,14647,12668v,22,,44,,66c14689,12734,14723,12747,14735,12712em14781,12491v-27,34,-23,45,-23,89c14758,12625,14768,12631,14781,12668v13,36,31,13,43,-22c14824,12623,14824,12616,14824,12601v,48,12,47,23,67c14851,12675,14889,12716,14912,12689v,-7,,-14,,-21em14670,11142v,7,,15,,22c14686,11177,14695,11173,14712,11186v15,18,29,36,46,67c14779,11272,14787,11276,14781,11297v10,14,29,41,43,66c14842,11386,14839,11362,14847,11407v14,20,14,4,20,45c14880,11468,14895,11485,14912,11518v16,31,28,57,46,88c14974,11632,14974,11663,14978,11695v9,11,39,36,46,66c15031,11791,15040,11847,15044,11871v5,32,19,65,23,89c15073,11997,15085,12043,15090,12071v14,83,,181,,265c15099,12354,15107,12362,15109,12402v,22,,30,,45c15100,12465,15092,12472,15090,12513v-1,29,,59,,88c15076,12623,15070,12619,15067,12668v,22,,29,,44c15053,12735,15048,12730,15044,12778v,7,,15,,22c15034,12814,15017,12838,15001,12866v,23,,31,,em13365,12601v,7,,15,,22c13414,12639,13366,12650,13388,12689v21,21,28,25,23,45c13436,12744,13444,12767,13453,12800v37,12,9,11,46,23c13509,12856,13519,12843,13519,12889v37,12,9,10,46,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6" style="position:absolute;margin-left:316pt;margin-top:.5pt;width:5.05pt;height:9.4pt;z-index:252685312" coordorigin="12148,10855" coordsize="178,332" path="m12148,10877v,-37,,29,,66c12148,11024,12148,11105,12148,11186v22,-28,42,-76,46,-110c12198,11038,12213,11021,12217,10987v5,-47,,-49,,c12217,11028,12198,11040,12194,11076v-4,32,-11,94,23,110c12252,11203,12281,11173,12306,11164v20,,26,-1,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7" style="position:absolute;margin-left:321.65pt;margin-top:2.35pt;width:16.3pt;height:6.3pt;z-index:252686336" coordorigin="12348,10921" coordsize="575,222" path="m12371,10965v-27,34,-23,45,-23,89c12348,11083,12348,11113,12348,11142v30,,72,11,89,-22c12452,11091,12460,11099,12460,11054v,-24,-24,-42,-46,-45c12393,11009,12385,11009,12371,11009v19,-14,62,-37,66,-44c12452,10937,12449,10952,12460,10921v35,11,23,25,23,66c12483,11007,12483,11127,12483,11076v,-44,,-89,,-133c12483,10900,12501,10962,12502,10965v16,36,30,44,46,67c12577,11074,12567,11044,12591,11032v24,-12,42,-14,46,-45c12637,10980,12637,10972,12637,10965v,-7,,-15,,-22c12637,11004,12644,11045,12660,11076v8,16,31,41,65,22c12761,11077,12757,11048,12791,11032v45,-22,-6,-41,23,-67c12842,10941,12834,10945,12834,10987v,41,-12,56,23,67c12857,11029,12851,10977,12834,10965v-26,-19,-37,-30,-66,-44c12760,10921,12753,10921,12745,10921v59,,118,,177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8" style="position:absolute;margin-left:339.9pt;margin-top:1.75pt;width:13.1pt;height:5.65pt;z-index:252687360" coordorigin="12991,10899" coordsize="463,200" path="m12991,11032v36,,71,-7,89,-45c13093,10959,13099,10962,13099,10921v,-7,,-15,,-22c13069,10899,13028,10888,13011,10921v-14,27,-20,55,-20,88c12991,11037,12980,11082,13011,11098v41,21,82,-16,111,-22c13161,11068,13189,11058,13211,11009v4,-9,41,-74,23,-88c13226,10921,13219,10921,13211,10921v,56,9,84,23,111c13250,11062,13279,11054,13299,11009v12,-25,41,-57,46,-66c13362,10911,13340,10905,13322,10899v,47,13,46,23,66c13363,10999,13335,11014,13388,11032v35,12,18,22,65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9" style="position:absolute;margin-left:353.65pt;margin-top:1.1pt;width:10.65pt;height:5.7pt;z-index:252688384" coordorigin="13476,10877" coordsize="375,200" path="m13588,10921v-28,,-61,7,-69,22c13508,10964,13487,10978,13476,11009v-6,17,,49,,67c13520,11076,13529,11066,13565,11054v37,-12,58,-36,88,-67c13673,10964,13681,10957,13696,10943v,47,13,47,23,66c13735,11042,13723,11044,13765,11054v,-24,-7,-79,-23,-89c13720,10951,13675,10936,13653,10921v-8,-7,-15,-15,-23,-22c13703,10899,13792,10914,13850,1087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1" style="position:absolute;margin-left:345.5pt;margin-top:9.9pt;width:18.8pt;height:7.55pt;z-index:252690432" coordorigin="13188,11186" coordsize="663,267" path="m13253,11341v,-37,10,-55,-19,-67c13212,11303,13191,11315,13188,11341v-3,21,,45,,66c13210,11407,13266,11401,13276,11386v16,-24,23,-56,23,-89c13274,11305,13257,11313,13253,11341v,7,,15,,22c13304,11401,13296,11381,13345,11363v23,-8,39,-32,43,-66c13388,11275,13388,11268,13388,11253v-35,11,-23,25,-23,66c13365,11365,13407,11326,13411,11319v,-7,,-15,,-22c13411,11338,13420,11351,13430,11386v5,18,,47,,66c13401,11419,13371,11390,13430,11363v8,-4,63,-36,69,-44c13513,11299,13535,11256,13542,11231v-9,35,-23,47,-23,88c13578,11319,13558,11297,13588,11274v19,-15,38,-11,42,-43c13630,11223,13630,11216,13630,11208v-34,11,-23,25,-23,66c13607,11282,13607,11289,13607,11297v48,,54,-10,89,-44c13723,11227,13734,11210,13742,11186v-20,26,-47,61,,67c13784,11258,13815,11194,13830,11186v33,-18,20,52,20,6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MOVE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0" style="position:absolute;margin-left:319.85pt;margin-top:2.35pt;width:25.65pt;height:8.15pt;z-index:252689408" coordorigin="12283,11319" coordsize="906,288" path="m12460,11496v-12,-33,-26,-22,-66,-22c12364,11474,12318,11510,12306,11540v-14,35,-13,38,-23,66c12327,11606,12335,11596,12371,11584v37,-12,21,-34,43,-66c12430,11494,12437,11436,12437,11474v,40,5,52,46,66c12509,11549,12515,11501,12525,11496v27,-13,32,-71,46,-44c12583,11474,12571,11536,12571,11562v,-52,,-103,,-155c12585,11428,12611,11468,12614,11474v,22,,30,23,22c12662,11488,12677,11481,12680,11452v4,-39,10,-9,22,-45c12702,11360,12682,11435,12680,11452v-4,41,-1,57,22,88c12757,11540,12740,11514,12768,11496v23,-15,41,-25,46,-67c12814,11422,12814,11414,12814,11407v,-57,,36,,45c12814,11476,12855,11526,12880,11496v20,-25,29,-38,42,-67c12922,11407,12922,11400,12922,11386v-15,23,-40,67,,88c12960,11494,12987,11460,12991,11429v4,-32,20,-120,20,-88c13011,11370,13011,11400,13011,11429v22,-5,64,-34,69,-43c13083,11380,13080,11279,13080,11341v,22,,44,,66c13102,11407,13158,11400,13168,11386v23,-33,-23,-29,20,-4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8" style="position:absolute;margin-left:430.6pt;margin-top:1.15pt;width:127.85pt;height:18.2pt;z-index:252713984" coordorigin="16191,11277" coordsize="4510,642" path="m16191,11608v9,-30,41,-55,46,-66c16251,11511,16249,11531,16260,11498v15,19,41,59,23,89c16270,11610,16241,11645,16237,11653v,7,,15,,22c16189,11675,16191,11678,16191,11630v,-38,-15,-90,26,-110c16238,11520,16246,11520,16260,11520v12,34,23,18,23,67c16283,11622,16250,11649,16217,11653v-9,,-17,,-26,c16191,11610,16173,11547,16217,11542v25,-3,86,2,66,45c16275,11594,16268,11601,16260,11608em16637,11454v-35,8,-57,31,-69,66c16554,11559,16545,11582,16545,11630v,37,,75,,112c16599,11742,16635,11745,16680,11719v58,-33,52,-79,88,-111c16800,11579,16782,11589,16768,11542v-7,-24,-31,-40,-65,-44c16663,11494,16573,11484,16568,11520v,22,,29,,44em16945,11542v,81,,162,,243em16857,11542v,-49,-2,-40,43,-44c16943,11494,17022,11484,17031,11520v9,35,23,48,23,88c17054,11666,17067,11690,17077,11742v6,33,,196,,154c17077,11847,17082,11807,17100,11763v14,-36,32,-77,42,-110c17154,11613,17124,11621,17165,11608v,40,-17,131,23,134c17240,11746,17222,11730,17254,11696v50,-53,24,-47,46,-109c17312,11555,17319,11557,17319,11520v-19,16,-38,12,-42,44c17271,11608,17273,11643,17300,11675v29,34,55,26,85,c17431,11634,17405,11652,17431,11608v12,-21,42,-56,23,-88c17446,11513,17439,11505,17431,11498v,56,-12,112,23,155c17461,11662,17492,11689,17519,11675v43,-23,34,-33,66,-67c17611,11581,17631,11529,17631,11564v,22,,29,,44c17638,11598,17667,11577,17650,11542v-27,-56,-57,-4,-65,c17564,11552,17552,11575,17542,11608v-7,24,-6,76,20,88c17599,11714,17588,11719,17650,11719v33,,86,-24,112,-44c17783,11655,17791,11651,17785,11630em17827,11587v,-23,,-30,,-45c17795,11550,17773,11576,17762,11608v-14,39,2,84,23,111c17838,11719,17824,11691,17850,11675v23,-15,39,-25,43,-67c17896,11578,17869,11540,17850,11520v-28,-30,-50,-22,-88,-22c17781,11504,17795,11537,17827,11520v42,-23,69,-38,112,-66c17982,11426,18014,11402,18050,11365v27,-28,20,-51,20,-88c18030,11277,18012,11271,17982,11299v-31,29,-75,93,-89,133c17882,11465,17887,11563,17916,11587v18,15,61,21,88,21c18032,11608,18063,11603,18070,11587v16,-37,-16,-58,-20,-67c18039,11496,18020,11480,17982,11476v-44,-5,-56,5,-66,44c17923,11540,17954,11555,17982,11564v7,,15,,22,em18159,11498v21,-20,31,-27,,-22c18159,11518,18149,11529,18139,11564v-7,24,11,62,20,66c18173,11637,18198,11671,18227,11653v24,-14,58,-66,66,-89c18297,11552,18330,11491,18313,11476v-7,,-13,,-20,c18268,11484,18251,11492,18247,11520v-7,51,12,67,23,88c18290,11647,18285,11653,18336,11653v23,,31,,46,em18490,11520v-38,-30,-46,-31,-66,c18409,11542,18386,11580,18382,11587v-7,12,,52,,66c18428,11653,18456,11661,18490,11630v23,-21,42,-58,46,-88c18542,11491,18517,11576,18513,11587v-12,34,16,74,46,88c18565,11675,18572,11675,18578,11675em18867,11542v,57,-10,108,23,133c18918,11697,18949,11701,18978,11675v4,-4,41,-78,43,-88c19021,11564,19021,11557,19021,11542v-7,13,-32,26,-20,66c19004,11619,19041,11636,19067,11630v38,-9,48,-27,65,-43c19139,11579,19145,11572,19152,11564v-31,17,-29,12,-43,44c19090,11652,19090,11693,19087,11742v-3,65,2,120,22,154c19124,11859,19121,11826,19132,11785v11,-41,37,-98,43,-132c19183,11607,19175,11580,19198,11542v,-22,,-30,23,-22c19221,11586,19221,11653,19221,11719v42,-6,55,10,88,-23c19338,11666,19349,11629,19352,11587v,-23,,-30,,-45c19340,11574,19331,11592,19329,11630v-2,28,9,61,23,66c19392,11711,19408,11687,19421,11675v37,-32,36,-45,43,-88c19464,11564,19464,11556,19464,11587v-8,26,-38,61,,88c19491,11694,19535,11664,19552,11653v28,-18,36,-35,46,-66c19611,11545,19598,11542,19598,11498v-19,26,-22,12,-26,66c19570,11593,19572,11624,19572,11653v45,-6,60,-4,92,-45c19686,11580,19696,11552,19706,11520v,-7,,-15,,-22c19696,11511,19671,11531,19664,11564v-4,19,8,82,19,89c19721,11677,19762,11638,19772,11630v41,-34,39,-41,46,-88c19818,11535,19818,11527,19818,11520v-16,19,-36,25,-46,67c19767,11606,19772,11634,19772,11653v46,-6,51,3,88,-23c19896,11605,19913,11578,19926,11542v,-7,,-15,,-22c19919,11533,19894,11547,19906,11587v10,34,27,19,66,21c20005,11610,20035,11592,20037,11630v,22,1,29,-19,23c20018,11623,20018,11638,20018,11608v,-46,-18,-55,-26,-88c19984,11485,19988,11487,19972,11454v35,17,71,37,111,44c20104,11498,20112,11498,20126,11498v-13,33,-21,50,-23,89c20102,11609,20103,11631,20103,11653v49,-12,47,-9,89,-45c20211,11592,20209,11576,20214,11542v-18,18,-35,25,-45,66c20164,11627,20169,11655,20169,11675v44,-5,54,5,91,-22c20294,11628,20310,11594,20326,11564v29,-54,60,-98,66,-154c20398,11351,20384,11344,20369,11299v-32,23,-44,29,-66,66c20277,11408,20262,11441,20260,11498v-2,62,-14,143,20,198c20301,11717,20305,11724,20326,11719v10,-18,18,-24,20,-66c20348,11615,20348,11588,20303,11587v-42,-1,-18,34,-23,66em20480,11630v-7,-27,-30,-64,-69,-43c20388,11599,20374,11654,20369,11675v17,12,66,54,88,44c20497,11701,20503,11695,20503,11653v,-47,-28,-45,-66,-45c20398,11608,20411,11620,20411,11653em20588,11630v,-24,-6,-59,-19,-66c20523,11540,20517,11588,20503,11608v-18,26,-33,65,,88c20532,11716,20614,11692,20634,11675v29,-24,62,-51,66,-88c20706,11530,20696,11514,20657,11476v-35,-34,-61,-61,-111,-66c20509,11406,20509,11411,20480,11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*BUTTON***</w:t>
      </w:r>
    </w:p>
    <w:p w:rsidR="00620354" w:rsidRPr="00620354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Cs w:val="20"/>
          <w:lang w:val="en-US"/>
        </w:rPr>
      </w:pP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7" style="position:absolute;margin-left:197.7pt;margin-top:6.05pt;width:37pt;height:20.05pt;z-index:252665856" coordorigin="7975,11850" coordsize="1305,708" path="m8129,12004v,-7,,-14,,-21c8129,12083,8123,12184,8152,12269v10,30,15,60,23,89em8041,12402v62,,103,-5,154,-22c8211,12375,8332,12380,8287,12380em7975,12049v,-8,,-15,,-23c8010,12018,8025,12004,8064,12004v38,,66,-21,111,-21c8205,11983,8234,11983,8264,11983v,22,1,29,23,21em8372,12203v,47,10,51,23,89c8406,12325,8410,12344,8418,12358v,7,,15,,22c8442,12356,8473,12322,8483,12292v10,-28,9,-92,23,-66c8527,12267,8494,12295,8529,12336v18,20,23,28,43,22em8637,12226v,-61,,32,,43c8637,12310,8660,12329,8660,12380v,40,23,61,23,111c8683,12513,8683,12535,8683,12557v,-81,-1,-152,-23,-221c8649,12301,8661,12271,8683,12248v33,-35,41,-45,88,-45c8781,12236,8791,12224,8791,12269v,43,4,48,-20,67c8748,12354,8721,12401,8683,12380v-58,-31,-2,-48,23,-66em9079,11850v26,8,43,29,46,66c9130,11978,9142,12033,9145,12093v3,68,8,113,23,176c9175,12299,9171,12325,9191,12336v36,19,62,-15,65,-44c9256,12266,9258,12257,9279,12248em9079,12137v-48,,-88,,-22,c9110,12137,9135,12115,9191,12115v44,,51,-13,88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9" style="position:absolute;margin-left:80.6pt;margin-top:2.3pt;width:18.25pt;height:8.15pt;z-index:252667904" coordorigin="3843,11717" coordsize="644,288" path="m3931,11828v52,,103,,155,em4263,11850v,7,,14,,21c4327,11871,4366,11875,4420,11894v17,6,48,,66,em4043,11739v-8,,-15,,-23,c4009,11708,4012,11717,3974,11717v-9,29,-26,22,-43,44c3907,11792,3881,11809,3866,11828v-8,7,-15,15,-23,22c3843,11857,3843,11864,3843,11871v31,10,27,32,65,45c3945,11928,3917,11926,3954,11937v1,3,18,65,20,67c3982,12004,3989,12004,3997,120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0" style="position:absolute;margin-left:105.65pt;margin-top:7.3pt;width:16.95pt;height:1.9pt;z-index:252668928" coordorigin="4728,11894" coordsize="598,67" path="m4728,11894v,7,,15,,22c4766,11916,4780,11934,4813,11937v44,4,91,,135,em5125,11960v67,,133,,20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1" style="position:absolute;margin-left:129.5pt;margin-top:9.85pt;width:28.8pt;height:5pt;z-index:252669952" coordorigin="5568,11983" coordsize="1017,177" path="m5568,11983v79,,150,,219,21c5795,12004,5802,12004,5810,12004em6007,12049v23,,31,,46,c6063,12083,6079,12071,6118,12071v42,,77,-13,89,22em6407,12115v32,25,43,22,85,22c6504,12170,6521,12159,6561,12159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1" style="position:absolute;margin-left:427.55pt;margin-top:9.85pt;width:24.45pt;height:.7pt;z-index:252717056" coordorigin="16083,11984" coordsize="863,24" path="m16083,12007v51,,103,,154,em16460,12007v59,,118,,177,em16834,11984v37,,74,,11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2" style="position:absolute;margin-left:457pt;margin-top:9.25pt;width:26.35pt;height:1.3pt;z-index:252718080" coordorigin="17122,11962" coordsize="929,46" path="m17122,11984v22,,44,,66,c17198,11950,17215,11962,17254,11962em17408,11962v29,,59,,88,em17562,11962v59,,118,,177,em17804,11984v40,,54,-20,89,-22c17955,11958,17970,11970,18027,11984v23,,31,,23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3" style="position:absolute;margin-left:490.2pt;margin-top:7.35pt;width:30.7pt;height:1.9pt;z-index:252719104" coordorigin="18293,11896" coordsize="1083,67" path="m18293,11962v30,,59,,89,em18559,11962v39,,52,-18,88,-22c18676,11940,18691,11940,18713,11940em18867,11940v14,,28,,42,c18921,11907,18938,11918,18978,11918v36,,73,,109,em19264,11918v35,-8,49,-22,88,-22c19360,11896,19367,11896,19375,11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" annotation="t"/>
          </v:shape>
        </w:pict>
      </w:r>
      <w:r w:rsidRPr="00DE7C13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4" style="position:absolute;margin-left:531.45pt;margin-top:6.1pt;width:14.55pt;height:1.3pt;z-index:252720128" coordorigin="19749,11852" coordsize="512,45" path="m19749,11896v46,-6,66,-22,111,-22em20083,11874v60,,83,-6,131,-22c20237,11852,20245,11852,20260,11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WHEEL</w:t>
      </w:r>
    </w:p>
    <w:p w:rsidR="00A74908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2" style="position:absolute;margin-left:164.5pt;margin-top:2.2pt;width:32.55pt;height:6.3pt;z-index:252670976" coordorigin="6804,12115" coordsize="1148,222" path="m6804,12226v35,9,47,22,88,22c6929,12248,6967,12248,7004,12248em7181,12248v44,,87,,131,c7312,12226,7312,12218,7335,12226em7555,12181v,7,,15,,22c7609,12203,7741,12184,7755,12226em7774,12115v,7,,15,,22c7816,12137,7832,12131,7863,12159v29,26,32,22,69,22c7941,12213,7951,12203,7951,12248v,7,,14,,21c7902,12269,7924,12287,7886,12292v-8,,-15,,-23,c7855,12317,7849,12333,7820,12336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3" style="position:absolute;margin-left:223.45pt;margin-top:6.6pt;width:6.9pt;height:5.65pt;z-index:252672000" coordorigin="8883,12269" coordsize="243,200" path="m8902,12269v-9,33,-19,22,-19,67c8883,12382,8898,12368,8902,12402v3,24,22,42,46,45c9004,12455,8989,12421,9014,12402v8,-6,39,-39,42,-44c9071,12329,9056,12295,9056,12358v,23,8,79,23,89c9105,12447,9114,12449,9125,124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6" style="position:absolute;margin-left:199.55pt;margin-top:21.65pt;width:172.25pt;height:25.7pt;z-index:252675072" coordorigin="8040,12800" coordsize="6077,907" path="m8263,12800v-10,50,-23,80,-23,133c8240,13022,8230,13091,8217,13176v-9,63,,275,,265em8040,12933v,-22,,-29,,-44c8069,12882,8122,12878,8151,12866v40,-16,65,-21,112,-21c8307,12845,8350,12845,8394,12845em8417,13198v,56,9,80,23,133c8445,13349,8440,13378,8440,13397v31,12,17,23,65,23c8543,13420,8520,13397,8571,13397em8371,13021v,-7,,-15,,-22c8405,12988,8391,12977,8440,12977v27,,36,39,43,66em8637,13154v,48,19,62,23,111c8664,13309,8670,13317,8683,13353v,22,1,29,23,21c8736,13363,8729,13336,8748,13308v13,-19,40,-60,43,-66c8791,13220,8791,13212,8814,13220v,52,9,69,23,111c8845,13353,8841,13407,8860,13420v23,,31,,23,-23em8968,13286v,39,-9,34,23,45em8902,13353v7,-26,16,-41,23,-67c8955,13277,8959,13272,8968,13242v71,,15,16,46,44c9035,13305,9033,13310,9033,13353v,29,,59,,88em9168,13331v51,,70,-9,111,-23c9306,13299,9334,13306,9345,13286v15,-28,12,-12,23,-44c9350,13191,9337,13234,9322,13242v-21,11,-39,30,-43,66c9276,13338,9271,13380,9302,13397v28,15,120,,151,em9919,13154v-15,-53,-31,-8,-46,c9848,13168,9855,13167,9830,13198v8,22,17,41,43,44c9918,13247,9926,13251,9965,13265v6,,13,,19,c9976,13301,9949,13317,9942,13331v-16,30,-30,52,-69,66c9840,13409,9866,13408,9830,13420em10073,13131v,46,-8,77,23,111c10127,13276,10140,13286,10184,13286v44,,47,4,66,-21c10277,13231,10273,13220,10273,13176v,-22,,-30,-23,-22c10250,13309,10283,13551,10227,13662v-3,6,-39,68,-66,44c10155,13700,10125,13657,10119,13640v-12,-35,3,-64,23,-88c10174,13513,10170,13521,10207,13486v35,-32,36,-29,66,-66em10427,13176v,61,7,84,23,132c10460,13337,10450,13389,10450,13420v16,-24,34,-63,43,-89c10503,13303,10506,13268,10515,13242v10,-31,8,-22,46,-22c10561,13287,10561,13353,10561,13420em10824,13198v,-29,,-59,,-88c10805,13138,10798,13174,10781,13198v-21,30,-41,72,-43,110c10736,13335,10750,13382,10781,13397v19,9,68,,89,em11155,13198v-8,,-15,,-23,c11187,13198,11214,13189,11266,13176v45,-11,107,,154,em11620,13176v-14,29,-16,12,-22,44c11585,13288,11598,13371,11598,13441v27,-45,28,-83,45,-133c11656,13270,11659,13242,11663,13198v,29,-9,16,,44c11673,13271,11687,13311,11729,13308v31,-2,68,-22,91,-43c11843,13243,11857,13204,11863,13176v,-22,,-30,,-45c11839,13149,11808,13159,11798,13198v-9,34,-5,88,22,110c11844,13327,11893,13339,11929,13331v44,-9,79,-35,111,-66c12063,13243,12033,13231,12063,13220v39,-15,20,,43,-22c12090,13189,12084,13166,12040,13176v-41,9,-59,25,-69,66c11960,13288,11982,13297,12017,13308v36,11,63,-3,89,-22c12138,13262,12130,13240,12148,13220v8,-7,15,-15,23,-22c12136,13203,12105,13192,12106,13242v,26,22,38,42,44c12191,13298,12228,13282,12260,13265v56,-30,39,-15,23,-45c12275,13236,12230,13246,12283,13265v37,13,85,-1,111,-23c12410,13228,12412,13207,12414,13176v,-22,,-30,,-45c12407,13144,12382,13158,12394,13198v8,25,17,40,43,67c12495,13257,12471,13255,12502,13220v2,-2,50,-48,46,-66c12548,13131,12548,13123,12525,13131v,51,-10,95,23,134c12568,13288,12607,13295,12637,13286v21,-6,12,-43,23,-66c12676,13186,12675,13192,12680,13154v-34,12,-54,-11,-43,44c12642,13222,12649,13263,12660,13286v14,29,45,65,65,88c12752,13405,12743,13424,12745,13463v2,36,-5,56,-43,67c12681,13530,12674,13530,12660,13530v-12,-20,-32,-30,-23,-67c12642,13441,12670,13404,12680,13397v26,-17,60,-22,88,-44em12968,13176v16,46,37,7,66,-22c13057,13131,13064,13124,13080,13110v-7,2,-69,43,-46,66c13065,13206,13061,13189,13099,13176v45,-15,51,-3,89,-45c13167,13137,13126,13168,13122,13176v-5,9,-41,75,-23,89c13119,13281,13159,13286,13188,13286v33,,64,-23,88,-44c13303,13218,13314,13208,13322,13176v-31,,-72,-12,-88,22c13224,13219,13231,13275,13253,13286v39,19,129,-1,158,-21em13453,13242v-29,38,-23,60,-23,111c13430,13419,13430,13486,13430,13552v,44,17,-28,23,-45c13467,13468,13473,13414,13476,13374v4,-45,19,-71,23,-109c13499,13243,13498,13235,13519,13242v,56,-10,107,23,132c13576,13399,13596,13382,13630,13353v28,-24,62,-53,66,-88c13700,13231,13745,13236,13696,13220v-35,11,-23,25,-23,66c13673,13325,13678,13340,13719,13353v21,7,81,-10,88,-22c13819,13311,13833,13291,13850,13265v7,-10,47,-71,23,-89c13865,13176,13858,13176,13850,13176v-19,7,-35,35,-20,66c13849,13281,13880,13308,13896,13353v11,30,9,82,23,110c13924,13474,13967,13533,13942,13552v-14,11,-42,35,-69,44c13867,13598,13793,13579,13785,13574v-7,-7,-13,-15,-20,-22c13765,13515,13770,13507,13785,13486v23,-31,75,-38,111,-45em14093,13286v,-38,-9,-33,23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0" style="position:absolute;margin-left:430.05pt;margin-top:2.9pt;width:100.2pt;height:35pt;z-index:252716032" coordorigin="16172,12139" coordsize="3535,1235" path="m16260,12139v,87,9,162,23,243c16294,12444,16283,12517,16283,12581v-9,-35,-35,-55,-46,-88c16224,12457,16200,12442,16191,12427v,-21,1,-28,-19,-22c16172,12446,16181,12459,16191,12493v7,24,22,39,46,66c16247,12570,16309,12602,16326,12581v19,-23,11,-62,23,-88c16364,12461,16368,12464,16368,12427em16526,12710v,-51,-21,25,-23,43c16497,12808,16513,12840,16526,12864v,7,,15,,22c16549,12880,16599,12867,16611,12842v12,-26,13,-63,26,-89c16659,12711,16666,12708,16637,12665v-10,35,-26,47,-26,88c16611,12818,16625,12827,16637,12886v10,50,29,88,43,132c16689,13048,16686,13114,16657,13130v-18,9,-70,20,-89,22c16529,13156,16514,13138,16480,13130v,-34,6,-53,23,-66c16542,13034,16575,13009,16611,12975v30,-29,41,-58,69,-66em16768,12687v,66,,133,,199c16796,12879,16827,12850,16834,12820v8,-37,19,-78,23,-110c16857,12687,16857,12679,16880,12687v,40,16,53,20,89c16905,12824,16911,12842,16922,12864v,7,,15,,22em17077,12643v,80,-10,147,-23,221c17044,12919,17054,12985,17054,13041v,61,,-33,,-44c17054,12897,17048,12796,17077,12710v12,-34,23,-62,65,-67c17183,12638,17204,12644,17208,12687v4,43,-10,54,-20,89c17172,12830,17140,12796,17122,12820v-20,26,-21,22,-68,22em17277,12842v22,,28,,42,em17519,12732v,-22,,-30,,-45c17489,12687,17461,12693,17454,12710v-12,28,-20,44,-23,66c17425,12823,17445,12824,17454,12842v9,17,30,41,65,22c17549,12848,17570,12785,17585,12776v4,-3,53,-43,23,-66c17600,12710,17593,12710,17585,12710v,29,,59,,88c17630,12798,17662,12806,17696,12776v28,-24,53,-29,66,-66c17775,12671,17766,12608,17739,12599v,57,6,86,23,133c17771,12757,17780,12766,17804,12776v33,-11,27,-20,46,-44c17874,12702,17866,12697,17893,12687em17916,12621v,-37,-21,4,-23,22c17888,12678,17873,12693,17873,12732v,47,28,44,66,44c17961,12776,18001,12739,18004,12732v21,-42,-5,-120,-22,-133c17955,12578,17930,12573,17916,12599v,22,,29,,44em18050,12599v6,26,14,40,20,66c18099,12672,18136,12694,18159,12710v35,23,45,22,88,22c18270,12732,18278,12732,18293,12732em18293,12599v-55,,-42,7,-66,44c18200,12685,18177,12705,18159,12753v-17,45,-61,68,-66,111c18093,12886,18093,12894,18070,12886em18159,12488v,76,6,128,23,199c18190,12720,18187,12749,18205,12776v20,30,18,35,42,44em18336,12599v37,12,23,42,23,88c18359,12720,18359,12859,18359,12820v35,-11,23,-26,23,-67c18382,12709,18382,12665,18382,12621v-35,11,-23,25,-23,66c18359,12710,18359,12717,18359,12732v44,,78,9,111,-22c18503,12679,18513,12665,18513,12621v,-48,-21,26,-23,44c18486,12700,18470,12715,18470,12753v,26,6,60,20,67c18498,12820,18505,12820,18513,12820em18647,12798v-34,,-74,6,-23,22em18755,12687v-8,,-15,,-23,c18743,12657,18768,12662,18778,12643v16,-30,23,-22,66,-22c18844,12673,18844,12724,18844,12776v43,,55,5,88,-23c18969,12721,18989,12691,19001,12643v7,-29,-9,-92,-23,-66c18963,12606,18955,12599,18955,12643v,61,13,106,23,155c18988,12848,18986,12866,19001,12909v4,12,,124,,66c19001,12871,18993,12737,19021,12665v9,-24,17,-40,46,-44c19103,12616,19129,12658,19132,12687v4,37,-36,27,-45,45c19072,12761,19063,12753,19021,12753v-7,,-13,,-20,em19264,12665v-4,-12,-44,-48,-66,-22c19181,12663,19175,12701,19175,12732v,28,8,59,23,66c19206,12798,19213,12798,19221,12798v17,-5,54,-39,66,-66c19296,12712,19287,12665,19287,12643v,37,-16,112,22,133c19330,12776,19338,12776,19352,12776em19506,12665v-23,-19,-64,-45,-85,c19416,12675,19396,12749,19398,12753v19,40,51,45,89,45c19523,12798,19555,12792,19572,12753v17,-40,-15,-77,-20,-88c19538,12634,19528,12643,19487,12643v-8,,-15,,-23,em19487,12533v,125,-14,263,19,376c19506,12934,19509,12943,19529,12952em19664,12842v,-34,13,-22,42,-22em18004,13174v-52,,-41,10,-65,44c17919,13247,17897,13270,17893,13306v-5,42,3,62,46,67c17992,13379,17985,13347,18027,13329v33,-14,23,-24,23,-67c18050,13204,18024,13225,18004,13196v-9,-13,-30,-41,-65,-22c17906,13192,17871,13204,17916,13218em18182,13174v-27,9,-39,29,-43,66c18135,13279,18130,13318,18159,13329v34,-11,27,-20,46,-45c18230,13250,18227,13239,18227,13196v,-31,-25,-67,-45,-89c18161,13084,18123,13067,18093,13064v-8,,-15,,-23,c18085,13003,18099,13040,18139,13018v35,-19,44,-21,88,-21c18248,12997,18256,12997,18270,12997em18313,13174v20,-14,65,-36,69,-44c18397,13100,18394,13116,18405,13085v,33,-14,85,19,89c18459,13179,18497,13166,18513,13130v,-23,,-31,-23,-23c18480,13143,18473,13133,18447,13152v-25,18,-39,82,-42,110c18401,13301,18437,13325,18470,13329v7,1,57,-28,66,-45c18539,13279,18580,13234,18559,13218v-28,-22,-63,6,-69,22c18547,13240,18577,13233,18624,13218v22,-7,61,-34,66,-44c18697,13161,18690,13121,18690,13107v-46,12,-43,35,-66,67c18617,13184,18577,13244,18601,13262v21,16,29,22,66,22c18700,13284,18731,13278,18755,13262v27,-18,30,-59,46,-66c18831,13182,18824,13194,18824,13152v-25,8,-42,16,-46,44c18775,13217,18778,13241,18778,13262v51,,70,-7,112,-22c18903,13236,18944,13197,18955,13174v,-7,,-15,,-22c18928,13186,18932,13196,18932,13240v,7,,15,,22c18977,13262,18986,13252,19021,13240v30,-10,61,-43,66,c19090,13270,19067,13262,19067,13306v,38,-19,-14,-23,-22c19036,13268,19027,13212,19021,13196v-6,-16,,-48,,-66c19062,13130,19073,13148,19109,13152v38,4,33,-13,43,22em19264,13174v-18,-7,-32,-40,-66,-22c19158,13173,19152,13201,19152,13240v,22,,29,,44c19197,13284,19203,13271,19221,13262v29,-14,95,-30,66,-44c19249,13200,19264,13266,19264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" annotation="t"/>
          </v:shape>
        </w:pict>
      </w:r>
    </w:p>
    <w:p w:rsidR="00A74908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8" style="position:absolute;margin-left:300.4pt;margin-top:15.25pt;width:101.5pt;height:30.75pt;z-index:252677120" coordorigin="11598,13374" coordsize="3581,1085" path="m11929,13662v-8,-22,-17,-41,-43,-44c11851,13614,11813,13625,11798,13662v-13,30,-43,55,-46,89c11748,13803,11741,13867,11775,13905v28,31,49,23,88,23c11889,13928,11940,13888,11952,13862v9,-19,17,-69,19,-89c11973,13750,11951,13695,11929,13685v-23,-11,-77,-2,-89,21c11840,13731,11838,13740,11820,13751em11863,13883v19,37,26,42,23,67c11911,13956,11926,13965,11952,13971v10,37,47,21,65,46c12017,14024,12017,14031,12017,14038em12083,13862v,52,,103,,155c12132,14017,12128,14022,12148,13994v14,-19,43,-61,46,-66c12194,13920,12194,13913,12194,13905v-23,-44,-23,16,-23,45c12171,13976,12196,13987,12217,13994em12283,13928v35,11,11,10,42,22c12356,13940,12352,13914,12371,13905v23,,30,,23,-22c12376,13834,12363,13876,12348,13883v-17,8,-37,34,-42,45c12297,13948,12306,13995,12306,14017v50,,68,-9,108,-23c12446,13983,12471,13963,12483,13928v,-22,-1,-29,19,-23c12502,13938,12502,14077,12502,14038v,-33,23,-18,23,-67c12525,13937,12513,13960,12502,13928v7,-22,47,-42,69,-45c12592,13880,12616,13883,12637,13883em12680,13883v-31,11,-20,29,-20,67c12660,13972,12665,14028,12680,14038v7,,15,,22,c12702,13982,12713,13927,12680,13883v20,7,42,8,65,22c12801,13937,12782,13923,12814,13905v28,-16,21,-90,43,-66c12863,13846,12834,13907,12834,13928v,22,,29,,43c12863,13971,12907,13983,12922,13950v12,-25,20,-48,23,-67c12945,13876,12945,13869,12945,13862v-27,33,-23,44,-23,88c12922,14016,12927,14051,12945,14104v14,42,,103,-23,133c12890,14228,12868,14198,12857,14193v-23,,-30,,-23,-22c12868,14138,12898,14116,12945,14104v8,,15,,23,em13211,13728v-34,11,-23,26,-23,67c13188,13845,13203,13868,13211,13905v8,38,19,78,23,112c13234,14024,13234,14031,13234,14038v,-63,-8,-97,-23,-155c13202,13847,13192,13806,13188,13773v-3,-28,10,-61,23,-67c13235,13694,13295,13706,13322,13706v,31,12,72,-23,89c13267,13810,13242,13816,13211,13839em13365,13928v17,48,32,11,65,c13459,13918,13466,13898,13476,13862v-36,,-71,4,-88,43c13376,13933,13385,14002,13411,14017v22,12,75,-14,88,-23c13523,13977,13553,13913,13565,13905v21,-14,19,-13,42,-22c13607,13931,13591,14004,13630,14017v,-47,-10,-52,-23,-89c13595,13894,13601,13843,13630,13839v22,,29,,43,em13985,13751v,-23,,-30,,-45c13965,13700,13943,13660,13919,13706v-15,28,-23,53,-23,89c13896,13854,13896,13912,13896,13971em13807,13862v,-8,,-15,,-23c13842,13830,13855,13817,13896,13817v30,,59,,89,em14073,13817v-15,5,-41,36,-46,45c14014,13886,14027,13939,14050,13950v23,11,63,-16,66,-22c14120,13919,14157,13853,14139,13839v-21,-16,-29,-22,-66,-22c14050,13817,14042,13817,14027,13817em14185,13795v,44,,89,,133c14206,13920,14224,13909,14227,13883v2,-18,23,-92,23,-44c14250,13880,14263,13889,14270,13905v,8,,15,,23c14285,13908,14307,13866,14316,13862v38,-17,6,-32,46,-45c14362,13862,14357,13890,14381,13928em14470,13862v25,-34,38,-33,,-45c14444,13825,14430,13832,14427,13862v-2,21,,45,,66c14463,13928,14496,13923,14512,13883v17,-41,36,-29,,-44c14512,13879,14497,13900,14539,13905v26,3,31,-29,42,-43c14603,13840,14610,13833,14624,13817v,42,-10,53,-20,88c14604,13927,14603,13935,14624,13928em14758,13817v-38,,-71,3,-88,45c14659,13888,14670,13942,14670,13971v42,,53,-10,88,-21c14766,13950,14773,13950,14781,13950em14847,13883v48,38,39,14,85,c14966,13872,14988,13846,15001,13839v30,-15,23,-2,23,-44c14990,13806,14995,13813,14978,13839v-28,41,-46,37,-46,89c14932,13951,14959,13969,14978,13971v50,6,104,,154,em13299,14282v-11,-34,-25,-23,-65,-23c13198,14259,13163,14264,13145,14303v-19,41,18,57,23,67c13181,14394,13194,14409,13234,14414v28,3,59,,88,em13365,14348v-57,15,-18,47,-43,66c13299,14414,13292,14414,13299,14436v34,25,46,22,89,22c13417,14458,13427,14423,13430,14392v2,-18,-39,-56,-65,-44c13358,14355,13352,14363,13345,14370em13499,14325v-34,11,-23,26,-23,67c13476,14399,13476,14407,13476,14414v27,,58,-8,66,-22c13560,14358,13554,14336,13588,14325v-12,35,-23,18,-23,67c13565,14399,13565,14407,13565,14414v35,,70,-6,88,-44c13660,14355,13673,14274,13673,14325v,22,,45,,67c13722,14380,13719,14359,13742,14325v22,-32,39,-71,43,-110c13786,14201,13785,14093,13785,14149v,34,-20,50,-20,88c13765,14280,13758,14313,13785,14348v28,37,16,44,65,44c13840,14350,13831,14343,13807,14325v-30,-22,-57,-43,-65,-66c13809,14259,13875,14259,13942,14259em13962,14325v24,,77,-6,88,-22c14061,14288,14068,14257,14073,14237v-60,,-35,25,-65,45c14004,14285,13954,14324,13985,14348v21,17,57,22,88,22c14103,14370,14140,14344,14162,14325v35,-30,23,-60,23,c14185,14348,14185,14355,14185,14370v18,-7,34,-37,19,-67c14189,14272,14185,14274,14185,14237v56,,109,10,154,-22em12017,13530v-31,,-57,-6,-65,-23c11942,13485,11922,13467,11886,13463v-51,-6,-71,9,-111,23c11746,13496,11694,13486,11663,13486v,42,-10,53,-20,88c11628,13624,11629,13701,11620,13751v-22,121,-2,257,-22,376c11586,14200,11601,14286,11620,14325v10,21,42,42,66,45c11778,14381,11879,14370,11971,14370em14890,13397v-8,-8,-15,-15,-23,-23c14943,13374,15003,13378,15067,13397v35,11,23,26,23,66c15090,13503,15109,13527,15109,13574v,60,14,100,23,154c15148,13823,15139,13925,15155,14017v16,92,-3,182,23,265c15192,14326,15162,14335,15155,14348v-21,40,-15,40,-65,44c15055,14395,15039,14410,15001,14414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3" style="position:absolute;margin-left:197.7pt;margin-top:20.9pt;width:.65pt;height:.05pt;z-index:252682240" coordorigin="7974,13574" coordsize="24,1" path="m7997,13574v-8,,-15,,-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AgEgAGgMAAAAAADAAAAAAAAARljPVIrml8VPjwb4utLhmyIDI2QGPoBEyJIAAEgRRPet&#10;mgJFEhsCAJf+RhIbAgCX/lcNAAAABQM4C2UZIDIJAP7/AwHA/h9FMwkA/v8DAQD+f0U4CAD+HwD+&#10;tis2FajZUUARXTo/AACAOAAAALkKLQiD/gHc/gHr6ACC/wChIf4BQkQAh+nO6fGtSei2XZ/BrgoA&#10;ESCALMJtII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89" style="position:absolute;margin-left:521.5pt;margin-top:13.35pt;width:.7pt;height:.05pt;z-index:252715008" coordorigin="19398,13306" coordsize="24,1" path="m19398,13306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HmQGPoBEyNIAAEgRRRIb&#10;AgCX/kYSGwIAl/5XDQAAAAUDOAtlGSAyCQD+/wMBwP4fRTMJAP7/AwEA/n9FOAgA/h8A/rYrNhCo&#10;2VFAAAAAAAAAAACQXzo/AACAOAAAAAAKKwaD/h0G/h0HHQCC/wCbXf4BNrwAh+re6t+GSXXPCtgK&#10;ABEgQH0wmCG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7" style="position:absolute;margin-left:430.6pt;margin-top:.8pt;width:114.75pt;height:58.95pt;z-index:252723200" coordorigin="16191,12864" coordsize="4047,2080" path="m16349,12930v-34,11,-19,22,-66,22c16261,12952,16239,12952,16217,12952v18,-19,59,-62,66,-66c16313,12869,16309,12940,16303,12952v-17,35,-24,61,-66,66c16230,13018,16224,13018,16217,13018v,-47,8,-70,20,-109c16245,12884,16254,12868,16283,12864v24,,33,3,43,22c16326,12908,16326,12930,16326,12952v-37,,-84,15,-89,-22c16232,12895,16226,12868,16260,12864v33,-4,62,-10,66,22c16331,12923,16317,12941,16283,12952v-8,,-15,,-23,c16239,12922,16246,12920,16283,12909em16260,13815v-51,,26,-20,43,-22c16311,13793,16318,13793,16326,13793v,51,-18,29,-23,66c16298,13895,16270,13883,16260,13903v,8,,15,,23c16233,13926,16199,13917,16191,13903v-14,-24,23,-91,46,-88c16259,13817,16274,13892,16260,13903v-8,,-15,,-23,c16226,13899,16193,13858,16217,13837v34,-30,55,-20,66,22em16568,13837v8,,15,,23,c16579,13871,16568,13855,16568,13903v,22,,45,,67c16592,13982,16637,13988,16657,13947v17,-35,54,-72,65,-110c16733,13797,16752,13807,16722,13793v,128,-8,255,23,376c16758,14221,16733,14259,16722,14279v-10,19,-40,46,-65,c16643,14253,16637,14254,16637,14212v,-28,-11,-72,20,-88c16683,14111,16692,14089,16722,14058v18,-18,63,-59,66,-66c16788,13985,16788,13977,16788,13970em16857,13859v,52,,103,,155c16894,14014,16909,14009,16922,13970v9,-29,23,-97,23,-67c16945,13911,16945,13918,16945,13926v,41,13,50,20,66c16965,13999,16965,14007,16965,14014v55,,44,-25,89,-44c17088,13955,17078,13936,17100,13903v20,-20,27,-24,22,-44c17097,13867,17080,13890,17077,13926v-5,63,-23,110,-23,176c17054,14130,17064,14210,17077,14235v11,22,23,84,23,44c17100,14187,17064,13996,17122,13926v26,-32,48,-23,86,-23c17236,13903,17251,13940,17254,13970v1,11,-27,56,-46,66c17181,14050,17156,14058,17122,14058em17231,14058v32,23,30,22,69,22em17519,13947v,53,-9,93,23,133c17566,14054,17597,14023,17608,13992v16,-46,,24,,44c17652,14036,17686,14045,17719,14014v36,-33,3,-31,43,-44em17873,13970v-8,-33,-15,-63,-46,-67c17784,13898,17768,13917,17739,13947v-11,11,-39,72,-20,89c17738,14052,17776,14058,17804,14058v40,,62,-39,89,-66c17929,13956,17921,13939,17893,13903v-21,32,-39,39,-43,67c17850,13977,17850,13985,17850,13992v53,,114,14,154,-22c18045,13933,18064,13917,18027,13970v-29,42,-42,99,-45,154c17978,14198,17982,14272,17982,14346v8,-34,22,-49,22,-88c18004,14191,18017,14145,18027,14080v8,-53,-4,-106,23,-154c18067,13895,18087,13888,18116,13881v10,29,31,27,43,66c18172,13990,18146,14021,18139,14036v-11,24,-16,40,-46,44c18067,14083,18033,14070,18027,14058v-17,-32,5,-38,23,-44em18359,13947v,-51,-11,-65,-23,-88c18336,13852,18336,13844,18336,13837v-33,8,-62,20,-89,44c18225,13901,18208,13943,18205,13970v-4,37,34,63,65,66c18312,14041,18361,14037,18382,13992v10,-21,17,-43,23,-66c18370,13900,18342,13890,18336,13947v-4,39,9,55,46,67c18422,14027,18485,14016,18513,13992v31,-27,23,-50,23,-89c18528,13914,18489,13974,18513,13992v31,24,90,-15,111,-22c18641,13965,18678,13931,18690,13903v6,-14,,-50,,-66c18663,13846,18651,13866,18647,13903v-4,42,-2,50,20,67c18718,14009,18706,13983,18732,13970v27,-13,75,-31,92,-67c18824,13896,18824,13888,18824,13881v-10,30,-33,28,-46,66c18766,13983,18782,14011,18801,14036em19087,13903v32,-32,33,-34,65,-66c19176,13813,19213,13780,19221,13749v,-22,,-30,,-45c19190,13721,19156,13734,19132,13771v-30,47,-20,78,-23,132c19107,13938,19105,14001,19152,14014v21,6,48,-3,69,c19239,13970,19247,13974,19221,13926v-23,-42,-50,-39,-89,-45c19142,13917,19127,13934,19175,13947v49,13,139,9,177,-21c19362,13918,19366,13892,19375,13881v-37,21,-52,20,-66,66c19309,13955,19309,13962,19309,13970v57,,111,11,155,-23c19489,13928,19497,13890,19487,13859v,-22,,-30,-23,-22c19454,13853,19430,13857,19441,13903v7,29,35,59,65,67c19535,13978,19579,13959,19598,13947v28,-18,61,-92,43,-66c19624,13906,19620,13937,19618,13970v-4,68,12,121,23,176c19648,14180,19648,14238,19618,14258v-7,,-13,,-20,c19529,14242,19584,14260,19552,14212v-30,-45,-23,-47,20,-88c19617,14082,19624,14045,19683,14014v40,-21,73,-72,112,-88c19803,13926,19810,13926,19818,13926v-6,1,-16,6,-46,44c19753,13994,19756,13967,19749,14014v47,,76,7,111,-22c19877,13978,19905,13959,19926,13926v17,-27,18,-55,23,-89c19934,13867,19924,13895,19906,13926v-20,34,-21,67,-23,110c19880,14089,19869,14127,19860,14169v-9,41,-2,44,-19,66c19818,14266,19821,14251,19772,14258v,-60,-15,-133,23,-178c19829,14040,19867,14022,19906,13992v36,-28,70,-38,112,-66c20081,13885,20038,13921,20037,13926v,22,,29,,44c20054,13942,20056,13946,20060,13903v,-7,,-15,,-22c20035,13871,20043,13840,19992,13881v-33,27,-53,23,-66,66c19912,13994,19934,14019,19949,14036v34,40,64,16,88,-22c20054,13988,20057,13960,20060,13926v,-8,,-15,,-23c20050,13928,20026,13960,20037,13992v8,24,31,34,66,22c20131,14005,20127,13991,20149,13970v-26,25,-31,42,-46,66c20136,14010,20160,14003,20192,13970v19,-19,32,-28,45,-67c20237,13896,20237,13888,20237,13881v-15,15,-30,31,-45,45c20177,13940,20154,13949,20169,13992v,,43,20,45,22em16611,14324v-61,,-65,1,-108,43c16462,14407,16426,14489,16414,14544v-12,55,-40,140,-23,199c16405,14793,16424,14819,16460,14855v7,7,13,14,20,21em16680,14677v,-7,,-15,,-22c16656,14658,16617,14663,16611,14677v-15,37,-4,84,26,89c16677,14772,16692,14772,16703,14743v15,-39,-4,-55,-23,-66c16672,14677,16665,14677,16657,14677v20,-16,34,-24,65,-44c16747,14617,16786,14623,16811,14611v15,-7,28,-51,46,c16863,14627,16857,14659,16857,14677v9,-14,38,-22,23,-66c16857,14611,16850,14611,16857,14589v-16,15,-31,30,-46,44c16793,14650,16790,14663,16788,14699v,22,,29,,44c16829,14755,16854,14766,16900,14743v45,-23,82,-74,111,-110c17050,14584,17058,14551,17077,14500v18,-50,17,-61,23,-110c17040,14406,17066,14406,17031,14456v-27,39,-56,86,-66,133c16958,14619,16975,14656,16988,14677v26,40,47,42,89,44c17124,14724,17130,14719,17142,14677v8,-26,4,-72,-20,-88c17115,14589,17107,14589,17100,14589v18,19,23,36,65,44c17211,14641,17243,14635,17277,14611v32,-23,28,-40,42,-67c17292,14527,17269,14512,17231,14523v-15,4,-21,40,-23,66c17206,14628,17197,14674,17231,14699v17,13,61,28,88,22c17353,14713,17381,14701,17408,14677v29,-25,28,-60,46,-88c17460,14580,17490,14558,17473,14523v-6,,-13,,-19,c17431,14541,17390,14537,17408,14589v9,26,19,38,46,66c17475,14677,17509,14688,17542,14677v18,-6,41,-58,43,-66c17585,14589,17585,14582,17585,14567v-9,14,-38,22,-23,66c17568,14649,17605,14652,17631,14655v5,-7,38,-44,42,-66c17680,14553,17661,14528,17650,14500v,56,-2,88,23,133c17683,14652,17713,14700,17719,14721v6,22,23,69,20,88c17735,14837,17706,14843,17673,14832v-23,,-31,,-23,-23c17658,14779,17645,14778,17673,14766v8,,15,,23,em18159,14677v16,37,42,75,46,111c18211,14835,18218,14932,18182,14943em18359,14567v,-40,2,-35,-23,-67c18300,14512,18318,14550,18293,14567v-24,16,-36,49,-46,88c18281,14680,18293,14677,18336,14677v27,,97,-16,111,-44c18462,14604,18493,14567,18470,14544v-8,,-15,,-23,c18426,14572,18408,14597,18405,14633v,24,2,33,19,44c18447,14677,18502,14671,18513,14655v12,-18,36,-36,46,-66c18559,14567,18559,14559,18559,14544v-9,35,-23,49,-23,89c18536,14653,18585,14675,18601,14677v23,3,79,-8,89,-22c18706,14631,18713,14600,18713,14567v,-40,2,-35,-23,-67c18674,14505,18651,14535,18647,14544v-11,24,-5,98,20,111c18717,14680,18730,14669,18778,14655v33,-10,54,-38,66,-44c18874,14596,18867,14609,18867,14567v-34,,-61,-14,-66,22c18796,14626,18837,14652,18867,14655v32,3,94,11,111,-22c18987,14617,19015,14569,19001,14544v-21,-19,-26,-26,-46,-21c18949,14541,18913,14556,18932,14589v7,12,42,85,46,88c19001,14692,19017,14688,19021,14721v1,10,47,48,23,67c19037,14794,18983,14824,18978,14832v-11,17,-40,50,-46,c18927,14793,18924,14776,18955,14766em19132,14721v-54,,-10,-22,20,-22em19198,14567v,-28,8,-59,23,-67c19238,14492,19285,14464,19309,14478v31,18,20,59,20,89c19329,14611,19319,14641,19309,14677v-10,35,-24,61,-65,66c19221,14743,19214,14743,19221,14721em19264,14589v68,,121,-3,177,-22c19469,14558,19477,14550,19487,14523v-50,11,-43,32,-66,66c19407,14609,19380,14646,19398,14677v29,50,59,10,89,c19520,14665,19544,14656,19572,14633v34,-29,26,-47,26,-89c19598,14537,19598,14530,19598,14523v-49,,-72,8,-111,21c19479,14544,19472,14544,19464,14544em19529,14390v-9,57,-23,90,-23,154c19506,14632,19506,14721,19506,14809em19706,14721v22,,29,,43,em19883,14367v53,,32,8,66,45c19985,14451,20008,14517,20018,14567v14,71,14,214,-26,265c19966,14865,19948,14883,19926,149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" annotation="t"/>
          </v:shape>
        </w:pict>
      </w:r>
    </w:p>
    <w:p w:rsidR="00A74908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7" style="position:absolute;margin-left:208.35pt;margin-top:.75pt;width:20.05pt;height:28.9pt;z-index:252676096" coordorigin="8351,13662" coordsize="706,1019" path="m8614,13685v,-22,1,-30,-20,-23c8583,13695,8545,13686,8528,13728v-14,35,-60,75,-68,111c8450,13886,8436,13925,8417,13971v-22,53,-41,78,-46,133c8367,14152,8351,14186,8351,14237v,52,12,91,20,133c8380,14422,8403,14456,8417,14502v10,34,37,77,43,89c8476,14627,8497,14649,8528,14680em8748,14127v,-8,,-15,,-23c8721,14111,8674,14140,8660,14171v-14,30,-23,51,-23,88c8637,14281,8637,14288,8637,14303v54,,46,-6,69,-44c8724,14229,8720,14192,8748,14171v31,-24,23,-30,23,-88c8771,14043,8788,14030,8791,13994v2,-21,,-44,,-66c8791,14030,8779,14171,8814,14237v14,27,,102,,133em8948,13994v,48,-15,73,-23,110c8910,14172,8929,14249,8948,14303v15,44,17,45,66,45c9050,14348,9049,14331,9056,14303em8837,14171v34,-25,46,-22,88,-22c8961,14149,8997,14149,9033,141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0" style="position:absolute;margin-left:223.45pt;margin-top:2pt;width:77pt;height:35.15pt;z-index:252679168" coordorigin="8883,13706" coordsize="2716,1240" path="m9233,14215v24,-17,63,-35,89,-44c9345,14163,9385,14171,9410,14171v9,27,17,35,43,44em9368,14060v-9,35,-23,48,-23,89c9345,14208,9345,14266,9345,14325em9742,14193v,-25,-6,-59,-20,-66c9703,14117,9637,14140,9630,14149v-15,22,-20,29,-20,66c9610,14246,9596,14308,9630,14325v20,10,85,-13,92,-22c9735,14285,9762,14239,9765,14215v4,-37,6,-35,-23,-44c9742,14209,9730,14225,9722,14259v32,27,42,23,85,23c9830,14282,9838,14282,9853,14282em9919,14171v-22,8,-42,17,-46,44c9869,14241,9884,14293,9899,14303v32,22,36,14,66,c9955,14277,9945,14267,9919,14237v-31,-37,-54,-42,-89,-88c9804,14115,9807,14104,9807,14060v,-54,9,-31,46,-66c9887,13961,9894,13950,9942,13950v22,,30,-1,23,21em10184,14104v,-38,2,-61,-42,-66c10109,14034,10109,14066,10096,14083v-27,33,-23,44,-23,88c10073,14221,10067,14237,10096,14259v35,26,45,23,88,23em10273,14303v22,,31,,46,em10493,14149v22,-45,71,-90,88,-132c10596,13981,10597,13943,10604,13905v-54,14,-25,2,-66,45c10495,13996,10493,14010,10470,14060v-22,48,-27,60,,111c10484,14197,10502,14244,10538,14259v8,,15,,23,c10561,14208,10565,14194,10538,14171v-22,-19,-20,-22,-68,-22c10490,14161,10491,14171,10538,14171v40,,41,-6,66,-22c10635,14129,10634,14102,10647,14083v-6,43,-18,65,-20,110c10623,14266,10627,14341,10627,14414v6,-8,38,-43,43,-66c10680,14301,10673,14260,10693,14215v20,-47,27,-71,65,-111c10758,14156,10758,14207,10758,14259v37,,89,13,112,-22c10888,14210,10902,14201,10912,14171v,-22,,-29,,-44c10881,14133,10837,14128,10824,14171v-7,24,,63,,88c10868,14259,10898,14241,10912,14237v35,-10,54,-30,69,-66c10981,14164,10981,14156,10981,14149v,44,-8,70,20,88c11033,14257,11074,14216,11089,14193v10,-16,38,-69,43,-89c11132,14082,11132,14075,11132,14060v-23,17,-56,30,-66,67c11066,14149,11066,14156,11066,14171v21,15,58,37,89,22c11175,14183,11163,14141,11178,14127v23,,31,,23,-23c11194,14132,11175,14157,11178,14171v5,24,20,42,46,44c11291,14220,11235,14229,11266,14259v8,,15,,23,c11302,14245,11316,14214,11332,14193v29,-37,4,-54,23,-89c11374,14068,11372,14079,11378,14038v-55,,-45,7,-69,45c11300,14097,11277,14108,11289,14149v7,23,69,42,89,44c11419,14197,11429,14180,11443,14215v6,16,,50,,67em11401,13706v20,,28,,42,c11443,13743,11443,13780,11443,13817v23,7,34,35,43,66c11486,13905,11486,13913,11486,13928v32,10,23,5,23,43c11531,13978,11543,14007,11552,14038v9,30,,79,,111c11587,14160,11575,14174,11575,14215v,22,,29,,44c11609,14270,11598,14284,11598,14325v,81,,162,,243c11548,14585,11598,14596,11575,14635v-19,32,-21,57,-43,88em9014,14568v,61,,234,,222c9014,14749,8995,14737,8991,14701v-7,-60,8,-105,23,-133c9030,14539,9036,14547,9079,14547v,46,-10,51,-23,88c9049,14656,9038,14677,9014,14680v-26,3,-66,-23,-66,-23c8948,14665,8948,14672,8948,14680em9145,14790v,-38,10,-55,-20,-67c9101,14731,9083,14740,9079,14768v-4,28,,60,,88c9111,14846,9106,14822,9125,14812v21,-12,39,-30,43,-66c9175,14686,9168,14778,9168,14790v,9,25,57,42,66c9218,14856,9225,14856,9233,14856em9322,14723v,44,,89,,133c9345,14856,9399,14850,9410,14834v11,-17,37,-66,43,-88c9453,14738,9453,14731,9453,14723v-18,7,-35,37,-20,67c9447,14819,9473,14827,9499,14834em9610,14701v,-7,,-14,,-21c9580,14690,9583,14713,9565,14723v-26,14,-20,7,-20,45c9581,14768,9617,14768,9653,14768v,32,11,70,-23,88c9603,14870,9619,14868,9588,14879em9722,14768v15,-49,29,1,66,-22c9814,14730,9838,14691,9853,14680v24,-16,20,-5,20,-45c9851,14635,9797,14641,9788,14657v-9,16,-21,72,-23,89c9760,14792,9797,14790,9830,14790v59,,81,-8,135,-22c9985,14768,9991,14767,9984,14746em9079,14502v-11,-33,-26,-22,-65,-22c8970,14480,8927,14480,8883,14480v,60,4,104,19,155c8919,14695,8860,14913,8925,14945v33,16,60,-19,89,-23c9042,14919,9073,14922,9102,14922em10007,14525v22,,29,,43,c10062,14490,10078,14502,10119,14502v11,34,23,18,23,66c10142,14621,10148,14656,10161,14701v7,25,,63,,89c10182,14797,10197,14827,10207,14856v6,16,,49,,66c10141,14922,10086,14925,10050,14945v-7,,-13,,-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6" style="position:absolute;margin-left:478.3pt;margin-top:10.75pt;width:70.1pt;height:20.05pt;z-index:252722176" coordorigin="17873,14014" coordsize="2474,708" path="m18978,14036v8,,15,,23,em20346,14014v-7,,-13,,-20,em17873,14721v24,,33,-3,43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" annotation="t"/>
          </v:shape>
        </w:pic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Как сделать объекты (элементы) анимации с разным поведением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Id; - что за объект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</w:rPr>
        <w:t xml:space="preserve">  набор поведенческих полей - указателей на функции</w:t>
      </w:r>
      <w:r>
        <w:rPr>
          <w:rFonts w:ascii="Courier New" w:hAnsi="Courier New" w:cs="Courier New"/>
          <w:b/>
          <w:noProof/>
          <w:sz w:val="28"/>
          <w:szCs w:val="20"/>
        </w:rPr>
        <w:t>: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Init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Clo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spon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nder)( ANIM *Ani )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UNIT;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полиморфизм (polymorph)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UNIT Units[MAX]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ANIM;</w: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</w:p>
    <w:p w:rsid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??? как их сделать разного размера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д.быть базовые поля - одинаковые у всех объектов анимации и свои поля, характерные для конкретного объекта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наследование (inheritance)</w:t>
      </w:r>
    </w:p>
    <w:p w:rsidR="00AA0D67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</w:rPr>
        <w:t>для реализации - придется хранить указатели на структуры UNIT:</w: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0" style="position:absolute;margin-left:12.25pt;margin-top:11.05pt;width:52.1pt;height:17.6pt;z-index:252726272" coordorigin="1433,3874" coordsize="1837,620" path="m1479,3962v-23,8,-39,52,-46,89c1413,4159,1424,4355,1456,4427v8,17,36,41,69,22c1563,4426,1621,4358,1633,4317v16,-58,55,-119,69,-178c1712,4097,1721,4051,1721,4007v,-8,,-83,,-22c1721,4110,1706,4251,1744,4361v6,16,,49,,66em1921,4051v,95,-8,177,-23,266c1892,4351,1898,4509,1898,4471em1898,4029v,47,19,62,23,110c1924,4174,1943,4241,1964,4272v22,33,36,58,66,89c2051,4382,2085,4424,2121,4404v20,-11,41,-67,43,-87c2168,4264,2187,4241,2187,4184v,-18,,-162,,-111em2430,4051v,67,11,121,23,177c2468,4302,2453,4395,2453,4471em2364,4493v7,,13,,20,c2396,4460,2413,4471,2453,4471v62,,102,-4,154,-22c2613,4449,2620,4449,2626,4449em2295,4073v48,-34,82,-2,135,-22c2482,4032,2522,4029,2584,4029v44,,87,,131,em2961,3985v,92,7,178,20,265c2988,4296,2998,4458,2961,4471em2849,3919v,-8,,-15,,-23c2884,3885,2867,3874,2915,3874v100,,200,4,288,22c3239,3896,3247,3896,3269,3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1" style="position:absolute;margin-left:98.15pt;margin-top:12.35pt;width:110.8pt;height:17.55pt;z-index:252727296" coordorigin="4463,3919" coordsize="3909,620" path="m4486,3962v,48,-15,65,-23,111c4444,4179,4462,4306,4486,4404v12,50,15,69,42,89c4573,4526,4591,4507,4640,4471v41,-30,83,-91,108,-133c4786,4274,4809,4205,4840,4139v22,-46,19,-83,19,-132c4859,3985,4859,3978,4859,4007v-20,62,-19,111,-19,177c4840,4248,4856,4299,4859,4361v2,50,36,88,46,110c4905,4478,4905,4486,4905,4493em5148,4029v,57,-14,82,-23,133c5113,4225,5106,4298,5102,4361v-3,49,-16,85,-20,132c5079,4528,5076,4528,5102,4538v,-47,16,-65,23,-111em5125,4073v,-15,,-29,,-44c5125,4079,5134,4118,5148,4162v21,63,36,96,65,155c5237,4365,5263,4390,5302,4427v21,20,53,65,89,44c5422,4453,5450,4393,5456,4361v14,-76,23,-144,23,-222c5479,4099,5417,4020,5456,4029v23,22,31,29,46,44em5787,4029v,132,-17,282,23,398c5810,4449,5810,4456,5810,4471em5633,4449v-8,,-15,,-23,c5622,4484,5621,4458,5633,4493v74,,136,-2,197,-22c5860,4461,5892,4456,5922,4449v11,-37,9,-7,19,-45em5633,4029v-8,-7,-15,-15,-23,-22c5684,4007,5747,4015,5810,4029v40,9,100,16,131,22c5956,4051,5972,4051,5987,4051em6184,4029v35,11,23,26,23,67c6207,4162,6226,4209,6230,4272v4,67,3,120,20,177c6267,4505,6253,4482,6230,4449em6053,4029v-21,-20,-28,-24,-23,-44c6170,3985,6310,3985,6450,3985em6427,4516v35,8,49,22,88,22c6625,4538,6736,4538,6846,4538em7158,4096v-15,-20,-37,-63,-46,-67c7073,4010,7031,4042,7004,4051v-58,19,-33,44,-69,88c6899,4183,6912,4237,6912,4294v,42,36,123,69,155c7011,4478,7072,4512,7112,4516v49,5,99,10,134,-23c7269,4472,7290,4448,7312,4427em7466,4139v-32,-22,-28,-21,-66,-21c7371,4155,7358,4178,7355,4228v-4,69,-17,162,23,221c7400,4482,7475,4490,7512,4493v36,3,87,14,108,-22c7633,4449,7661,4390,7666,4361v10,-55,7,-131,-23,-177c7618,4145,7578,4121,7532,4118v-31,-2,-114,-14,-132,21c7393,4152,7400,4191,7400,4206em7709,4051v-8,-7,-15,-15,-23,-22c7686,4067,7697,4105,7709,4139v21,58,28,125,65,178c7804,4360,7832,4409,7886,4427v21,7,62,36,88,22c8033,4417,8012,4416,8040,4361v26,-51,23,-92,23,-155c8063,4160,8079,4130,8040,4118v,67,7,114,23,176c8073,4334,8100,4362,8128,4383v26,20,75,35,112,21c8272,4392,8345,4299,8351,4272v15,-72,20,-146,20,-221c8371,4013,8371,3971,8351,3941v-23,-22,-31,-29,-4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" annotation="t"/>
          </v:shape>
        </w:pic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1" style="position:absolute;margin-left:257.85pt;margin-top:.1pt;width:95.15pt;height:19.5pt;z-index:252737536" coordorigin="10096,4047" coordsize="3358,687" path="m10338,4069v11,55,23,95,23,155c10361,4349,10361,4474,10361,4599em10250,4555v-25,,-34,-2,-43,-22c10238,4544,10225,4555,10273,4555v101,,200,5,288,-22c10582,4533,10588,4532,10581,4511em10273,4091v-8,,-15,,-23,c10368,4091,10486,4091,10604,4091em10712,4158v,71,-9,131,-19,198c10685,4412,10693,4615,10693,4599em10693,4158v9,41,33,68,45,110c10751,4311,10754,4362,10781,4401v21,31,42,63,66,88c10868,4511,10898,4553,10935,4533v46,-25,63,-64,66,-110c11005,4371,10968,4185,10981,4158v20,,27,,20,21em11224,4136v-39,-39,-23,-11,-23,22em10184,4179v,-29,,-59,,-88c10140,4105,10158,4134,10142,4179v-21,60,-41,113,-46,177c10092,4412,10105,4445,10119,4489v8,27,33,75,65,89c10224,4596,10261,4573,10273,4555v21,-32,42,-40,46,-66c10324,4454,10351,4465,10361,4445v15,-29,23,-53,23,-89c10384,4297,10384,4238,10384,4179em10142,4091v-8,-7,-15,-15,-23,-22c10159,4069,10171,4051,10207,4047v42,-5,88,,131,em11178,4202v8,,15,,23,c11201,4248,11211,4253,11224,4290v11,32,11,98,19,133c11256,4482,11243,4560,11243,4621em11112,4666v-21,-20,-26,-27,-46,-22c11108,4644,11118,4662,11155,4666v56,6,89,-6,134,-22c11322,4633,11296,4633,11332,4621em11024,4158v-35,-18,-50,-17,-43,-45c11095,4113,11202,4110,11309,4136v8,,15,,23,em11663,4224v,73,7,131,23,199c11700,4482,11694,4541,11709,4599v,22,,30,,45em11532,4224v-43,-48,-37,-46,-66,-88c11509,4108,11564,4093,11620,4091v72,-3,155,18,220,45c11885,4158,11899,4164,11929,4179em11906,4688v28,20,55,43,88,45c12063,4738,12114,4727,12171,4710v8,,15,,23,em12591,4202v,-26,-6,-59,-20,-66c12507,4105,12449,4151,12414,4179v-69,55,-74,95,-108,177c12274,4432,12285,4443,12325,4511v35,59,90,80,158,88c12550,4607,12597,4594,12660,4578em12834,4224v-14,-21,-33,-62,-43,-66c12783,4158,12776,4158,12768,4158v-7,27,-31,86,-43,110c12704,4309,12669,4332,12660,4379v-8,46,-23,85,-23,132c12637,4557,12647,4566,12680,4599v62,63,27,-12,,22c12673,4630,12639,4662,12637,4666v,7,,15,,22c12675,4676,12659,4654,12680,4621v7,-7,15,-15,22,-22em12745,4268v17,-54,23,-62,23,-110c12823,4158,12801,4164,12834,4202v28,31,78,68,88,110c12934,4363,12950,4416,12968,4467v20,57,23,71,23,132c12991,4640,13003,4655,12968,4666em12680,4445v11,34,42,41,88,44c12831,4493,12879,4511,12945,4511v53,,70,3,112,-22em13168,4113v,100,6,193,20,288c13196,4460,13196,4505,13211,4555v2,8,,105,,44c13211,4540,13195,4499,13188,4445v-17,-127,,-269,,-398c13229,4047,13295,4032,13322,4069v23,32,41,95,43,133c13368,4260,13362,4291,13322,4334v-30,32,-50,57,-69,89c13238,4448,13189,4473,13211,4511v21,37,60,50,88,67c13336,4601,13379,4580,13411,4599v18,20,22,28,42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" annotation="t"/>
          </v:shape>
        </w:pic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2" style="position:absolute;margin-left:7.35pt;margin-top:6.25pt;width:56.35pt;height:89.65pt;z-index:252728320" coordorigin="1259,4825" coordsize="1988,3162" path="m1433,4825v-3,32,-17,64,-20,88c1404,4987,1398,5063,1390,5135v-10,87,-20,177,-23,264c1363,5512,1351,5619,1348,5731v-5,158,-7,309,-23,464c1284,6589,1344,6997,1302,7389v-11,100,-13,213,-20,309c1278,7757,1282,7817,1282,7876v,-45,,-59,,-89em1544,4891v481,,989,40,1459,-22c3053,4862,3064,4869,3115,4869em1502,5378v264,,564,-39,816,21c2359,5409,2364,5410,2341,5378em1810,5090v,32,-11,71,23,89c1857,5192,1909,5179,1921,5156v12,-23,32,-30,43,-66c1981,5033,1950,5124,1964,5135v10,8,41,34,66,21c2073,5133,2094,5110,2121,5090v14,-11,47,-17,66,-22c2167,5094,2141,5133,2187,5156v38,19,82,-12,108,-21c2312,5129,2377,5102,2384,5090v15,-24,13,-16,23,-44c2407,5098,2417,5112,2430,5135v16,29,24,21,65,21c2503,5156,2510,5156,2518,5156em2384,5422v287,,575,,862,em3246,4891v,142,-5,283,-20,420c3217,5393,3207,5474,3203,5555v-29,600,-59,1297,23,1878c3234,7493,3232,7564,3203,7610v-7,7,-15,15,-22,22em1944,5577v-26,68,-64,128,-68,199c1873,5838,1883,5880,1898,5930v10,33,18,40,46,66em2030,5864v,-46,1,-55,46,-66c2088,5832,2099,5816,2099,5864v34,11,17,22,65,22c2179,5944,2192,5909,2230,5930v8,8,15,15,23,23em2207,5731v-7,,-13,,-20,c2179,5763,2155,5813,2141,5842v-17,36,-38,66,-42,111c2095,5991,2085,6007,2076,6041em2030,5908v66,,122,-11,177,-22c2260,5876,2262,5906,2276,5864em2253,5555v42,10,72,42,88,88c2359,5696,2364,5740,2364,5798v,90,-3,160,-23,243c2330,6085,2348,6090,2318,6129em2584,5731v-8,-7,-15,-14,-23,-21c2561,5779,2564,5829,2584,5886v8,23,,64,,89em2495,5996v-8,,-15,,-23,c2484,6031,2500,6019,2541,6019v49,,68,-13,108,-23c2649,5974,2650,5967,2672,5975em2453,5710v37,-42,51,-24,88,-45c2576,5645,2582,5643,2626,5643v8,,15,,23,em2695,5842v22,33,4,59,20,88c2741,5976,2781,5985,2803,5930v,-7,,-15,,-22c2803,5930,2803,5953,2803,5975v49,,54,-10,89,-45c2913,5910,2920,5906,2915,5886v-35,11,-23,26,-23,67c2892,5978,2916,5993,2938,5996v8,,15,,23,c2961,5955,2967,5939,2938,5908v-35,-37,-53,-64,-66,-110c2865,5773,2832,5716,2849,5687v22,-39,49,-44,89,-44c2972,5643,2999,5629,3003,5665v,22,,30,,45em1987,6307v-71,,-40,15,-66,66c1895,6424,1863,6468,1853,6527v-8,46,16,102,45,133c1923,6687,1931,6682,1964,6682em2076,6373v-8,,-15,,-23,c2063,6411,2073,6451,2099,6483v28,35,77,46,108,67c2240,6572,2236,6572,2276,6572em2230,6483v-36,,-44,,-66,c2164,6540,2157,6569,2141,6616v,7,,15,,22em2076,6550v73,,146,,219,em2276,6307v23,34,32,57,65,88c2376,6428,2394,6465,2407,6505v14,44,4,102,-23,133c2355,6672,2376,6671,2341,6682em2561,6307v,108,-3,208,23,309c2584,6638,2584,6645,2584,6660em1259,7920v21,12,20,20,66,22c1557,7953,1807,7955,2030,7920v79,-12,150,13,223,22c2343,7954,2437,7948,2518,7964v70,14,157,10,220,22c2796,7997,2868,7969,2892,7964v44,-9,96,-14,134,-22c3089,7929,3180,7945,3181,7942v,-7,,-15,,-22em3203,7433v,-57,,36,,45c3203,7578,3197,7671,3181,7765v-11,64,5,105,22,155c3203,7942,3203,7949,3203,79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4" style="position:absolute;margin-left:98.15pt;margin-top:6.8pt;width:70.75pt;height:86.5pt;z-index:252730368" coordorigin="4463,4843" coordsize="2496,3052" path="m4705,4887v,-22,,-29,,-44c4697,4875,4690,4897,4682,4931v-10,44,-11,84,-19,133c4651,5137,4623,5209,4617,5284v-5,63,-18,116,-23,177c4588,5535,4577,5615,4571,5683v-5,62,-7,117,-20,177c4538,5919,4538,5975,4528,6036v-6,36,-17,87,-23,133c4500,6207,4489,6242,4486,6280v-3,40,-20,82,-23,110c4436,6634,4466,6913,4486,7142v9,100,13,218,19,309c4515,7593,4509,7743,4528,7872v,7,,15,,22c4561,7884,4553,7884,4594,7872v34,-10,51,-19,88,-23c4782,7837,4886,7865,4971,7872v128,11,255,-13,374,-23c5647,7823,5986,7847,6273,7872v130,11,265,,396,c6675,7786,6685,7712,6692,7629v5,-63,20,-150,23,-199c6719,7369,6723,7333,6738,7275v15,-60,15,-115,23,-177c6770,7034,6789,6961,6804,6899v15,-60,15,-115,23,-177c6833,6677,6844,6632,6846,6589v4,-75,18,-152,23,-221c6873,6310,6881,6261,6892,6213v8,-35,17,-78,20,-110c6918,6046,6931,5977,6935,5926v6,-78,18,-178,23,-243c6970,5535,6947,5374,6935,5241v-6,-64,19,-128,23,-177c6963,5009,6958,4978,6935,4953v-22,-24,-19,-20,-66,-22c6835,4930,6850,4950,6804,4953v-67,4,-145,17,-200,22c6525,4982,6428,4993,6361,4998v-102,8,-211,13,-308,21c5966,5026,5861,5036,5787,5042v-95,7,-196,15,-285,22c5405,5072,5274,5077,5191,5042v-31,-13,-26,-26,-66,-44c5095,4985,5084,4981,5059,4975v-29,-7,-16,3,-46,em4682,5550v9,7,40,39,66,44c4784,5601,4807,5614,4840,5616v62,4,113,20,173,23c5097,5643,5173,5656,5256,5660v86,4,162,20,246,23c5586,5686,5657,5705,5745,5705v74,,142,22,219,22c6075,5727,6185,5727,6296,5727em5168,5992v-48,29,-98,64,-132,111c5005,6146,4993,6228,4991,6280v-2,56,-8,118,45,155c5083,6467,5138,6457,5191,6457em5279,6103v39,37,50,56,89,88c5416,6230,5429,6232,5479,6257v33,16,30,36,66,45em5479,6213v-42,6,-90,19,-111,67c5355,6309,5353,6363,5345,6390v-10,33,5,44,23,67em5279,6280v81,,147,-4,223,-23c5532,6257,5548,6253,5568,6236em5568,5926v75,11,63,31,108,89c5719,6071,5742,6118,5745,6191v4,88,14,186,-23,266c5699,6501,5691,6516,5676,6545em5125,6523v-14,18,-60,67,-66,89c5037,6687,5013,6752,5013,6833v,42,27,108,69,132c5103,6965,5111,6965,5125,6965em5233,6633v10,40,38,59,69,89c5332,6751,5372,6751,5410,6766v38,18,44,25,69,22em5433,6655v-35,19,-40,27,-65,23c5358,6718,5345,6740,5345,6788v,36,23,49,23,89c5368,6899,5368,6906,5368,6920em5256,6854v,-7,,-14,,-21c5313,6833,5337,6825,5391,6810v26,-7,60,,88,em5479,6501v52,39,25,28,66,88c5573,6630,5606,6670,5610,6722v5,65,13,149,-23,198c5562,6954,5556,6977,5522,7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2" style="position:absolute;margin-left:225.3pt;margin-top:9.9pt;width:98.9pt;height:76.5pt;z-index:252738560" coordorigin="8948,4953" coordsize="3490,2698" path="m10361,4953v33,7,58,19,89,22c10535,4984,10630,4992,10712,4998v84,6,164,7,246,21c11038,5033,11116,5057,11201,5064v297,23,616,1,905,-22c12173,5037,12245,5024,12306,5019v41,-3,96,-18,108,-21c12422,4998,12429,4998,12437,4998v-3,54,-19,105,-23,154c12406,5241,12399,5329,12394,5418v-5,84,-18,159,-23,242c12366,5744,12362,5822,12348,5904v-13,72,-28,149,-42,221c12291,6200,12276,6273,12260,6346v-13,58,-8,118,-20,177c12229,6577,12227,6620,12217,6678v-8,43,-14,88,-23,132c12184,6858,12175,6896,12171,6943v-5,56,-14,102,-23,155c12139,7150,12139,7200,12129,7252v-8,43,-19,91,-23,133c12097,7471,12106,7563,12106,7650v-34,-7,-57,-12,-89,-21c11999,7624,11939,7607,11929,7606v-158,-20,-331,-9,-486,-22c11340,7575,11230,7570,11132,7562v-175,-15,-366,8,-528,22c10534,7590,10442,7601,10384,7606v-58,5,-119,,-177,c10219,7569,10217,7569,10227,7540v9,-28,20,-62,23,-89c10257,7392,10268,7351,10273,7297v6,-61,5,-118,19,-177c10309,7050,10310,6994,10319,6920v9,-73,9,-147,19,-220c10349,6616,10359,6545,10361,6457v6,-293,-3,-607,23,-885c10399,5407,10392,5169,10361,5042em9125,4953v-55,42,-123,87,-157,133c8961,5093,8955,5101,8948,5108em10958,5660v27,54,61,105,89,155c11081,5876,11092,5912,11155,5948v29,17,100,40,134,22c11296,5963,11302,5955,11309,5948em11289,5705v-49,7,-80,20,-111,66c11146,5819,11115,5871,11112,5926v-2,47,-13,50,-23,89em10981,5881v36,-27,60,-21,108,-21c11148,5860,11207,5860,11266,5860em11089,6125v,54,,87,23,132c11138,6307,11137,6347,11178,6390v25,26,39,22,65,45em11266,6280v-34,15,-93,27,-111,66c11138,6383,11132,6411,11132,6457v,22,,29,,44em11066,6324v35,8,76,10,112,22c11226,6362,11222,6368,11266,6368em11024,5550v-67,10,-78,27,-112,89c10880,5697,10862,5793,10870,5860v8,60,51,150,88,198c10972,6073,10987,6088,11001,6103em11355,5440v,93,18,133,46,220c11437,5770,11481,5877,11486,5992v4,93,8,126,-66,177em10981,6058v-55,,-35,8,-69,45c10867,6152,10863,6198,10847,6257v-19,71,-44,132,,200c10874,6499,10891,6495,10935,6501em11332,6147v44,14,29,43,46,89c11399,6294,11417,6349,11420,6412v2,48,-14,115,-42,155c11355,6589,11347,6597,11332,661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" annotation="t"/>
          </v:shape>
        </w:pic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4" style="position:absolute;margin-left:216.5pt;margin-top:14.75pt;width:68.85pt;height:178pt;z-index:252740608" coordorigin="8637,5683" coordsize="2430,6280" path="m11066,5705v-31,7,-36,-13,-65,c10940,5732,10851,5791,10804,5838v-69,68,-130,132,-200,198c10540,6096,10477,6165,10427,6236v-54,77,-103,159,-154,242c10223,6558,10170,6638,10119,6722v-57,94,-103,193,-154,287c9923,7086,9865,7166,9830,7252v-33,79,-42,165,-65,244c9734,7602,9684,7701,9653,7806v-22,74,-29,163,-43,242c9596,8122,9590,8192,9588,8269v-3,130,4,250,22,376c9623,8734,9620,8822,9630,8911v9,80,25,188,46,265c9699,9259,9724,9335,9742,9419v14,65,33,135,46,198c9801,9682,9794,9753,9807,9817v11,55,102,159,46,154c9815,9967,9808,9903,9788,9883v-43,-41,-97,-78,-135,-110c9653,9751,9653,9743,9630,9751v,29,-29,39,-20,66c9626,9867,9645,9904,9676,9949v58,87,144,128,243,133c9974,10085,9994,10081,10030,10038v9,-11,19,-115,20,-133c10051,9881,10024,9808,10030,9795v13,-29,50,-22,66,-44em10250,9971v,102,-2,194,23,289c10279,10282,10273,10328,10273,10348em10184,10326v-20,-20,-23,-27,-42,-23c10218,10303,10324,10324,10384,10281em10824,6390v,-25,2,-35,23,-44c10718,6351,10596,6350,10470,6368v-86,12,-160,39,-243,67c10167,6455,10110,6469,10050,6501v-44,23,-109,57,-151,88c9837,6635,9779,6693,9722,6744v-60,53,-117,104,-177,155c9483,6951,9427,6995,9368,7053v-132,129,-237,265,-335,421c8984,7552,8955,7630,8925,7717v-34,98,-41,191,-65,287c8832,8115,8814,8226,8791,8335v-25,119,-50,234,-66,354c8710,8802,8689,8930,8683,9043v-7,127,-9,250,-23,376c8646,9546,8639,9665,8637,9795v-2,127,9,251,23,376c8673,10290,8705,10406,8725,10525v23,137,50,263,89,398c8843,11022,8874,11120,8925,11210v49,87,127,160,177,243c9154,11540,9187,11600,9256,11674v38,41,109,149,154,177c9465,11884,9529,11903,9588,11917v35,8,75,-7,111,c9678,11852,9705,11825,9653,11762v-22,-27,-71,-32,-65,-66c9594,11660,9594,11710,9630,11718v32,8,75,34,112,44c9785,11774,9810,11774,9853,11785v-26,38,-6,26,-46,66c9768,11890,9769,11914,9742,1196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0" style="position:absolute;margin-left:334.9pt;margin-top:2.2pt;width:177.25pt;height:22.6pt;z-index:252746752" coordorigin="12814,5241" coordsize="6254,796" path="m12880,5639v-21,19,-29,23,-23,44c12890,5706,12950,5722,12991,5727v121,16,253,12,374,22c13499,5760,13633,5757,13765,5771v73,8,128,6,197,22c13985,5793,13993,5793,14008,5793v-12,33,-26,22,-66,22em13299,5461v-39,,-57,9,-88,23c13151,5510,13114,5563,13057,5594v-59,33,-121,72,-177,111c12862,5717,12816,5767,12814,5771v,7,,15,,22c12847,5802,12888,5803,12922,5815v66,23,135,24,200,45c13175,5877,13252,5898,13299,5926v23,14,78,65,89,89c13388,6022,13388,6029,13388,6036em14512,5683v,-30,,-59,,-89c14465,5594,14460,5606,14427,5639v-42,42,-53,72,-65,132c14354,5811,14360,5863,14404,5881v33,14,129,5,154,-21c14588,5828,14604,5791,14604,5749v,-46,4,-87,-46,-110c14532,5627,14440,5633,14427,5660v-17,35,26,23,43,23em14801,5616v-53,,-64,4,-89,23c14682,5662,14690,5671,14690,5727v,47,5,42,45,66c14773,5816,14788,5818,14824,5793v46,-31,18,-56,,-88c14792,5647,14766,5586,14735,5528v-26,-50,-74,-83,-88,-133c14629,5330,14658,5350,14690,5329v41,-26,59,-20,111,-22c14826,5306,14901,5320,14912,5351v23,64,-28,143,20,199c14960,5582,14986,5570,15024,5572v44,2,75,-3,108,-22c15164,5532,15163,5521,15178,5506v-26,25,-26,14,-46,44c15117,5572,15096,5610,15090,5639v-6,28,8,81,42,88c15173,5735,15224,5727,15267,5727v-22,21,-4,20,-23,44c15233,5785,15206,5794,15221,5838v9,27,65,29,88,22c15335,5852,15348,5792,15352,5771v7,-35,,-62,-20,-88c15307,5651,15333,5673,15286,5660v17,49,-13,38,46,45c15402,5714,15465,5704,15529,5683v59,-20,93,-28,111,-89c15640,5587,15640,5579,15640,5572v-43,,-103,-15,-131,22c15496,5611,15479,5655,15486,5683v6,24,35,80,66,88c15608,5787,15702,5778,15752,5749v34,-20,57,-35,88,-66c15863,5683,15871,5683,15863,5660v4,29,-17,67,20,67c15924,5727,15938,5698,15929,5660v-7,-30,-27,-68,-66,-66c15841,5595,15784,5617,15772,5639v-16,31,-18,74,-20,110c15750,5784,15758,5807,15798,5815v40,8,104,-11,131,-44c15954,5742,15986,5677,15995,5639v14,-61,-1,-143,-23,-199c15944,5370,15912,5357,15863,5329v-47,-27,-76,-32,-111,22c15731,5384,15733,5419,15729,5461em16040,5815v,35,13,23,43,23em16503,5683v36,-38,106,-71,134,-111c16678,5515,16712,5459,16745,5395v16,-31,43,-95,23,-132c16744,5218,16668,5241,16637,5263v-66,47,-152,134,-200,198c16386,5528,16368,5579,16368,5660v,59,38,89,92,111c16486,5782,16553,5779,16568,5749v16,-31,-6,-69,-23,-89c16527,5638,16466,5608,16437,5616v-36,10,-62,24,-88,44em17142,5727v,-33,13,-90,-20,-111c17092,5598,17010,5623,16988,5639v-34,25,-53,54,-66,88c16922,5734,16922,5742,16922,5749v66,,121,,178,-22c17148,5709,17173,5672,17208,5639v23,,31,,23,-23c17220,5627,17177,5653,17165,5683v-16,40,7,54,23,66c17221,5774,17254,5780,17300,5771v31,-6,111,-48,131,-66c17455,5684,17439,5689,17454,5660v-34,24,-47,29,-69,67c17365,5761,17369,5755,17365,5793v3,-2,65,-42,66,-44c17445,5721,17452,5673,17454,5639v,-23,,-30,,-45c17454,5624,17446,5610,17454,5639v11,43,24,54,65,66c17555,5716,17582,5702,17608,5683v42,-31,32,-47,42,-89c17622,5633,17623,5644,17608,5683v-14,35,-33,51,,88c17630,5796,17663,5800,17696,5793v39,-9,58,-37,89,-66c17801,5712,17850,5657,17850,5639v,-26,-2,-36,-23,-45c17805,5620,17771,5652,17762,5683v-8,30,11,67,23,88c17796,5791,17810,5818,17850,5815v19,-2,47,-22,66,-44c17934,5750,17937,5713,17939,5683v,-8,,-15,,-23c17924,5679,17903,5686,17893,5727v-9,37,11,46,23,66c17965,5781,17962,5784,18004,5749v21,-17,43,-50,66,-89c18090,5626,18090,5593,18093,5550v,-7,,-15,,-22c18047,5541,18057,5525,18027,5572v-16,25,-21,54,-23,88c18001,5707,18013,5712,18027,5749v36,-4,83,-4,112,-22c18173,5706,18190,5667,18205,5639v20,-37,17,-26,22,-67c18206,5588,18185,5585,18159,5616v-13,16,-25,64,-20,89c18147,5745,18161,5757,18205,5749v39,-7,73,-29,108,-44c18344,5692,18382,5694,18382,5660v,-22,-1,-29,-23,-21c18339,5657,18336,5677,18359,5639v24,-40,17,-43,23,-89c18353,5554,18313,5553,18293,5572v-20,20,-52,75,-46,111c18254,5720,18266,5739,18293,5749v51,18,114,-4,154,-22c18498,5704,18516,5683,18536,5639v,-8,,-15,,-23c18499,5625,18469,5615,18447,5660v-14,28,-2,96,23,111c18509,5795,18594,5762,18624,5749v35,-16,56,-31,66,-66c18702,5644,18684,5622,18667,5594v-12,-21,-6,-25,-20,-44c18647,5591,18637,5630,18667,5660v25,25,56,38,88,45c18778,5710,18824,5689,18824,5683v-8,,-15,,-23,c18801,5758,18797,5839,18824,5881em19021,5860v,-51,6,-39,46,-67em19067,5506v-30,-43,-35,-35,-46,-66c19044,5440,19052,5440,19067,54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" annotation="t"/>
          </v:shape>
        </w:pic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6" style="position:absolute;margin-left:-13.4pt;margin-top:2.65pt;width:176.75pt;height:188pt;z-index:252732416" coordorigin="528,5815" coordsize="6234,6633" path="m2207,5838v-29,-7,-37,-20,-66,-23c2055,5806,1970,5832,1898,5838v-77,7,-152,9,-219,22c1631,5869,1591,5866,1544,5881v-42,14,-88,25,-131,45c1375,5943,1336,5972,1302,5992v-40,23,-73,62,-112,89c1152,6108,1118,6137,1082,6169v-53,47,-94,98,-134,155c919,6365,887,6413,862,6457v-30,52,-44,102,-69,155c765,6672,745,6727,728,6788v-17,60,-30,116,-43,177c666,7054,656,7141,639,7230v-20,103,-39,205,-46,310c580,7738,585,7942,574,8137v-11,200,-18,426,19,619c603,8808,603,8860,616,8911v11,44,13,88,23,132c648,9081,669,9139,685,9176v11,25,47,70,66,88c762,9274,816,9331,816,9331v24,13,64,8,89,21c934,9367,934,9373,971,9397v23,,30,,23,22c955,9417,911,9400,882,9397v-29,-3,-60,2,-89,c808,9412,808,9446,839,9463v29,15,53,21,89,22c974,9487,975,9487,994,9463v35,-45,17,-124,19,-177c1013,9264,1013,9257,1013,9242em1367,9242v,52,14,91,23,133c1398,9413,1409,9451,1413,9485v,22,,29,,44em1302,9551v-7,,-13,,-20,c1314,9578,1324,9574,1367,9574v26,,88,-10,112,-23c1506,9537,1521,9526,1544,9508em1282,9176v-8,,-15,,-23,c1287,9155,1313,9136,1348,9132v35,-4,73,,108,em1544,9308v27,35,24,76,46,111c1608,9439,1615,9444,1610,9463v45,-11,46,-51,69,-66c1687,9397,1694,9397,1702,9397v,38,16,54,19,88c1721,9493,1721,9500,1721,9508v56,,41,-8,66,-45c1805,9436,1818,9368,1833,9397v14,27,11,104,20,132c1853,9551,1853,9559,1876,9551em1810,9264v-20,-19,-24,-27,-43,-22c1782,9194,1795,9242,1833,9220v7,-7,13,-15,20,-22em1987,9066v,67,12,121,23,176c2023,9303,2015,9364,2030,9419v9,33,15,57,23,89c2076,9508,2084,9508,2076,9485em1987,9331v-8,,-15,,-23,c1998,9305,2021,9314,2053,9286v31,-27,60,-58,88,-88em1921,6589v-37,-6,-17,-26,-68,-22c1811,6570,1801,6577,1767,6589v-34,12,-58,21,-88,44c1633,6668,1582,6738,1544,6788v-59,78,-133,159,-177,244c1332,7101,1318,7182,1282,7252v-77,149,-163,297,-246,443c1001,7757,962,7812,928,7872v-30,53,-60,103,-89,155c805,8088,794,8140,771,8203v-18,49,-28,102,-43,155c712,8417,700,8476,685,8535v-15,62,-50,114,-69,176c600,8763,579,8856,574,8911v-7,68,-9,132,-23,198c537,9176,530,9236,528,9308v-3,129,-2,255,23,376c564,9749,574,9798,593,9861v16,53,27,108,46,155c656,10059,680,10084,705,10126v18,30,33,60,66,88c801,10240,827,10246,862,10260v30,12,54,11,86,21c972,10289,986,10296,1013,10303v-11,-18,-39,-60,-42,-66c958,10215,963,10212,948,10193v17,10,78,2,88,21c1063,10266,1040,10261,1036,10303v-2,28,-13,29,-23,66c1008,10387,1000,10416,994,10436em1236,9928v22,27,40,79,46,110c1293,10093,1287,10160,1302,10214v16,55,23,74,23,134c1325,10369,1325,10376,1325,10348v,-66,-19,-114,-23,-177c1299,10110,1289,10040,1325,9994v37,,52,6,65,44c1410,10094,1382,10171,1367,10214v-15,44,4,75,23,89c1419,10324,1443,10344,1479,10348v46,5,52,-10,88,-22c1589,10319,1627,10291,1633,10281v9,-17,,-68,,-88c1600,10193,1571,10180,1567,10214v-5,36,-13,115,23,134c1619,10363,1660,10343,1679,10326v25,-22,24,-39,42,-66c1721,10283,1706,10386,1744,10369v12,-6,60,-74,66,-88c1810,10259,1811,10252,1833,10260v,44,,88,,132em2010,10214v-22,,-44,,-66,c1944,10266,1936,10284,1921,10326v-6,16,,49,,66c1969,10392,1969,10388,1987,10348v25,-56,47,-103,66,-155c2078,10124,2076,10069,2076,9994v,-48,18,-98,-23,-111c2053,10018,2043,10154,2076,10281v10,37,20,58,45,88em2230,10281v-24,47,-6,45,46,45c2312,10326,2346,10319,2364,10281v13,-28,20,-54,20,-88c2384,10186,2384,10178,2384,10171v-10,4,-59,43,-66,66c2308,10270,2298,10336,2295,10369v-3,33,23,64,46,67c2373,10440,2386,10413,2407,10392em771,8689v33,11,22,27,22,67c793,8837,766,8982,816,9043v27,33,14,34,46,44c916,9087,905,9066,928,9021v33,-65,43,-105,43,-177c971,8793,991,8681,948,8667v,57,-12,102,-20,155c924,8850,935,8953,948,8977v6,11,56,84,65,89c1036,9066,1044,9066,1059,9066em1059,8888v,66,5,120,23,155c1082,9066,1082,9074,1105,9066v24,-26,56,-59,66,-89c1173,8970,1171,8874,1171,8932v,30,,59,,89c1201,9021,1242,9032,1259,8999v15,-28,23,-53,23,-88c1282,8849,1282,8944,1282,8954v,39,-6,59,20,89c1339,9086,1350,9066,1367,9043v38,-51,17,-39,,-89c1354,8915,1333,8898,1302,8866v-34,-35,-41,-44,-89,-44c1225,8787,1251,8800,1282,8778v20,-23,28,-30,43,-44em1413,8402v,58,2,123,20,177c1454,8641,1480,8696,1502,8756v24,67,21,119,65,176c1588,8960,1591,8970,1610,8999em1544,8866v-53,-48,-104,-83,-154,-132c1445,8723,1485,8711,1544,8711v59,,81,2,135,23em882,9729v-38,10,-58,44,-66,88c807,9865,788,10124,839,10148v48,23,67,-17,89,-44c958,10066,982,10018,994,9971v11,-43,9,-78,-23,-88c942,9921,948,9943,948,9994v,48,-6,73,23,110c1006,10104,1041,10098,1059,10060v14,-30,23,-52,23,-89c1082,9920,1061,10015,1059,10038v-2,18,-13,83,23,66c1119,10086,1131,10040,1148,10016v8,-7,15,-15,23,-22c1171,9986,1171,9979,1171,9971v,42,-19,52,-23,89c1141,10117,1186,10066,1190,10060v33,-43,46,-5,46,-66c1236,9943,1218,9964,1213,9928v-11,-85,,-179,,-265c1236,9691,1249,9735,1259,9773v10,39,32,75,43,110c1313,9921,1338,9940,1367,9971v-28,-30,-56,-59,-85,-88c1252,9853,1218,9837,1190,9817v-17,-20,-24,-25,-19,-44c1197,9752,1224,9732,1259,9729v69,-5,127,-35,197,-45c1471,9684,1487,9684,1502,9684em5168,6213v-33,-5,-49,-19,-86,-22c5024,6186,4974,6205,4948,6213v-42,13,-69,48,-89,67c4844,6294,4817,6318,4794,6346v-29,36,-61,73,-89,111c4680,6490,4662,6513,4640,6545v-30,45,-46,58,-69,110c4552,6698,4544,6743,4528,6788v-20,57,-45,98,-65,155c4439,7013,4416,7093,4394,7164v-21,68,-40,131,-66,199c4257,7547,4177,7733,4108,7915v-51,135,-102,267,-154,399c3888,8480,3836,8654,3777,8822v-29,81,-60,163,-88,244c3661,9147,3646,9231,3623,9308v-25,82,-47,165,-69,243c3519,9672,3491,9781,3469,9905v-17,97,-49,191,-69,288c3381,10287,3392,10385,3381,10480v-10,83,-21,156,-23,243c3356,10812,3359,10884,3381,10966v15,58,25,82,65,133c3484,11147,3518,11183,3577,11210v64,29,132,29,200,44c3853,11270,3916,11274,3997,11276v60,1,104,-7,134,-22c4159,11241,4154,11226,4174,11210v-34,-15,-38,-10,-66,-22c4089,11180,4062,11173,4043,11165v40,2,49,-5,88,c4144,11167,4238,11183,4243,11188v20,19,43,49,43,66c4286,11287,4224,11336,4220,11365v-7,49,21,98,23,132em4663,10966v-8,-24,-17,-40,-46,-43c4586,10919,4548,10916,4528,10944v-36,51,-44,98,-65,155c4446,11145,4422,11225,4440,11276v22,64,58,68,111,89c4593,11386,4607,11393,4640,11386em4794,11276v-23,,-31,,-46,c4748,11318,4728,11432,4771,11453v48,23,45,14,88,c4894,11441,4913,11424,4925,11386v15,-49,-27,-53,-43,-88c4874,11281,4846,11257,4813,11276v-15,8,-68,68,-42,89c4804,11391,4798,11337,4813,11386em4991,11254v-8,12,-41,70,-20,88c4987,11356,5034,11383,5059,11386v63,6,19,-21,66,-44c5132,11339,5177,11298,5148,11276v-8,,-15,,-23,c5125,11305,5093,11346,5102,11365v10,22,69,59,89,66c5232,11445,5253,11410,5279,11386v34,-32,23,-64,23,-110c5302,11227,5289,11206,5279,11165em5456,10989v,66,13,115,23,176c5487,11214,5514,11253,5522,11298v5,26,,61,,88em5410,11408v-20,,-28,,-42,c5434,11408,5489,11397,5545,11386v54,-11,44,9,88,-21em5325,10944v14,-62,34,-27,85,-44c5464,10882,5487,10878,5545,10878v25,,34,2,42,22em5653,11033v,41,19,52,23,88c5681,11168,5709,11195,5722,11232v11,33,22,57,42,88c5813,11308,5807,11288,5830,11254v16,-24,23,-82,23,-44c5853,11266,5862,11293,5876,11320v8,16,32,41,65,22c5963,11330,6020,11277,6030,11254v14,-31,23,-20,23,-66c6008,11199,6007,11208,6007,11254v,37,,74,,111c6058,11365,6073,11371,6095,11342v26,-34,23,-44,23,-88c6118,11187,6082,11161,6053,11121v-13,-18,-64,-83,-66,-88c5987,11026,5987,11018,5987,11011v10,-34,18,-27,43,-45c6060,10944,6061,10931,6095,10923em6230,10790v-30,38,-23,58,-23,110c6207,10974,6219,11028,6230,11099v9,62,-7,142,20,199c6255,11308,6293,11384,6296,11386v7,,15,,22,em6207,11077v-44,-19,-46,-22,-89,-22c6126,11078,6149,11097,6184,11099v68,5,115,-7,177,-22c6369,11077,6376,11077,6384,11077em5125,6788v-34,10,-80,7,-112,22c4963,6833,4905,6869,4859,6899v-70,46,-150,87,-219,133c4558,7087,4491,7162,4420,7230v-114,109,-219,228,-312,354c4011,7715,3927,7855,3866,8004v-36,88,-58,179,-89,265c3747,8350,3719,8431,3689,8512v-27,74,-59,149,-89,222c3572,8802,3559,8865,3535,8932v-27,75,-62,147,-89,222c3382,9329,3341,9510,3292,9684v-27,97,-34,167,-46,265c3232,10060,3209,10170,3203,10281v-8,134,-15,267,-22,398c3174,10798,3164,10917,3158,11033v-4,82,-19,166,-23,243c3126,11447,3133,11623,3158,11785v11,72,21,108,45,177c3221,12015,3234,12044,3269,12094v27,38,67,87,112,111c3420,12226,3508,12236,3554,12248v68,18,128,18,200,23c3834,12276,3913,12340,3954,12271v13,-22,-31,-24,-23,-66c3931,12182,3931,12175,3931,12160v61,8,103,,155,22c4119,12196,4157,12195,4174,12227v31,58,7,36,,66c4168,12322,4112,12351,4108,12359v-10,23,-10,67,-22,88em4463,11939v,-22,,-44,,-66c4418,11873,4413,11885,4394,11895v-55,29,-49,76,-66,133c4304,12105,4298,12169,4328,12248v20,54,66,84,112,111c4500,12394,4536,12384,4594,12359em4682,12138v-41,24,-73,46,-88,89c4581,12265,4595,12310,4617,12337v29,35,45,44,88,44c4732,12381,4781,12342,4794,12315v15,-31,-4,-68,-23,-88c4758,12213,4702,12172,4682,12182v-13,6,-69,50,-65,66c4638,12269,4642,12276,4663,12271em4859,12160v-7,33,-19,51,-19,88c4840,12285,4834,12308,4859,12337v31,36,58,27,89,c4972,12317,5023,12276,5036,12248v16,-34,-1,-59,-23,-66c5013,12224,4992,12338,5036,12359v32,15,90,-2,112,-22c5176,12311,5168,12284,5168,12248v,-42,14,-98,-20,-110em5302,11962v11,41,37,85,43,132c5354,12173,5376,12236,5391,12315v4,19,,158,,111c5391,12354,5377,12293,5368,12227v-8,-62,-35,-187,-23,-244c5353,11945,5371,11899,5410,11895v38,-4,57,7,69,44c5495,11985,5483,12077,5456,12116v-21,30,-42,52,-46,89c5404,12258,5423,12250,5456,12271v40,26,61,22,112,22c5596,12293,5625,12293,5653,12293em5676,12248v,42,-1,62,46,67c5765,12320,5781,12302,5810,12271v27,-29,20,-52,20,-89c5830,12160,5830,12153,5830,12138v-47,,-53,10,-85,44c5718,12210,5703,12253,5699,12293v-5,46,-2,48,23,66c5762,12388,5767,12378,5810,12359v31,-13,97,-54,112,-88c5935,12243,5934,12228,5941,12205v-24,26,-54,57,-65,88c5860,12339,5891,12366,5899,12381v,7,,15,,22c5944,12403,5955,12392,5987,12359v28,-29,33,-57,66,-88c6053,12220,6032,12297,6030,12315v-5,46,2,44,43,44c6080,12359,6088,12359,6095,12359em6207,12271v,-50,13,-54,-23,-66c6123,12205,6162,12211,6141,12248v-22,38,-23,43,-23,89c6118,12359,6118,12366,6118,12381v42,,64,-6,89,-44c6244,12282,6253,12240,6273,12182v24,-70,23,-122,23,-199c6296,11954,6296,11939,6296,11917v-36,24,-30,62,-46,111c6234,12076,6212,12152,6230,12205v12,34,24,91,66,110c6337,12333,6377,12303,6407,12293v32,-11,18,-22,66,-22c6521,12271,6518,12218,6538,12205v27,-17,23,-1,23,-45c6548,12122,6510,12143,6492,12182v-15,33,6,67,23,89c6550,12262,6572,12237,6604,12227v17,-5,47,,65,c6669,12283,6678,12310,6692,12337v,7,,15,,22c6682,12320,6660,12293,6650,12248v-9,-40,5,-29,-23,-66c6634,12162,6671,12141,6692,12138v37,-4,60,-18,69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3" style="position:absolute;margin-left:28.65pt;margin-top:5.55pt;width:3.7pt;height:8.8pt;z-index:252729344" coordorigin="2010,7036" coordsize="132,310" path="m2010,7036r,em2010,7036v,22,,44,,66em2076,7213v,22,,29,,44em2141,7301v-18,20,-25,25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2" style="position:absolute;margin-left:355.5pt;margin-top:2.9pt;width:144.75pt;height:23.25pt;z-index:252748800" coordorigin="13542,6943" coordsize="5106,819" path="m13896,7009v,55,-16,84,-23,133c13862,7217,13851,7396,13896,7451v30,36,45,45,89,45c14038,7496,14084,7446,14116,7407v42,-53,45,-119,69,-177c14210,7169,14203,7114,14227,7053v,-57,,76,,89c14227,7251,14224,7350,14250,7451v,23,,30,,45em14427,7209v7,-8,13,-15,20,-23c14459,7221,14470,7204,14470,7252v,94,-5,185,23,265c14493,7540,14493,7547,14493,7562em14404,7584v-8,,-15,,-23,c14446,7584,14505,7573,14558,7562v15,,31,,46,c14613,7531,14642,7539,14647,7496v,-7,,-15,,-22em14404,7209v-19,-25,-47,-67,,-89c14453,7096,14568,7120,14624,7120em14932,7186v,86,-7,163,-20,244c14902,7491,14911,7562,14912,7562v7,,13,,20,em14690,7164v-7,-7,-13,-15,-20,-22c14701,7130,14688,7120,14735,7120v49,,83,-19,132,-22c14921,7095,14951,7117,15001,7120v48,3,68,17,108,22c15139,7145,15205,7133,15178,7120v-8,,-15,,-23,em13565,7053v8,-7,15,-14,23,-21c13588,7080,13568,7093,13565,7142v-4,71,-20,132,-23,199c13539,7416,13548,7451,13565,7517v7,26,26,66,65,45c13671,7540,13692,7466,13719,7430v39,-51,63,-89,66,-155c13788,7213,13802,7177,13807,7120v3,-39,-12,-33,23,-45em14027,7032v,-37,9,30,,66c14010,7164,13988,7227,13985,7297v-3,73,-19,130,-23,199c13959,7540,13962,7585,13962,7629v30,-40,23,-59,23,-112c13985,7503,13985,7488,13985,7474em14008,7142v12,-62,19,-97,19,-155c14027,6980,14027,6972,14027,6965v37,12,23,42,23,88c14050,7105,14073,7181,14093,7230v19,47,41,114,69,155c14178,7408,14207,7431,14227,7451v20,-6,37,-37,43,-66c14284,7313,14307,7238,14316,7164v8,-70,23,-127,23,-199c14339,6958,14339,6950,14339,6943em15463,7275v8,,15,,23,c15495,7310,15511,7331,15529,7363v27,48,33,88,69,133c15621,7525,15632,7547,15640,7584v23,,30,,23,22em15575,7385v-23,30,-28,60,-46,89c15509,7507,15459,7526,15444,7562v-14,36,-36,57,-66,88em15378,7540v,-22,,-44,,-66c15487,7474,15597,7474,15706,7474em15863,7032v,-51,-15,26,-23,43c15812,7139,15782,7209,15772,7275v-11,73,7,122,26,176c15811,7489,15817,7512,15863,7517v39,4,64,-9,86,-43c15978,7429,15997,7388,16017,7341v18,-43,39,-89,43,-132c16060,7201,16060,7194,16060,7186v-21,8,-34,55,-43,89c16001,7337,16023,7403,16040,7451v9,26,12,41,43,45c16091,7496,16098,7496,16106,7496em16191,7385v-21,33,-19,49,-19,89c16172,7518,16183,7543,16191,7562v15,35,36,28,69,c16284,7542,16300,7504,16303,7474v3,-29,,-60,,-89c16331,7421,16307,7441,16326,7474v24,41,49,22,65,43c16391,7540,16391,7548,16414,7540v15,-5,55,-20,66,-44c16493,7469,16503,7400,16503,7430v,44,-20,153,23,176c16556,7622,16562,7601,16568,7584em16568,7297v-34,-42,-33,-57,-65,-67c16549,7230,16576,7224,16611,7252em16768,7053v,49,15,94,20,133c16795,7235,16780,7358,16768,7407v-14,57,-23,93,-23,155c16745,7610,16761,7645,16811,7650v38,4,62,4,89,-21c16920,7608,16927,7604,16922,7584em16788,7451v-25,-7,-121,-48,-85,-21c16743,7460,16783,7451,16834,7451v15,,31,,46,em17188,7407v17,-6,59,-22,20,-22c17160,7385,17146,7396,17100,7407v-35,9,-49,23,-89,23c17019,7464,17043,7485,17077,7496v32,10,80,18,111,21c17209,7517,17217,7517,17231,7517v,55,-25,39,-43,67c17177,7601,17151,7619,17122,7629v-7,,-15,,-22,em17673,7142v-28,-21,-62,-27,-88,-44c17550,7075,17519,7056,17473,7053v-50,-3,-77,-21,-131,-21c17334,7032,17327,7032,17319,7032v13,49,53,76,66,132c17395,7207,17378,7280,17365,7318v-23,69,-42,149,-46,222c17316,7600,17355,7627,17365,7672v9,41,2,62,43,67c17451,7744,17486,7743,17519,7717v47,-37,26,-36,89,-45em17804,7540v30,,59,,89,em18050,7540v30,,59,,89,em18270,7053v34,-24,47,-21,89,-21c18402,7032,18409,7068,18424,7075v42,21,42,31,66,67c18527,7196,18552,7145,18559,7230v4,45,19,80,19,133c18578,7451,18576,7531,18601,7606v15,44,46,58,46,111c18602,7717,18593,7727,18559,7739v-35,12,-79,11,-112,22c18425,7761,18419,7761,18405,77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" annotation="t"/>
          </v:shape>
        </w:pict>
      </w:r>
    </w:p>
    <w:p w:rsid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8" style="position:absolute;margin-left:94.35pt;margin-top:14.6pt;width:68.35pt;height:60.85pt;z-index:252734464" coordorigin="4328,7915" coordsize="2411,2146" path="m4528,7915v6,38,26,15,23,67c4548,8032,4540,8066,4528,8114v-15,60,-21,114,-23,178c4503,8354,4497,8409,4486,8469v-13,67,-13,130,-23,198c4454,8729,4434,8803,4420,8866v-14,61,-39,138,-46,200c4366,9138,4357,9220,4351,9286v-10,117,-14,243,-23,354c4320,9741,4328,9847,4328,9949v187,,374,6,554,22c4946,9977,4998,9989,5059,9994v62,5,114,17,174,22c5357,10026,5492,10029,5610,10038v241,17,502,1,731,22c6398,10065,6458,10060,6515,10060v8,-32,20,-59,23,-89c6542,9927,6558,9870,6561,9839v5,-48,18,-90,23,-133c6590,9655,6600,9600,6604,9551v3,-44,20,-101,23,-132c6633,9354,6645,9272,6650,9220v6,-64,15,-143,19,-199c6672,8981,6689,8939,6692,8911v5,-38,19,-84,23,-111c6724,8730,6732,8645,6738,8579v19,-202,,-416,,-619em5082,8491v-8,-24,-17,-41,-46,-45c5000,8441,4972,8488,4948,8512v-34,34,-61,62,-66,111c4882,8645,4882,8652,4882,8667v45,,56,-10,89,-44c5001,8592,5043,8550,5059,8512v9,-21,-16,-97,-23,-110c5021,8373,4977,8338,4948,8335v-35,-4,-62,-11,-66,23c4882,8365,4882,8373,4882,8380em5233,8557v-30,,-69,-12,-85,22c5133,8612,5106,8648,5102,8689v-3,32,-12,94,23,111c5155,8814,5194,8796,5213,8778v22,-20,40,-62,43,-89c5259,8663,5230,8621,5213,8601v-10,-11,-71,-43,-88,-22c5119,8587,5125,8634,5125,8645em5325,8623v,41,-19,52,-23,88c5298,8748,5279,8759,5279,8800v,22,,29,,44c5313,8836,5340,8824,5368,8800v28,-24,37,-75,65,-89c5441,8711,5448,8711,5456,8711v-21,28,-42,54,-46,89c5405,8844,5375,8847,5410,8888v21,21,25,28,46,23em5787,8911v,-42,-19,-52,-23,-89c5764,8801,5765,8794,5745,8800v-32,31,-53,52,-69,88c5666,8911,5635,8968,5653,8999v23,41,67,24,92,c5784,8962,5835,8919,5853,8866v12,-37,36,-89,23,-132c5859,8679,5850,8624,5810,8579v-34,-38,-77,-29,-111,c5653,8618,5653,8629,5653,8689v,30,,45,,67em5941,8954v,-37,-12,-55,-19,-88c5865,8880,5879,8912,5853,8954v-26,42,-43,61,-43,112c5810,9087,5810,9095,5810,9109v25,,76,-6,89,-22c5917,9066,5956,9002,5964,8977v,-23,,-30,,-45c5939,8957,5909,8991,5899,9021v-8,23,,64,,88c5930,9109,5964,9102,5987,9087v32,-21,58,-44,86,-66c6067,9049,6045,9087,6030,9109v-23,33,-43,60,-66,89c6010,9187,6000,9165,6030,9132v25,-27,35,-54,43,-89c6056,9050,6032,9091,6030,9109v-3,21,,45,,67c6071,9176,6086,9181,6118,9154v22,-18,78,-46,89,-67c6222,9058,6219,9076,6230,9043v-8,3,-61,36,-66,44c6148,9112,6141,9143,6141,9176v,7,,15,,22c6171,9198,6213,9209,6230,9176v4,-8,36,-62,43,-67c6281,9109,6288,9109,6296,9109v-15,-29,-35,12,-46,45c6241,9179,6233,9217,6230,9242v-3,31,-11,62,20,66c6288,9313,6306,9301,6318,9264v,-7,,-15,,-22c6308,9212,6283,9222,6273,9242v,7,,15,,22c6296,9264,6351,9259,6361,9242v,-7,,-15,,-22c6361,9225,6356,9321,6384,9286v11,-14,34,-38,43,-66c6440,9178,6409,9229,6407,9242v-1,7,,81,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1" style="position:absolute;margin-left:430.6pt;margin-top:4pt;width:59.6pt;height:11.3pt;z-index:252747776" coordorigin="16191,7540" coordsize="2103,399" path="m18247,7562v26,,36,-2,46,-22em16191,7938r,l16191,7938r,l16191,7938r,l16191,7938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BHQOgASABIABoDAAAAAAAwAAAAAAAAEZYz1SK5pfFT48G+LrS4ZsiAyNkBj6ARMiSAABIEUT3&#10;rZoCRRIbAgCX/kYSGwIAl/5XDQAAAAUDOAtlGSAyCQD+/wMBwP4fRTMJAP7/AwEA/n9FOAgA/h8A&#10;/rYrNhWo2VFAg106PwAAgDgAAAC3CiwGhPw0gfhpByZcmUCH8f03j+nJ7PCH6HzokZtM9n8GeAoA&#10;ESCQ01h3I4LPAQorCIL+leP6V5AAgv8AKCn+AFBUAIfniudriE3iFpv+zQoAESBArDh4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3" style="position:absolute;margin-left:259.7pt;margin-top:7.7pt;width:261.2pt;height:54.6pt;z-index:252749824" coordorigin="10161,7672" coordsize="9215,1925" path="m10273,7695v-15,29,-17,11,-23,44c10239,7796,10214,7858,10207,7915v-9,78,-34,147,-46,222c10146,8229,10171,8325,10184,8402v,22,,29,,44c10263,8446,10339,8458,10404,8469v123,20,263,-7,377,-23c10900,8430,11019,8454,11132,8469v96,12,194,9,288,22c11509,8503,11600,8499,11686,8512v60,9,120,13,177,23c11925,8546,12010,8550,12063,8557v21,,29,,43,c12106,8379,12113,8197,12083,8027v-15,-87,29,-235,-20,-288c12063,7746,12063,7754,12063,7761em10627,8048v37,,74,,111,em10847,8093v37,,74,,111,em11066,8093v34,23,47,21,89,21em11309,8159v23,,31,,46,em15686,7783v-78,-21,-145,-23,-223,c15376,7809,15276,7887,15201,7938v-111,76,-184,165,-269,265c14877,8268,14818,8337,14801,8424v-10,52,-3,111,23,155c14846,8616,14872,8654,14890,8689v13,26,-18,-19,-43,-44c14813,8611,14793,8570,14758,8535v-26,-26,-29,-28,-46,-44c14739,8522,14749,8546,14781,8579v33,34,69,83,109,110c14915,8689,14924,8691,14932,8711v24,-27,47,-56,69,-88c15018,8597,15019,8568,15024,8535em13985,8756v71,4,132,18,200,22c15350,8852,16534,8742,17696,8800v519,26,1065,-25,1568,22c19285,8824,19308,8818,19329,8822v-5,34,-18,57,-20,89c19300,9044,19308,9181,19329,9308v8,49,7,86,23,133c19359,9462,19367,9464,19375,9485v-807,,-1611,10,-2410,44c16664,9542,16354,9531,16060,9551v-87,6,-179,18,-262,23c15694,9580,15587,9589,15486,9596v-176,12,-368,-11,-528,-22c14720,9558,14401,9631,14185,9551v-23,,-30,,-23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Pr="00B75A41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9" style="position:absolute;margin-left:130pt;margin-top:12.3pt;width:.7pt;height:.7pt;z-index:252735488" coordorigin="5587,8954" coordsize="24,24" path="m5587,8977v23,,31,,23,-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ajZUUCDXTo/AACAOAAAALcKLQmD/YPfsHwdOoCG8nink8VAvYfoqui1wxiuOSvO+WeC9AoA&#10;ESCwGgx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4" style="position:absolute;margin-left:369.25pt;margin-top:7.35pt;width:1.35pt;height:19.4pt;z-index:252750848" coordorigin="14027,8778" coordsize="47,686" path="m14050,8778v,129,-7,254,-23,376c14016,9236,14037,9301,14050,9375v7,42,13,52,23,8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UBHQIENAEgAGgMAAAAAADAAAAAAAAARljPVIrml8VPjwb4utLhmyIDI2QGPoBEyJIAAEgRRPet&#10;mgJFEhsCAJf+RhIbAgCX/lcNAAAABQM4C2UZIDIJAP7/AwHA/h9FMwkA/v8DAQD+f0U4CAD+HwD+&#10;tis2FajZUUCDXTo/AACAOAAAALcKQA+E/CCB+EEEGXIZMuTKh/Jll5Md55OhO50naAzmAoflOuRj&#10;vGS45R6DCKLMIvjml5T4B8AKABEgEDIS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5" style="position:absolute;margin-left:386.85pt;margin-top:10.45pt;width:1.25pt;height:19.45pt;z-index:252751872" coordorigin="14647,8888" coordsize="44,687" path="m14647,8888v,93,12,179,23,266c14687,9287,14654,9428,14690,9551v,8,,15,,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ENAEgAGgMAAAAAADAAAAAAAAARljPVIrml8VPjwb4utLhmyIDI2QGPoBEyJIAAEgRRPet&#10;mgJFEhsCAJf+RhIbAgCX/lcNAAAABQM4C2UZIDIJAP7/AwHA/h9FMwkA/v8DAQD+f0U4CAD+HwD+&#10;tis2FajZUUCDXTo/AACAOAAAALcKSBKD/hG0/hG1B06gOXOH8m8Hk2jgKfQOeTudTuAz6fwBPUAA&#10;h+U45Ie9TOhwCY0uHUmCySeyDG+Majwe4AoAESDgp1N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6" style="position:absolute;margin-left:408.8pt;margin-top:10.45pt;width:1.85pt;height:16.95pt;z-index:252752896" coordorigin="15421,8888" coordsize="66,598" path="m15421,8888v,136,5,269,23,398c15451,9341,15433,9414,15463,9463v8,7,15,15,23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sBHQIGLgEgAGgMAAAAAADAAAAAAAAARljPVIrml8VPjwb4utLhmyIDI2QGPoBEyJIAAEgRRPet&#10;mgJFEhsCAJf+RhIbAgCX/lcNAAAABQM4C2UZIDIJAP7/AwHA/h9FMwkA/v8DAQD+f0U4CAD+HwD+&#10;tis2FajZUUCDXTo/AACAOAAAALcKRhKD/hOM/hONADp1cufQh/JvB5N4U8gKfQNApxPYBOp2noCH&#10;5Hrj3aNIKfA4dY0XqsqmcKtOT8R8FSAKABEgcJil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7" style="position:absolute;margin-left:427.55pt;margin-top:9.2pt;width:1.9pt;height:17.55pt;z-index:252753920" coordorigin="16083,8844" coordsize="67,620" path="m16083,8844v,79,12,145,23,222c16117,9138,16123,9214,16126,9286v2,57,23,97,23,155c16149,9448,16149,9456,16149,94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GD/hUg/hUhB06uXN06gIfya0eTWmdIBOIFOJ7PJ3Op2gM5&#10;gICH5MjkNahCYVSY5ParBqLDI5lGs413aAoAESAwOu5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8" style="position:absolute;margin-left:448.85pt;margin-top:11.7pt;width:1.3pt;height:17.55pt;z-index:252754944" coordorigin="16834,8932" coordsize="47,620" path="m16834,8932v9,34,11,76,23,111c16881,9112,16880,9166,16880,9242v,103,,206,,30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KD/hbq/hbrOnV06gCH8nLXk5bnU7nk4nM4gU4ns8gE/gCe&#10;gIfk9OS/yRYYdIqHLqvO4LM49D6vdcU7LAoAESDw2zZ8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9" style="position:absolute;margin-left:465.1pt;margin-top:13.6pt;width:1.35pt;height:15.65pt;z-index:252755968" coordorigin="17408,8999" coordsize="47,553" path="m17408,8999v,67,15,116,23,177c17445,9282,17430,9383,17454,9485v4,19,,47,,6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BHQIGLAEgAGgMAAAAAADAAAAAAAAARljPVIrml8VPjwb4utLhmyIDI2QGPoBEyJIAAEgRRPet&#10;mgJFEhsCAJf+RhIbAgCX/lcNAAAABQM4C2UZIDIJAP7/AwHA/h9FMwkA/v8DAQD+f0U4CAD+HwD+&#10;tis2FajZUUCDXTo/AACAOAAAALcKQQ+D/hhI/hhJHTqHTqCH8niXk7ZoFBoEDnk7nU7QGcwEh+e6&#10;5y3B2N4hN5LA5TLqXied4fx2CgARIOBMcXw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30" style="position:absolute;margin-left:490.75pt;margin-top:12.95pt;width:2.65pt;height:15.7pt;z-index:252756992" coordorigin="18313,8977" coordsize="93,553" path="m18313,8977v,42,21,70,23,110c18340,9167,18355,9230,18359,9308v3,65,31,116,46,177c18405,9507,18405,9514,18405,952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BHQIIKgEgAGgMAAAAAADAAAAAAAAARljPVIrml8VPjwb4utLhmyIDI2QGPoBEyJIAAEgRRPet&#10;mgJFEhsCAJf+RhIbAgCX/lcNAAAABQM4C2UZIDIJAP7/AwHA/h9FMwkA/v8DAQD+f0U4CAD+HwD+&#10;tis2FajZUUCDXTo/AACAOAAAALcKRQ+E/DTR+GmlkymTKyZcmUCH8nank6XgdAoN8nsBnk7IDOYC&#10;h+cI5pPCU7sMcmdJi05j2V8k4N4n0AoAESCQOLx8I4LPAY==&#10;" annotation="t"/>
          </v:shape>
        </w:pict>
      </w:r>
    </w:p>
    <w:p w:rsidR="00A74908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1" style="position:absolute;margin-left:373.1pt;margin-top:4pt;width:129.55pt;height:58.95pt;z-index:252758016" coordorigin="14162,9220" coordsize="4571,2079" path="m14404,9220v-18,33,-44,73,-65,111c14297,9406,14253,9493,14227,9574v-32,100,-61,204,-65,309c14158,9978,14159,10059,14185,10148v23,82,36,165,65,244c14276,10464,14325,10583,14381,10635v35,33,93,56,131,88c14546,10752,14584,10785,14604,10811v28,36,56,88,66,133c14689,11030,14683,11176,14647,11254v-21,20,-28,24,-23,44c14607,11263,14588,11226,14581,11188v-8,-49,-14,-71,-42,-111c14524,11056,14496,11068,14470,11055v,-22,,-30,-23,-22c14440,11051,14405,11058,14447,11099v18,17,68,57,92,66c14557,11172,14608,11190,14624,11188v43,-5,47,-33,66,-67c14710,11086,14719,11048,14735,11011v21,-47,32,-60,66,-88em15244,9397v-18,-13,-26,-9,-43,-22c15196,9415,15183,9446,15178,9485v-17,143,-14,328,23,464c15228,10048,15282,10140,15352,10214v50,53,96,99,157,134c15545,10368,15576,10383,15621,10392v43,8,89,16,131,22c15821,10423,15842,10444,15883,10502v39,56,45,95,66,155c15968,10714,15972,10749,15972,10811v,57,-15,86,-23,133c15944,10976,15955,11052,15929,11033v-33,-23,-6,-74,-23,-110c15891,10891,15878,10874,15863,10857v,-23,,-31,-23,-23c15824,10895,15814,10860,15840,10923v13,31,21,59,43,88c15908,11042,15931,11062,15972,11055v47,-8,40,-34,68,-66c16071,10953,16102,10909,16126,10878v22,,30,1,23,-21em15883,9331v9,17,13,28,23,66c15918,9441,15937,9499,15949,9551v16,73,29,150,46,222c16015,9856,16053,9937,16083,10016v29,76,54,137,108,198c16238,10267,16299,10303,16349,10348v77,69,165,94,262,132c16685,10509,16756,10535,16834,10546v58,8,97,6,154,22c17034,10581,17076,10598,17122,10613v36,12,79,27,109,44c17298,10694,17350,10741,17385,10811v23,47,39,79,46,133c17441,11020,17431,11103,17408,11165v-13,35,-28,49,-43,67c17361,11178,17358,11144,17342,11099v-10,-27,-3,-67,-23,-88c17313,11011,17306,11011,17300,11011v-12,33,-32,44,-23,88c17283,11127,17297,11165,17319,11188v20,21,61,44,89,44c17439,11232,17473,11208,17496,11188v26,-23,13,-78,23,-111c17529,11044,17536,11026,17542,10989v,-8,,-15,,-23em16745,9397v3,31,21,68,23,88c16774,9543,16783,9608,16788,9663v10,110,47,152,92,242c16919,9984,16959,10045,17031,10104v66,54,123,66,200,89c17312,10217,17393,10219,17473,10237v78,18,174,43,246,66c17786,10324,17853,10361,17916,10392v62,30,116,41,177,66c18177,10493,18284,10531,18359,10568v35,17,80,49,111,67c18513,10659,18542,10673,18559,10701v16,26,15,58,19,89c18586,10845,18564,10890,18559,10944v-4,50,-18,86,-23,133c18533,11106,18538,11136,18536,11165v-15,-36,-28,-70,-46,-110c18473,11017,18447,10981,18424,10944v8,45,3,50,23,89c18462,11062,18478,11099,18513,11121v27,17,51,33,88,22c18634,11133,18668,11111,18690,11077v12,-19,34,-64,42,-88c18732,10966,18732,10959,18732,109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" annotation="t"/>
          </v:shape>
        </w:pict>
      </w:r>
    </w:p>
    <w:p w:rsidR="00A74908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5" style="position:absolute;margin-left:259.7pt;margin-top:.15pt;width:63.3pt;height:18.2pt;z-index:252741632" coordorigin="10161,9883" coordsize="2234,643" path="m10470,10060v,-28,11,-73,-20,-89c10401,9946,10394,9949,10338,9971v-35,13,-88,60,-111,89c10187,10111,10171,10201,10161,10260v-11,67,27,119,66,154c10270,10453,10324,10474,10384,10458v72,-20,125,-58,177,-110c10595,10314,10619,10232,10647,10214v8,,15,,23,c10670,10158,10670,10250,10670,10260v,43,-13,76,23,88c10714,10315,10712,10300,10712,10260v,-35,-18,-44,-42,-67c10631,10202,10611,10229,10581,10260v-39,40,-43,51,-43,109c10538,10413,10534,10424,10561,10458v47,-7,50,-8,86,-44c10673,10388,10702,10360,10712,10326v,-8,,-15,,-23c10698,10325,10679,10363,10693,10392v17,36,87,13,111,c10829,10378,10848,10325,10889,10348v8,4,,98,,110c10924,10447,10912,10433,10912,10392v,-47,-32,-86,-42,-132c10863,10229,10853,10202,10847,10171v51,,103,,154,em11243,9949v-27,42,-19,81,-19,133c11224,10155,11229,10212,11243,10281v8,41,-5,31,23,67em11155,10326v-50,,-72,-8,-108,22c11080,10397,11062,10374,11112,10392v59,21,70,25,131,c11283,10376,11330,10340,11355,10303v19,-35,27,-41,23,-66em11132,9949v-14,-7,-29,-14,-43,-21c11100,9884,11110,9883,11155,9883v100,,192,-4,288,22em11663,10281v,43,19,70,23,111c11689,10425,11672,10461,11709,10480v32,17,58,-20,66,-44c11786,10403,11798,10387,11798,10348v,-7,,-15,,-22c11771,10334,11756,10355,11752,10392v-5,42,3,61,46,66c11841,10463,11876,10463,11906,10436v38,-34,46,-12,46,-67c11971,10380,11952,10395,11952,10436v,30,,59,,89c11998,10525,11999,10511,12017,10502v32,-16,54,-26,66,-66c12083,10414,12083,10407,12083,10392em11971,10193v,-47,27,-6,46,em12171,9949v,-22,,-29,,-44c12171,9954,12191,9988,12194,10038v7,129,2,253,23,376c12222,10442,12228,10508,12260,10525v23,,31,,46,c12306,10495,12306,10466,12306,10436em12283,10369v-59,-120,-62,-97,-135,-155c12148,10194,12149,10187,12129,10193v8,25,29,41,65,44c12260,10242,12296,10232,12348,10193v23,-22,31,-30,46,-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" annotation="t"/>
          </v:shape>
        </w:pict>
      </w:r>
    </w:p>
    <w:p w:rsidR="00A74908" w:rsidRPr="00DF15AE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6" style="position:absolute;margin-left:257.85pt;margin-top:18.25pt;width:27.5pt;height:13.2pt;z-index:252742656" coordorigin="10096,11320" coordsize="971,466" path="m10319,11408v-9,-35,-3,-69,-46,-88c10237,11304,10202,11338,10184,11365v-35,52,-76,137,-88,198c10086,11613,10088,11681,10119,11718v30,35,84,58,131,44c10314,11743,10376,11691,10427,11652v36,-27,107,-130,88,-89c10499,11598,10493,11589,10493,11630v,-23,16,-80,-23,-67c10432,11575,10420,11585,10404,11608v-27,39,-43,38,-43,88c10361,11718,10361,11740,10361,11762v40,,58,6,89,-22c10473,11719,10525,11679,10538,11652v14,-31,23,-20,23,-66c10516,11597,10515,11606,10515,11652v,22,,44,,66c10548,11718,10579,11712,10604,11696v12,-8,88,-64,89,-66c10693,11609,10692,11602,10712,11608v,63,-14,130,26,177c10751,11765,10758,11762,10758,11718v,-33,-3,-85,-20,-110c10719,11580,10690,11547,10670,11541v114,,221,-9,331,-21c11023,11520,11044,11520,11066,115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7" style="position:absolute;margin-left:287.2pt;margin-top:15.1pt;width:20.75pt;height:14.45pt;z-index:252743680" coordorigin="11132,11210" coordsize="732,509" path="m11155,11232v,115,5,223,23,331c11185,11605,11178,11653,11178,11696v,56,-22,-60,-23,-66c11144,11569,11132,11518,11132,11453v,-66,-19,-149,23,-199c11184,11220,11200,11210,11243,11210v36,,57,35,66,66c11323,11323,11296,11352,11289,11386v-10,53,-31,66,-46,111c11231,11531,11245,11563,11266,11586v21,22,60,42,89,44c11404,11633,11449,11637,11486,11608v27,-22,57,-57,66,-88c11559,11496,11552,11457,11552,11431v-38,10,-57,36,-86,66c11430,11534,11413,11561,11401,11608v,7,,15,,22c11434,11639,11448,11652,11486,11652v49,,74,-10,112,-44c11617,11591,11654,11526,11663,11520v23,,31,,23,-23c11670,11502,11632,11536,11620,11563v-13,30,-22,53,-22,89c11643,11652,11649,11642,11686,11630v28,-9,74,-33,89,-67c11781,11549,11800,11486,11775,11541v-10,21,-20,67,-23,89c11746,11678,11786,11674,11820,11674v21,,29,,4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8" style="position:absolute;margin-left:306.7pt;margin-top:14.5pt;width:21.3pt;height:14.4pt;z-index:252744704" coordorigin="11820,11188" coordsize="752,509" path="m11971,11586v,-42,6,-90,-42,-111c11889,11458,11854,11543,11840,11563v-24,33,-20,49,-20,89c11820,11674,11820,11681,11820,11696v41,,55,5,86,-22c11952,11633,11988,11594,12017,11541v31,-56,32,-116,46,-176c12079,11300,12083,11254,12083,11188v-45,12,-58,62,-66,110c12006,11361,11997,11433,11994,11497v-3,47,19,116,46,155c12066,11690,12087,11696,12129,11696v20,,43,-45,65,-66c12219,11606,12237,11566,12260,11563v41,-5,49,-22,65,-43c12350,11486,12363,11487,12325,11475v-19,30,-39,41,-42,66c12283,11563,12283,11571,12283,11586v41,,51,-19,88,-23c12387,11561,12443,11520,12460,11541v12,14,,91,,111c12432,11616,12456,11596,12437,11563v-22,-39,-23,-62,-23,-110c12414,11431,12414,11423,12414,11408v57,,112,10,157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3" style="position:absolute;margin-left:366.85pt;margin-top:13.2pt;width:141.5pt;height:45.15pt;z-index:252760064" coordorigin="13942,11143" coordsize="4991,1593" path="m14139,11298v37,-14,44,-20,88,-22c14407,11268,14582,11279,14758,11254v105,-15,217,6,309,22c15116,11284,15103,11269,15109,11320v5,45,-17,66,-19,111c15087,11504,15070,11558,15067,11630v-4,91,-23,172,-23,265c15044,12128,15061,12425,15024,12625v-6,33,-6,61,-23,88c14982,12743,14978,12732,14932,12735v-64,4,-115,-14,-174,-22c14704,12706,14654,12699,14604,12691v-58,-10,-120,-20,-177,-23c14376,12665,14342,12653,14293,12647v-92,-12,-186,8,-266,21c13998,12673,13959,12675,13942,12647v-21,-36,16,-85,20,-111c13972,12470,13975,12402,13985,12337v22,-146,-2,-299,23,-442c14018,11838,14019,11773,14027,11718v9,-64,15,-145,23,-198c14058,11469,14029,11403,14073,11386v21,,29,,43,em15552,11276v15,-44,28,-7,69,-22c15673,11235,15695,11232,15752,11232v133,,341,-21,439,22c16200,11254,16208,11254,16217,11254v,140,,280,,420em16260,11674v,93,11,178,23,265c16292,12004,16300,12074,16303,12138v3,56,20,97,23,155c16332,12401,16319,12509,16303,12602v-8,44,-2,43,-20,66c16261,12696,16265,12688,16217,12691v-54,3,-93,-17,-134,-23c15958,12651,15824,12675,15706,12691v-84,11,-169,6,-243,22c15457,12713,15450,12713,15444,12713v,-128,7,-251,19,-376c15475,12217,15469,12101,15486,11983v15,-103,6,-209,23,-309c15519,11617,15516,11554,15529,11497v9,-39,21,-70,23,-111c15554,11344,15533,11331,15529,11320v,-7,,-15,,-22em17011,11254v-8,,-15,,-23,c17010,11241,17025,11235,17077,11232v74,-4,146,22,223,22c17374,11254,17442,11276,17519,11276v46,,99,-20,112,-22c17651,11254,17659,11254,17673,11254v,94,-7,177,-23,266c17596,11826,17616,12327,17673,12602v10,47,-19,75,-23,89c17650,12698,17650,12706,17650,12713v-44,-5,-62,-20,-108,-22c17500,12689,17471,12674,17431,12668v-55,-8,-98,-19,-154,-21c17149,12642,17015,12649,16900,12668v-21,,-29,,-43,c16857,12525,16866,12387,16880,12248v11,-115,12,-239,20,-353c16911,11728,16870,11544,16922,11386v13,-40,25,-74,43,-110c16979,11247,16977,11219,16988,11188v,7,,15,,22em18182,11254v37,,28,,65,c18475,11254,18704,11254,18932,11254v,74,-11,130,-23,199c18898,11517,18892,11588,18890,11652v-3,92,-20,175,-23,265c18861,12080,18863,12248,18890,12403v8,48,13,113,19,156c18915,12599,18898,12610,18890,12625v-9,17,-38,63,-46,66c18820,12700,18793,12715,18778,12713v-30,-4,-78,-13,-111,-22c18624,12679,18589,12649,18536,12647v-73,-3,-131,-18,-200,-22c18241,12620,18145,12625,18050,12625v,-135,9,-266,20,-398c18081,12094,18072,11960,18093,11829v16,-100,23,-186,23,-288c18116,11455,18128,11370,18139,11298v8,-53,1,-65,20,-110c18159,11162,18161,11152,18182,11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" annotation="t"/>
          </v:shape>
        </w:pic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5" style="position:absolute;margin-left:366.2pt;margin-top:9.85pt;width:142.15pt;height:43.9pt;z-index:252762112" coordorigin="13919,12625" coordsize="5014,1548" path="m13942,12713v6,44,14,33,20,66c13975,12854,13952,12931,13942,13000v-9,60,-13,120,-23,177c13908,13239,13917,13305,13942,13354v21,42,13,42,66,45c14170,13407,14339,13402,14493,13376v116,-19,246,,354,-22c14892,13345,14897,13359,14912,13310v33,-108,3,-265,20,-376c14939,12887,14922,12861,14912,12824v,-7,,-15,,-22em15486,12691v,56,18,111,23,154c15521,12945,15500,13038,15486,13133v-11,80,-34,162,-42,243c15423,13596,15433,13852,15463,14062v5,35,,75,,110c15522,14172,15574,14156,15621,14150v72,-9,151,-13,219,-22c15907,14120,15964,14141,16017,14150v84,14,166,-9,243,-22c16294,14122,16334,14128,16368,14128v,-95,11,-178,23,-266c16405,13757,16381,13643,16368,13553v-8,-54,-30,-80,-42,-133c16300,13303,16322,13154,16303,13044v-5,-28,-15,-38,-20,-66c16274,12927,16289,12887,16303,12845em16900,12735v7,,15,,22,c16911,12769,16900,12754,16900,12802v,29,,59,,88c17108,12890,17375,12850,17562,12912v18,6,50,,69,c17596,12901,17608,12886,17608,12845v,-37,,-73,,-110em18004,12668v8,-46,4,-19,23,-43c18027,12740,18023,12848,18004,12956v-23,134,-2,294,-22,420c17976,13412,17966,13458,17962,13487v-10,68,-11,140,-23,199c17939,13708,17939,13715,17939,13730v52,,92,-16,131,-23c18114,13700,18168,13692,18205,13686v130,-21,274,2,396,-22c18652,13654,18712,13650,18755,13641v22,-4,47,3,69,c18819,13606,18807,13580,18801,13553v-11,-53,15,-85,23,-133c18830,13385,18841,13337,18844,13310v9,-71,10,-138,23,-200c18881,13044,18852,12992,18844,12934v-9,-66,12,-104,23,-155c18877,12732,18883,12733,18909,12691v33,-54,17,-30,,-2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" annotation="t"/>
          </v:shape>
        </w:pict>
      </w:r>
    </w:p>
    <w:p w:rsidR="00DF15AE" w:rsidRPr="00DF15AE" w:rsidRDefault="00DE7C13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6" style="position:absolute;margin-left:482pt;margin-top:-.8pt;width:.05pt;height:.6pt;z-index:252763136" coordorigin="18004,12647" coordsize="1,22" path="m18004,1266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kBHQIAAgEgAGgMAAAAAADAAAAAAAAARljPVIrml8VPjwb4utLhmyIDI2QGPoBEyGIAAEgRRJv3&#10;5gJFEhsCAJf+RhIbAgCX/lcNAAAABQM4C2UZIDIJAP7/AwHA/h9FMwkA/v8DAQD+f0U4CAD+HwD+&#10;tis2FajZUUCDXTo/AACAOAAAALcKJAWC/qcr+pywh/Ozl52r50CH2VteI4BjgAoAESAQNd6NI4LP&#10;AY==&#10;" annotation="t"/>
          </v:shape>
        </w:pic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2E26" w:rsidRDefault="00752E2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20"/>
        </w:rPr>
      </w:pPr>
      <w:r w:rsidRPr="00752E26">
        <w:rPr>
          <w:rFonts w:ascii="Courier New" w:hAnsi="Courier New" w:cs="Courier New"/>
          <w:noProof/>
          <w:sz w:val="32"/>
          <w:szCs w:val="20"/>
        </w:rPr>
        <w:t>дополнительно - каждая функция в объекте анимации должна получать указатель на сам объект анимации, так как их может быть несколько с одним и тем же поведением</w:t>
      </w:r>
    </w:p>
    <w:p w:rsidR="0044500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овые поля: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define UNIT_BASE_FIELDS \</w:t>
      </w:r>
    </w:p>
    <w:p w:rsidR="00752E26" w:rsidRP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Size;</w:t>
      </w:r>
      <w:r>
        <w:rPr>
          <w:rFonts w:ascii="Consolas" w:hAnsi="Consolas" w:cs="Consolas"/>
          <w:noProof/>
          <w:sz w:val="36"/>
        </w:rPr>
        <w:t xml:space="preserve">                            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Init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Clo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spon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nder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ам тип люъекта анимации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вой объект, например корова, пишем так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typedef struct tagUNIT_COW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Position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(*Triangles)[3]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NumOfTriangle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_COW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ак реализовывать и инициализировать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б. функции по-умолчанию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UnitInit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"- UnitClose Render Response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 * UnitCreate( INT Size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Size &lt; sizeof(UNIT) ||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 malloc(Size)) == NULL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emset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, 0, </w:t>
      </w:r>
      <w:r w:rsidR="003D020F">
        <w:rPr>
          <w:rFonts w:ascii="Consolas" w:hAnsi="Consolas" w:cs="Consolas"/>
          <w:noProof/>
          <w:sz w:val="36"/>
          <w:lang w:val="en-US"/>
        </w:rPr>
        <w:t>Size</w:t>
      </w:r>
      <w:r>
        <w:rPr>
          <w:rFonts w:ascii="Consolas" w:hAnsi="Consolas" w:cs="Consolas"/>
          <w:noProof/>
          <w:sz w:val="36"/>
          <w:lang w:val="en-US"/>
        </w:rPr>
        <w:t>);</w:t>
      </w:r>
      <w:r w:rsidR="003D020F">
        <w:rPr>
          <w:rFonts w:ascii="Consolas" w:hAnsi="Consolas" w:cs="Consolas"/>
          <w:noProof/>
          <w:sz w:val="36"/>
          <w:lang w:val="en-US"/>
        </w:rPr>
        <w:t xml:space="preserve">             </w:t>
      </w:r>
      <w:r>
        <w:rPr>
          <w:rFonts w:ascii="Consolas" w:hAnsi="Consolas" w:cs="Consolas"/>
          <w:noProof/>
          <w:sz w:val="36"/>
          <w:lang w:val="en-US"/>
        </w:rPr>
        <w:t xml:space="preserve"> /* &lt;string.h&gt;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/* заполняем поля по-умолчанию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Size = Siz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UnitInit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Close = UnitClo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nder = UnitRender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sponse = Uni</w:t>
      </w:r>
      <w:r w:rsidR="000A296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Respon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95025" w:rsidRDefault="0039502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</w:t>
      </w:r>
    </w:p>
    <w:p w:rsidR="00395025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оздание коровы: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CowInit(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файл загрузили ...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>}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UNIT * </w:t>
      </w:r>
      <w:r w:rsidR="00C17B0D">
        <w:rPr>
          <w:rFonts w:ascii="Consolas" w:hAnsi="Consolas" w:cs="Consolas"/>
          <w:noProof/>
          <w:sz w:val="36"/>
          <w:lang w:val="en-US"/>
        </w:rPr>
        <w:t>CowCreate( CHAR *FileName, DBL Size )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(VOID *)UnitCreate(sizeof(UNIT_COW))) == NULL)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CowInit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Triangles = LoadGeometry(FileName)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(UNIT *)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445006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СОГЛАШЕНИЯ ОБ ИМЕНАХ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ФК - VG4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Функции (глобальные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еременные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AnimContext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ипы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</w:t>
      </w:r>
      <w:r>
        <w:rPr>
          <w:rFonts w:ascii="Consolas" w:hAnsi="Consolas" w:cs="Consolas"/>
          <w:noProof/>
          <w:sz w:val="36"/>
          <w:lang w:val="en-US"/>
        </w:rPr>
        <w:t>NAME_NAME           vg4UNIT  vg4ANIM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нстанты (define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_NAME          VG4_MAX_UNITS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TARTUP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WinMain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ainWinFun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NIM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Init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AnimClose</w:t>
      </w:r>
    </w:p>
    <w:p w:rsidR="00DC2770" w:rsidRP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siz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nder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CopyFram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AnimAddUnit( vg4UNIT *Unit );</w:t>
      </w: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tatic UnitInit, UnitClose, ...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458D" w:rsidRPr="0011458D" w:rsidRDefault="0011458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5:15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инхронизация по времени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аймер: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инициализация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межкадровые замеры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</w:t>
      </w:r>
    </w:p>
    <w:p w:rsidR="00D639C8" w:rsidRPr="00D639C8" w:rsidRDefault="00D639C8" w:rsidP="00D639C8">
      <w:pPr>
        <w:pBdr>
          <w:top w:val="single" w:sz="4" w:space="3" w:color="999999"/>
          <w:left w:val="single" w:sz="4" w:space="5" w:color="999999"/>
          <w:bottom w:val="single" w:sz="4" w:space="3" w:color="999999"/>
          <w:right w:val="single" w:sz="4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Counter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PerformanceCount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639C8" w:rsidRDefault="00D639C8" w:rsidP="00D639C8">
      <w:pPr>
        <w:pBdr>
          <w:top w:val="single" w:sz="6" w:space="3" w:color="999999"/>
          <w:left w:val="single" w:sz="6" w:space="5" w:color="999999"/>
          <w:bottom w:val="single" w:sz="6" w:space="3" w:color="999999"/>
          <w:right w:val="single" w:sz="6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BOOL </w:t>
      </w:r>
      <w:proofErr w:type="spellStart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QueryPerformanceFrequency</w:t>
      </w:r>
      <w:proofErr w:type="spellEnd"/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(</w:t>
      </w:r>
      <w:r w:rsidRPr="00D639C8"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proofErr w:type="spellStart"/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Frequency</w:t>
        </w:r>
        <w:proofErr w:type="spellEnd"/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B0693" w:rsidRDefault="00156486" w:rsidP="00DF15AE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>для замера времени будем хранить</w:t>
      </w:r>
      <w:r w:rsidR="00F06F57" w:rsidRPr="00DB0693">
        <w:rPr>
          <w:rFonts w:ascii="Consolas" w:hAnsi="Consolas" w:cs="Consolas"/>
          <w:b/>
          <w:noProof/>
          <w:sz w:val="24"/>
          <w:lang w:val="en-US"/>
        </w:rPr>
        <w:t xml:space="preserve"> (глобально)</w:t>
      </w:r>
      <w:r w:rsidRPr="00DB0693">
        <w:rPr>
          <w:rFonts w:ascii="Consolas" w:hAnsi="Consolas" w:cs="Consolas"/>
          <w:b/>
          <w:noProof/>
          <w:sz w:val="24"/>
        </w:rPr>
        <w:t>:</w:t>
      </w:r>
    </w:p>
    <w:p w:rsidR="00156486" w:rsidRPr="00DB0693" w:rsidRDefault="00F06F57" w:rsidP="00DF15AE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static </w:t>
      </w:r>
      <w:r w:rsidR="00156486" w:rsidRPr="00DB0693">
        <w:rPr>
          <w:rFonts w:ascii="Consolas" w:hAnsi="Consolas" w:cs="Consolas"/>
          <w:b/>
          <w:noProof/>
          <w:sz w:val="24"/>
          <w:lang w:val="en-US"/>
        </w:rPr>
        <w:t>INT64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Freq,  /* единиц измерения в секунду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Start, /* </w:t>
      </w:r>
      <w:r w:rsidRPr="00DB0693">
        <w:rPr>
          <w:rFonts w:ascii="Consolas" w:hAnsi="Consolas" w:cs="Consolas"/>
          <w:b/>
          <w:noProof/>
          <w:sz w:val="24"/>
        </w:rPr>
        <w:t>время начала анимации</w:t>
      </w: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Old,   /* время прошлого кадра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T</w:t>
      </w:r>
      <w:r w:rsidRPr="00DB0693">
        <w:rPr>
          <w:rFonts w:ascii="Consolas" w:hAnsi="Consolas" w:cs="Consolas"/>
          <w:b/>
          <w:noProof/>
          <w:sz w:val="24"/>
          <w:lang w:val="en-US"/>
        </w:rPr>
        <w:t>imePause, /* время простоя в паузе */</w:t>
      </w:r>
    </w:p>
    <w:p w:rsidR="00E1600F" w:rsidRPr="00DB0693" w:rsidRDefault="00E1600F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FPS;   /* время для замера FPS */</w:t>
      </w:r>
    </w:p>
    <w:p w:rsidR="00D639C8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static INT</w:t>
      </w:r>
    </w:p>
    <w:p w:rsidR="00BA18C9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FrameCounter; /* счетчик кадров */</w:t>
      </w:r>
    </w:p>
    <w:p w:rsidR="00445006" w:rsidRPr="00DB0693" w:rsidRDefault="00445006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В струкрур</w:t>
      </w:r>
      <w:r w:rsidRPr="00DB0693">
        <w:rPr>
          <w:rFonts w:ascii="Consolas" w:hAnsi="Consolas" w:cs="Consolas"/>
          <w:noProof/>
          <w:sz w:val="24"/>
        </w:rPr>
        <w:t>у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ANIM добавляем: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DBL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, </w:t>
      </w:r>
      <w:r w:rsidR="0011458D" w:rsidRPr="00DB0693">
        <w:rPr>
          <w:rFonts w:ascii="Consolas" w:hAnsi="Consolas" w:cs="Consolas"/>
          <w:noProof/>
          <w:sz w:val="24"/>
        </w:rPr>
        <w:t xml:space="preserve">           </w:t>
      </w:r>
      <w:r w:rsidRPr="00DB0693">
        <w:rPr>
          <w:rFonts w:ascii="Consolas" w:hAnsi="Consolas" w:cs="Consolas"/>
          <w:noProof/>
          <w:sz w:val="24"/>
          <w:lang w:val="en-US"/>
        </w:rPr>
        <w:t>/* в</w:t>
      </w:r>
      <w:r w:rsidRPr="00DB0693">
        <w:rPr>
          <w:rFonts w:ascii="Consolas" w:hAnsi="Consolas" w:cs="Consolas"/>
          <w:noProof/>
          <w:sz w:val="24"/>
        </w:rPr>
        <w:t>ремя в секундах со старта анимации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GlobalTime, </w:t>
      </w:r>
      <w:r w:rsidR="0011458D" w:rsidRPr="00DB0693">
        <w:rPr>
          <w:rFonts w:ascii="Consolas" w:hAnsi="Consolas" w:cs="Consolas"/>
          <w:noProof/>
          <w:sz w:val="24"/>
        </w:rPr>
        <w:t xml:space="preserve">   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/* </w:t>
      </w:r>
      <w:r w:rsidR="0011458D" w:rsidRPr="00DB0693">
        <w:rPr>
          <w:rFonts w:ascii="Consolas" w:hAnsi="Consolas" w:cs="Consolas"/>
          <w:noProof/>
          <w:sz w:val="24"/>
          <w:lang w:val="en-US"/>
        </w:rPr>
        <w:t>в</w:t>
      </w:r>
      <w:r w:rsidRPr="00DB0693">
        <w:rPr>
          <w:rFonts w:ascii="Consolas" w:hAnsi="Consolas" w:cs="Consolas"/>
          <w:noProof/>
          <w:sz w:val="24"/>
          <w:lang w:val="en-US"/>
        </w:rPr>
        <w:t>ремя -"-, но без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DeltaTime, </w:t>
      </w:r>
      <w:r w:rsidR="0011458D" w:rsidRPr="00DB0693">
        <w:rPr>
          <w:rFonts w:ascii="Consolas" w:hAnsi="Consolas" w:cs="Consolas"/>
          <w:noProof/>
          <w:sz w:val="24"/>
        </w:rPr>
        <w:t xml:space="preserve">      </w:t>
      </w:r>
      <w:r w:rsidRPr="00DB0693">
        <w:rPr>
          <w:rFonts w:ascii="Consolas" w:hAnsi="Consolas" w:cs="Consolas"/>
          <w:noProof/>
          <w:sz w:val="24"/>
          <w:lang w:val="en-US"/>
        </w:rPr>
        <w:t>/* межкадровое время в секундах */</w:t>
      </w:r>
    </w:p>
    <w:p w:rsidR="0011458D" w:rsidRPr="00DB0693" w:rsidRDefault="0011458D" w:rsidP="0011458D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GlobalDeltaTime, /* межкадровое время в секундах</w:t>
      </w:r>
      <w:r w:rsidRPr="00DB0693">
        <w:rPr>
          <w:rFonts w:ascii="Consolas" w:hAnsi="Consolas" w:cs="Consolas"/>
          <w:noProof/>
          <w:sz w:val="24"/>
        </w:rPr>
        <w:t xml:space="preserve"> без паузы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*/</w:t>
      </w:r>
    </w:p>
    <w:p w:rsidR="00A1787B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FPS;             /* количество кадров в секунду */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BOOL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IsPause;</w:t>
      </w:r>
      <w:r w:rsidR="00EE695D" w:rsidRPr="00DB0693">
        <w:rPr>
          <w:rFonts w:ascii="Consolas" w:hAnsi="Consolas" w:cs="Consolas"/>
          <w:noProof/>
          <w:sz w:val="24"/>
          <w:lang w:val="en-US"/>
        </w:rPr>
        <w:t xml:space="preserve">         /* флаг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инициализация: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30B77" w:rsidRPr="00DB0693" w:rsidRDefault="00D76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76B77">
        <w:rPr>
          <w:rFonts w:ascii="Consolas" w:hAnsi="Consolas" w:cs="Consolas"/>
          <w:noProof/>
          <w:sz w:val="24"/>
          <w:lang w:val="en-US"/>
        </w:rPr>
        <w:t>QueryPerformanceFrequency</w:t>
      </w:r>
      <w:r w:rsidR="00730B77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Freq = li.QuadPart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 w:rsidR="00D76B77"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>manceCounter(&amp;li);</w:t>
      </w: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Start = TimeOld = TimeFPS = li.QuadPart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Pause = 0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FrameCounter = 0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  <w:r w:rsidRPr="00DB0693">
        <w:rPr>
          <w:rFonts w:ascii="Consolas" w:hAnsi="Consolas" w:cs="Consolas"/>
          <w:noProof/>
          <w:sz w:val="32"/>
        </w:rPr>
        <w:t>каждый раз при перевычислении:</w:t>
      </w: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D76B77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manceCounter </w:t>
      </w:r>
      <w:r w:rsidR="0070688B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глобальное время */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Delta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локальное время */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if (Anim.IsPause)</w:t>
      </w:r>
    </w:p>
    <w:p w:rsidR="0020149A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20149A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Pause += 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</w:t>
      </w:r>
      <w:r w:rsidR="0020149A" w:rsidRPr="00DB0693">
        <w:rPr>
          <w:rFonts w:ascii="Consolas" w:hAnsi="Consolas" w:cs="Consolas"/>
          <w:noProof/>
          <w:sz w:val="24"/>
          <w:lang w:val="en-US"/>
        </w:rPr>
        <w:t>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</w:t>
      </w:r>
      <w:r w:rsidR="00CA28F8" w:rsidRPr="00DB0693">
        <w:rPr>
          <w:rFonts w:ascii="Consolas" w:hAnsi="Consolas" w:cs="Consolas"/>
          <w:noProof/>
          <w:sz w:val="24"/>
          <w:lang w:val="en-US"/>
        </w:rPr>
        <w:t>Anim.DeltaTime = 0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  <w:r w:rsidRPr="00DB0693">
        <w:rPr>
          <w:rFonts w:ascii="Consolas" w:hAnsi="Consolas" w:cs="Consolas"/>
          <w:noProof/>
          <w:sz w:val="24"/>
          <w:lang w:val="en-US"/>
        </w:rPr>
        <w:br/>
      </w:r>
      <w:r w:rsidR="00CA28F8" w:rsidRPr="00DB0693">
        <w:rPr>
          <w:rFonts w:ascii="Consolas" w:hAnsi="Consolas" w:cs="Consolas"/>
          <w:noProof/>
          <w:sz w:val="24"/>
          <w:lang w:val="en-US"/>
        </w:rPr>
        <w:t>else</w:t>
      </w: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DeltaTime = Anim.GlobalDeltaTime;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</w:t>
      </w:r>
      <w:r w:rsidR="00DB0693" w:rsidRPr="00DB0693">
        <w:rPr>
          <w:rFonts w:ascii="Consolas" w:hAnsi="Consolas" w:cs="Consolas"/>
          <w:noProof/>
          <w:sz w:val="24"/>
          <w:lang w:val="en-US"/>
        </w:rPr>
        <w:t xml:space="preserve"> - TimePause</w:t>
      </w:r>
      <w:r w:rsidRPr="00DB0693">
        <w:rPr>
          <w:rFonts w:ascii="Consolas" w:hAnsi="Consolas" w:cs="Consolas"/>
          <w:noProof/>
          <w:sz w:val="24"/>
          <w:lang w:val="en-US"/>
        </w:rPr>
        <w:t>) / TimeFreq;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/* вычисляем FPS */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if (</w:t>
      </w:r>
      <w:r w:rsidR="001D46BD">
        <w:rPr>
          <w:rFonts w:ascii="Consolas" w:hAnsi="Consolas" w:cs="Consolas"/>
          <w:noProof/>
          <w:sz w:val="24"/>
          <w:lang w:val="en-US"/>
        </w:rPr>
        <w:t xml:space="preserve">li.QuadPart - </w:t>
      </w:r>
      <w:r w:rsidRPr="00DB0693">
        <w:rPr>
          <w:rFonts w:ascii="Consolas" w:hAnsi="Consolas" w:cs="Consolas"/>
          <w:noProof/>
          <w:sz w:val="24"/>
        </w:rPr>
        <w:t>TimeFPS &gt; TimeFreq)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FPS = FrameCounter / ((DBL)(li.QuadPart - TimeFPS) / TimeFreq);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TimeFPS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DB0693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FrameCounter</w:t>
      </w:r>
      <w:r>
        <w:rPr>
          <w:rFonts w:ascii="Consolas" w:hAnsi="Consolas" w:cs="Consolas"/>
          <w:noProof/>
          <w:sz w:val="24"/>
          <w:lang w:val="en-US"/>
        </w:rPr>
        <w:t xml:space="preserve"> = 0;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/* время "прошлого" кадра */</w:t>
      </w:r>
    </w:p>
    <w:p w:rsidR="001867EF" w:rsidRDefault="001867EF" w:rsidP="001867EF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Time</w:t>
      </w:r>
      <w:r>
        <w:rPr>
          <w:rFonts w:ascii="Consolas" w:hAnsi="Consolas" w:cs="Consolas"/>
          <w:noProof/>
          <w:sz w:val="24"/>
        </w:rPr>
        <w:t>Old</w:t>
      </w:r>
      <w:r>
        <w:rPr>
          <w:rFonts w:ascii="Consolas" w:hAnsi="Consolas" w:cs="Consolas"/>
          <w:noProof/>
          <w:sz w:val="24"/>
          <w:lang w:val="en-US"/>
        </w:rPr>
        <w:t xml:space="preserve">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ANIM:</w:t>
      </w:r>
    </w:p>
    <w:p w:rsidR="00AE5370" w:rsidRDefault="00DE7C1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9" style="position:absolute;margin-left:121.95pt;margin-top:4.45pt;width:253pt;height:180.5pt;z-index:252766208" coordorigin="5302,18625" coordsize="8926,6367" path="m5433,18956v-15,188,-36,362,-42,553c5380,19848,5392,20189,5410,20526v10,197,39,398,46,597c5471,21575,5436,22022,5433,22472v-4,502,-4,1004,23,1503c5462,24081,5476,24179,5479,24284v5,163,2,338,23,487c5505,24792,5519,24793,5522,24814v5,-4,11,-83,23,-88c5579,24711,5613,24695,5653,24682v37,-12,71,-11,111,-22c5831,24642,5894,24626,5964,24616v160,-24,322,-21,486,-22c6997,24589,7541,24577,8086,24572v540,-5,1081,-10,1613,44c9815,24628,9934,24623,10050,24638v119,15,234,34,354,44c10530,24692,10654,24694,10781,24704v182,14,368,28,551,44c11441,24758,11554,24756,11663,24771v113,16,219,33,331,43c12106,24824,12214,24827,12325,24837v112,10,223,13,335,22c12754,24867,12851,24870,12945,24881v96,12,194,29,289,44c13298,24935,13364,24959,13430,24969v47,7,88,15,135,22c13587,24991,13593,24991,13607,24991v-4,-33,-15,-52,-19,-88c13583,24853,13564,24790,13565,24726v2,-154,41,-292,65,-442c13644,24195,13659,24108,13673,24019v16,-96,30,-191,46,-288c13734,23637,13754,23537,13765,23444v13,-106,20,-206,42,-310c13836,22994,13863,22853,13896,22715v32,-134,61,-264,89,-398c14006,22215,14034,22111,14050,22007v20,-126,43,-252,66,-376c14136,21521,14151,21411,14162,21299v33,-340,34,-696,42,-1038c14207,20132,14223,20008,14227,19885v5,-176,114,-1000,-23,-1128c14143,18700,14108,18725,14008,18713v-47,-6,-125,17,-178,22c13739,18744,13636,18765,13542,18779v-90,13,-175,34,-266,45c13196,18833,13114,18841,13034,18845v-877,41,-1756,-21,-2630,-21c10187,18824,9979,18788,9765,18779v-224,-9,-441,-25,-663,-44c8991,18725,8884,18722,8771,18713v-104,-8,-206,-14,-311,-22c8348,18682,8240,18676,8128,18668v-104,-7,-205,-18,-308,-21c7605,18640,7394,18631,7181,18625v-461,-12,-937,17,-1371,43c5685,18675,5474,18632,5410,18691v-12,11,-30,70,-42,88c5335,18828,5328,18899,5302,18956v,15,,29,,4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1" style="position:absolute;margin-left:314.8pt;margin-top:7.55pt;width:131.55pt;height:55.2pt;z-index:252768256" coordorigin="12106,18735" coordsize="4640,1947" path="m12745,19265v13,37,21,44,23,89c12771,19417,12765,19458,12745,19509v-13,31,-16,27,-43,44c12665,19576,12660,19573,12614,19575v-42,2,-103,-21,-112,-22c12442,19545,12397,19559,12348,19575v-43,14,-49,8,-88,44c12246,19632,12215,19657,12194,19685v-18,24,-18,57,-23,89c12153,19887,12190,19998,12148,20106v-11,28,-16,44,-19,66c12121,20222,12112,20280,12106,20327v-7,52,,87,23,132c12148,20496,12179,20548,12217,20570v31,18,92,38,131,44c12390,20620,12446,20605,12483,20592v29,-10,59,-11,88,-22c12604,20558,12613,20538,12637,20526v39,-20,41,-21,88,-23c12778,20501,12790,20509,12814,20526v37,26,36,61,66,88c12909,20640,12937,20642,12968,20658v42,22,82,32,131,23c13135,20674,13159,20658,13188,20636v54,-41,84,-101,111,-154c13318,20446,13325,20432,13345,20415v19,-16,19,-29,66,-22c13444,20398,13462,20411,13499,20415v49,5,71,-6,108,-22c13638,20380,13671,20376,13696,20349v20,-22,32,-84,46,-111c13762,20201,13788,20163,13807,20127v27,-51,36,-100,43,-154c13858,19915,13855,19848,13830,19796v-18,-37,-47,-75,-65,-111c13746,19646,13722,19642,13696,19619v-45,-39,-40,-73,-66,-110c13607,19475,13566,19453,13542,19420v-35,-47,-57,-50,-89,-88c13436,19312,13441,19295,13411,19288v-71,-16,-135,1,-200,-23c13175,19252,13155,19221,13122,19199v-23,-16,-56,-23,-88,-22c12986,19179,12982,19189,12945,19221v-30,26,-46,66,-65,89c12857,19337,12828,19361,12814,19376v-37,40,-35,-37,-23,44em12791,20106v8,,15,,23,c12814,20152,12825,20174,12834,20194v16,35,23,61,69,67c12937,20265,12970,20301,13011,20282v40,-19,71,-48,111,-66c13130,20216,13137,20216,13145,20216v12,-34,23,-18,23,-66em12903,19707v-40,,-47,6,-69,23c12821,19740,12796,19802,12814,19818v6,6,75,39,89,22c12911,19830,12938,19795,12945,19774v10,-29,6,-95,-23,-110c12895,19650,12860,19662,12857,19685v,7,,15,,22em13299,19774v-11,-33,-26,-22,-65,-22c13226,19752,13219,19752,13211,19752v,37,,73,,110c13265,19862,13322,19873,13345,19840v33,-47,14,-42,,-88c13341,19738,13305,19671,13276,19707v,23,,31,-23,23em13122,19664v,48,-15,73,-23,110c13089,19818,13098,19862,13080,19906v-18,44,-41,86,-46,133c13029,20084,13040,20091,13011,20127v38,-11,8,-10,46,-21em14093,19641v91,-29,177,-63,269,-88c14488,19519,14613,19477,14735,19442v104,-30,191,-19,289,-66c15109,19336,15054,19332,15001,19332em14404,19376v-13,-37,-34,-27,-65,c14289,19419,14234,19441,14185,19487v-48,45,-92,60,-135,110c14029,19617,14022,19621,14027,19641v43,32,79,23,135,23c14249,19664,14324,19654,14404,19641v55,-9,114,-7,135,23c14557,19683,14563,19688,14558,19707em14093,20393v51,,90,-6,134,-22c14304,20343,14368,20344,14447,20327v105,-23,205,-39,311,-66c14860,20235,14970,20230,15067,20194v12,-4,128,-39,65,-44c15096,20150,15089,20150,15067,20150em14381,20084v-41,45,-97,89,-131,132c14203,20275,14137,20332,14093,20393v-34,48,-45,109,-85,155c13987,20568,13980,20572,13985,20592v92,,176,-12,265,-22c14337,20560,14426,20552,14512,20548v45,-2,90,,135,em15621,18890v17,-21,24,-26,19,-45c15606,18845,15575,18835,15552,18867v-45,63,-76,133,-108,200c15410,19139,15383,19214,15352,19288v-15,36,-32,78,-43,110c15309,19420,15309,19427,15309,19398em15621,18779v-36,11,-43,41,-46,88c15568,18975,15585,19077,15598,19177v7,57,19,123,23,177c15624,19399,15633,19431,15598,19442em15332,19221v115,,229,3,331,23c15677,19244,15692,19244,15706,19244em15840,18956v-45,46,-50,74,-68,132c15756,19138,15733,19193,15729,19244v-2,36,,74,,110c15729,19282,15740,19222,15752,19155v10,-55,36,-111,46,-155c15810,18949,15788,18934,15817,18890v,72,11,138,23,198c15850,19135,15862,19204,15883,19244v10,18,69,80,89,88c15980,19332,15987,19332,15995,19332v53,-13,42,-44,65,-88c16097,19174,16102,19117,16126,19045v18,-54,42,-123,46,-178c16172,18831,16172,18823,16172,18801em16303,18867v,91,7,178,-20,266c16261,19205,16243,19279,16237,19354v-2,29,,59,,88c16250,19393,16263,19342,16283,19288v31,-85,33,-177,66,-266c16374,18956,16398,18890,16414,18824v7,-27,35,-75,66,-89c16517,18718,16586,18739,16611,18757v58,43,80,92,111,155c16756,18982,16745,19056,16745,19133v,65,-24,146,-65,199c16644,19379,16600,19406,16545,19420v-56,15,-155,4,-19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" annotation="t"/>
          </v:shape>
        </w:pict>
      </w:r>
    </w:p>
    <w:p w:rsidR="00AE5370" w:rsidRDefault="00DE7C1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8" style="position:absolute;margin-left:222.8pt;margin-top:14.05pt;width:62pt;height:64pt;z-index:252765184" coordorigin="8860,19707" coordsize="2188,2257" path="m9965,19774v-13,14,-44,36,-66,66c9851,19905,9810,19971,9765,20039v-64,97,-96,209,-155,310c9533,20480,9466,20617,9388,20747v-53,89,-106,175,-155,265c9187,21096,9110,21156,9056,21233v-39,56,-68,123,-108,177c8924,21442,8893,21481,8883,21498v,26,-2,36,-23,45c8881,21558,8885,21594,8902,21609v19,16,49,7,66,22c9016,21673,9046,21711,9102,21742v24,13,71,30,89,44c9208,21799,9224,21815,9256,21830v30,14,25,29,46,45c9327,21893,9328,21889,9368,21896v43,7,48,-5,65,-21c9451,21858,9469,21833,9479,21808v13,-32,17,-77,20,-111c9504,21646,9508,21611,9522,21564v16,-53,12,-96,23,-154c9552,21374,9582,21319,9588,21278v8,-54,9,-103,22,-155c9620,21082,9648,21023,9653,20990v6,-39,20,-104,23,-132c9681,20813,9695,20765,9699,20724v6,-52,18,-107,23,-154c9727,20521,9728,20484,9742,20437v10,-33,30,-102,46,-133c9811,20259,9838,20215,9853,20172v15,-43,6,-89,20,-133c9883,20007,9888,19968,9899,19929v8,-29,10,-60,20,-89c9928,19813,9953,19778,9965,19752v11,-23,,-6,19,-22em9630,21344v65,,118,14,177,22c10224,21421,11255,21014,11024,21366v-16,25,-87,40,-112,44c10877,21416,10857,21428,10824,21432v-46,6,-72,16,-112,23c10663,21464,10609,21481,10561,21498v-60,20,-102,37,-157,66c10358,21589,10336,21605,10292,21631v-36,21,-66,43,-108,66c10158,21712,10124,21729,10096,21742v-26,12,-68,30,-89,44c9972,21810,9969,21814,9942,21830v-26,16,-62,9,-89,22c9824,21865,9814,21877,9788,21896v-9,6,-37,36,-46,45c9724,21960,9713,21960,9676,21963v-8,,-15,,-23,c9653,21911,9634,21849,9630,21830v-9,-41,-14,-35,-20,-67c9588,21742,9581,21735,9610,217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3" style="position:absolute;margin-left:411.3pt;margin-top:18.45pt;width:39.45pt;height:20.1pt;z-index:252770304" coordorigin="15509,19862" coordsize="1392,709" path="m15509,19906v5,38,24,125,43,155c15589,20119,15655,20177,15686,20238v30,59,43,124,86,177c15792,20440,15812,20490,15817,20503v,8,,15,,23em15906,19906v-85,,-59,7,-108,67c15740,20043,15712,20120,15663,20194v-48,72,-114,131,-134,221c15518,20466,15509,20516,15509,20570em16083,19995v-31,-8,-72,-34,-88,22c15978,20076,15957,20156,15949,20216v-8,60,1,124,23,177c15997,20452,16023,20477,16083,20482v44,4,103,-8,134,-45c16254,20392,16276,20293,16283,20238v12,-99,-29,-155,-111,-199c16113,20007,16061,19995,15995,19995v-50,,-55,-14,-66,22em16437,19929v-33,53,-23,110,-23,177c16414,20195,16433,20264,16437,20349v3,57,23,95,23,154c16460,20511,16460,20518,16460,20526v,-72,-15,-130,-23,-199c16423,20207,16444,20088,16460,19973v5,-37,18,-97,66,-111c16574,19848,16662,19857,16703,19885v28,19,63,56,65,88c16772,20033,16721,20065,16680,20106v-43,43,-105,54,-154,88c16496,20215,16464,20246,16460,20282v-3,34,39,71,66,89c16579,20406,16646,20396,16703,20415v31,11,94,42,131,22c16861,20423,16876,20412,16900,2039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DE7C1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2" style="position:absolute;margin-left:318.6pt;margin-top:12.7pt;width:32.6pt;height:16.3pt;z-index:252769280" coordorigin="12240,21145" coordsize="1149,576" path="m12260,21145v-11,24,-20,33,-20,88c12240,21388,12240,21542,12240,21697v299,,926,-114,1148,23c13366,21720,13344,21720,13322,21720em12571,21233v-25,8,-36,50,-46,88c12507,21390,12505,21576,12548,21631v,-37,,-73,,-110em12548,21166v,-7,,-14,,-21c12593,21156,12606,21166,12660,21166v36,,72,,108,c12768,21189,12768,21197,12745,21189em12525,21366v,7,,15,,22c12592,21388,12658,21388,12725,21388v,-21,-1,-29,20,-22em12857,21278v-35,11,-23,25,-23,66c12834,21409,12834,21598,12834,21587v,-128,-8,-256,23,-376c12867,21171,12854,21162,12903,21145v25,-8,75,-4,88,21c13011,21206,12977,21266,12968,21299v-12,45,-33,45,-65,67c12870,21388,12874,21388,12834,21388em13253,21278v-10,-35,-25,-23,-65,-23c13153,21255,13117,21262,13099,21299v-13,28,-6,119,23,133c13147,21444,13153,21465,13188,21476v26,,36,2,46,22c13222,21533,13214,21524,13188,21543v-24,18,-61,34,-89,44c13079,21587,13071,21587,13057,2158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P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P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A1787B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lastRenderedPageBreak/>
        <w:t>-= 09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2014 =-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граммирование устройств ввода: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лавиатура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2755955" cy="812094"/>
            <wp:effectExtent l="19050" t="0" r="6295" b="0"/>
            <wp:docPr id="40" name="Рисунок 40" descr="http://www.pcguide.com/ref/kb/layout/z_011261x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cguide.com/ref/kb/layout/z_011261xt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865" cy="812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914981" cy="1376042"/>
            <wp:effectExtent l="19050" t="0" r="0" b="0"/>
            <wp:docPr id="37" name="Рисунок 37" descr="http://www.sistema-market.ru/products_pictures/17287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sistema-market.ru/products_pictures/17287-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77" cy="138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Асинхронный обпрос в WinAPI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 клавиша</w:t>
      </w:r>
    </w:p>
    <w:p w:rsidR="000443A0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AsyncKeyState(VK код) &amp; 0x8000 &lt;- нажатие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VK код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VK_SPACE</w:t>
      </w:r>
      <w:r>
        <w:rPr>
          <w:rFonts w:ascii="Consolas" w:hAnsi="Consolas" w:cs="Consolas"/>
          <w:noProof/>
          <w:sz w:val="36"/>
          <w:lang w:val="en-US"/>
        </w:rPr>
        <w:t xml:space="preserve">, VK_LEFT, </w:t>
      </w:r>
    </w:p>
    <w:p w:rsidR="00592B94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NUM0, VK_F1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A', ... , 'Z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0', ... , '9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LBUTTON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ся клавиатура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BYTE Keys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GetKeyboardState(</w:t>
      </w:r>
      <w:r>
        <w:rPr>
          <w:rFonts w:ascii="Consolas" w:hAnsi="Consolas" w:cs="Consolas"/>
          <w:noProof/>
          <w:sz w:val="36"/>
          <w:lang w:val="en-US"/>
        </w:rPr>
        <w:t>Keys)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Keys[VK код] &amp; 0x80 &lt;- нажатие</w:t>
      </w:r>
      <w:r>
        <w:rPr>
          <w:rFonts w:ascii="Consolas" w:hAnsi="Consolas" w:cs="Consolas"/>
          <w:noProof/>
          <w:sz w:val="36"/>
        </w:rPr>
        <w:t>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-&gt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[i] &gt;&gt;= 7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!!! </w:t>
      </w:r>
      <w:r>
        <w:rPr>
          <w:rFonts w:ascii="Consolas" w:hAnsi="Consolas" w:cs="Consolas"/>
          <w:noProof/>
          <w:sz w:val="36"/>
        </w:rPr>
        <w:t>как проверить однократное нажатие?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идея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надо хранить старое состояние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BYTE Keys[256], KeysOld[256], KeyClick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KeyboardState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for (i = 0; i &lt; 256; i++)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Click[i] = Keys[i] &amp;&amp; !KeysOld[i];</w:t>
      </w:r>
    </w:p>
    <w:p w:rsidR="000443A0" w:rsidRPr="000443A0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0443A0">
        <w:rPr>
          <w:rFonts w:ascii="Consolas" w:hAnsi="Consolas" w:cs="Consolas"/>
          <w:noProof/>
          <w:sz w:val="36"/>
          <w:lang w:val="en-US"/>
        </w:rPr>
        <w:t xml:space="preserve"> memcpy(KeysOld, Keys, sizeof(Keys));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Мышь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1801798" cy="1320912"/>
            <wp:effectExtent l="19050" t="0" r="7952" b="0"/>
            <wp:docPr id="43" name="Рисунок 43" descr="http://mysave.in/v1/images/qfisscbfi5qg9panmf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mysave.in/v1/images/qfisscbfi5qg9panmf0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58" cy="132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2B94">
        <w:t xml:space="preserve"> </w:t>
      </w:r>
      <w:r>
        <w:rPr>
          <w:noProof/>
          <w:lang w:eastAsia="ru-RU"/>
        </w:rPr>
        <w:drawing>
          <wp:inline distT="0" distB="0" distL="0" distR="0">
            <wp:extent cx="1400940" cy="1335819"/>
            <wp:effectExtent l="19050" t="0" r="8760" b="0"/>
            <wp:docPr id="46" name="Рисунок 46" descr="http://www.vasilisa.ru/published/publicdata/ISOURRUVASILISA/attachments/SC/products_pictures/genius%20netscroll_%20110%20white_%20ps2_en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vasilisa.ru/published/publicdata/ISOURRUVASILISA/attachments/SC/products_pictures/genius%20netscroll_%20110%20white_%20ps2_enl.jpe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279" cy="1336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стар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OINT pt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>GetCursorPos(&amp;pt);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creenToClient(hWnd, &amp;pt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t.x   pt.y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кнопки - Keys[VK_LBUTTON]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нов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захват всех сигналов: hooks</w:t>
      </w:r>
    </w:p>
    <w:p w:rsid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noProof/>
          <w:sz w:val="32"/>
          <w:szCs w:val="32"/>
        </w:rPr>
        <w:t>/* Дескриптор ловушки сообщений для мыши */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static HHOOK hMouseHook</w:t>
      </w:r>
      <w:r w:rsidRPr="00D3277C">
        <w:rPr>
          <w:rFonts w:ascii="Courier New" w:hAnsi="Courier New" w:cs="Courier New"/>
          <w:noProof/>
          <w:sz w:val="32"/>
          <w:szCs w:val="32"/>
        </w:rPr>
        <w:t>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инициализируем захват сообщений от мыши */</w:t>
      </w:r>
    </w:p>
    <w:p w:rsid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hMouseHook </w:t>
      </w:r>
      <w:r w:rsidRPr="00D3277C">
        <w:rPr>
          <w:rFonts w:ascii="Courier New" w:hAnsi="Courier New" w:cs="Courier New"/>
          <w:noProof/>
          <w:sz w:val="32"/>
          <w:szCs w:val="32"/>
        </w:rPr>
        <w:t>=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Set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WH_MOUSE_LL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MouseHook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</w:p>
    <w:p w:rsidR="00204DCB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>
        <w:rPr>
          <w:rFonts w:ascii="Courier New" w:hAnsi="Courier New" w:cs="Courier New"/>
          <w:noProof/>
          <w:sz w:val="32"/>
          <w:szCs w:val="32"/>
          <w:lang w:val="en-US"/>
        </w:rPr>
        <w:t xml:space="preserve">    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GetModuleHandle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(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NULL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,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0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Отключение ловушки для сообщений для мыши */</w:t>
      </w: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Unhook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hMouseHook</w:t>
      </w:r>
      <w:r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D3277C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 . .</w:t>
      </w:r>
    </w:p>
    <w:p w:rsidR="000601E6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LRESULT </w:t>
      </w:r>
      <w:r w:rsidR="00333472">
        <w:rPr>
          <w:rFonts w:ascii="Consolas" w:hAnsi="Consolas" w:cs="Consolas"/>
          <w:noProof/>
          <w:sz w:val="36"/>
          <w:lang w:val="en-US"/>
        </w:rPr>
        <w:t xml:space="preserve">CALLBACK </w:t>
      </w:r>
      <w:r>
        <w:rPr>
          <w:rFonts w:ascii="Consolas" w:hAnsi="Consolas" w:cs="Consolas"/>
          <w:noProof/>
          <w:sz w:val="36"/>
        </w:rPr>
        <w:t>MouseHook( INT Code,</w:t>
      </w:r>
      <w:r w:rsidR="000601E6"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WPARAM wParam,</w:t>
      </w:r>
    </w:p>
    <w:p w:rsidR="003D3E11" w:rsidRDefault="000601E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</w:t>
      </w:r>
      <w:r w:rsidR="003D3E11">
        <w:rPr>
          <w:rFonts w:ascii="Consolas" w:hAnsi="Consolas" w:cs="Consolas"/>
          <w:noProof/>
          <w:sz w:val="36"/>
          <w:lang w:val="en-US"/>
        </w:rPr>
        <w:t>LPARAM lParam )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SLLHOOKSTRUCT *hs = (MSLLHOOKSTRUCT *)lParam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witch (wParam)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lastRenderedPageBreak/>
        <w:t xml:space="preserve">  case WM_MOUSEMOVE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Pt = hs-&gt;pt; /* POINT */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WHEEL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Wheel = (SHORT)HIWORD(hs-&gt;mouseData)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  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жойстик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3402" cy="1213402"/>
            <wp:effectExtent l="19050" t="0" r="5798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282" cy="1214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982295" cy="1470991"/>
            <wp:effectExtent l="19050" t="0" r="830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58" cy="147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6550" cy="1216550"/>
            <wp:effectExtent l="19050" t="0" r="265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432" cy="121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094132" cy="1094132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925" cy="109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182673" cy="1288112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15" cy="1289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Controls: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Кнопк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 Point-Of-View</w:t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Ос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дополнительные библиотеки WinAPI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mmsystem.h&gt;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winmm")  /* &lt;-- winmm.lib */</w:t>
      </w:r>
    </w:p>
    <w:p w:rsidR="00600F43" w:rsidRPr="00CB022C" w:rsidRDefault="00600F43" w:rsidP="00DF15AE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/* Джойстик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if </w:t>
      </w:r>
      <w:r w:rsidRPr="006E5632">
        <w:rPr>
          <w:rFonts w:ascii="Courier New" w:hAnsi="Courier New" w:cs="Courier New"/>
          <w:noProof/>
          <w:sz w:val="20"/>
          <w:szCs w:val="20"/>
        </w:rPr>
        <w:t>(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GetNumDevs</w:t>
      </w:r>
      <w:r w:rsidRPr="006E5632">
        <w:rPr>
          <w:rFonts w:ascii="Courier New" w:hAnsi="Courier New" w:cs="Courier New"/>
          <w:noProof/>
          <w:sz w:val="20"/>
          <w:szCs w:val="20"/>
        </w:rPr>
        <w:t>(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JOYCAPS jc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общей информации о джостике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DevCaps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OYINFOEX ji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текущего состояния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Size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CAPS</w:t>
      </w:r>
      <w:r w:rsidRPr="006E5632">
        <w:rPr>
          <w:rFonts w:ascii="Courier New" w:hAnsi="Courier New" w:cs="Courier New"/>
          <w:noProof/>
          <w:sz w:val="20"/>
          <w:szCs w:val="20"/>
        </w:rPr>
        <w:t>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Flags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_RETURNALL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PosEx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Кнопк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memcpy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)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Buttons </w:t>
      </w:r>
      <w:r w:rsidRPr="006E5632">
        <w:rPr>
          <w:rFonts w:ascii="Courier New" w:hAnsi="Courier New" w:cs="Courier New"/>
          <w:noProof/>
          <w:sz w:val="20"/>
          <w:szCs w:val="20"/>
        </w:rPr>
        <w:t>&gt;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lastRenderedPageBreak/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Click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!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Ос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X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X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X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Y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Y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Y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Z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Z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Z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Z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R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R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R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U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U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U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U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Point-Of-View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POV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xFFFF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else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4500 </w:t>
      </w:r>
      <w:r w:rsidRPr="006E5632">
        <w:rPr>
          <w:rFonts w:ascii="Courier New" w:hAnsi="Courier New" w:cs="Courier New"/>
          <w:noProof/>
          <w:sz w:val="20"/>
          <w:szCs w:val="20"/>
        </w:rPr>
        <w:t>+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P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P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2:55</w:t>
      </w:r>
    </w:p>
    <w:p w:rsidR="00A1787B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БАВЛЯЕМ ВВОД В АНИМАЦИЮ</w:t>
      </w: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-Y - позиция логотипа</w:t>
      </w:r>
    </w:p>
    <w:p w:rsidR="00364934" w:rsidRP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Z</w:t>
      </w:r>
      <w:r>
        <w:rPr>
          <w:rFonts w:ascii="Consolas" w:hAnsi="Consolas" w:cs="Consolas"/>
          <w:noProof/>
          <w:sz w:val="36"/>
        </w:rPr>
        <w:t>-</w:t>
      </w:r>
      <w:r>
        <w:rPr>
          <w:rFonts w:ascii="Consolas" w:hAnsi="Consolas" w:cs="Consolas"/>
          <w:noProof/>
          <w:sz w:val="36"/>
          <w:lang w:val="en-US"/>
        </w:rPr>
        <w:t>R</w:t>
      </w:r>
      <w:r>
        <w:rPr>
          <w:rFonts w:ascii="Consolas" w:hAnsi="Consolas" w:cs="Consolas"/>
          <w:noProof/>
          <w:sz w:val="36"/>
        </w:rPr>
        <w:t xml:space="preserve"> - позиция часов</w:t>
      </w:r>
    </w:p>
    <w:p w:rsidR="00A1787B" w:rsidRDefault="00A1787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is</w:t>
      </w: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es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TextOut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hDC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3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sprintf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"x:% i y:% i dx:% i dy:% i w:% i"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Wheel</w:t>
      </w:r>
      <w:r w:rsidRPr="00162B84">
        <w:rPr>
          <w:rFonts w:ascii="Courier New" w:hAnsi="Courier New" w:cs="Courier New"/>
          <w:noProof/>
          <w:sz w:val="20"/>
          <w:szCs w:val="20"/>
        </w:rPr>
        <w:t>));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Точность вычисления позиции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 64.0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Устранение ошибок замера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GET_AXIS_VALUE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\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noProof/>
          <w:sz w:val="20"/>
          <w:szCs w:val="20"/>
          <w:lang w:val="en-US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162B84">
        <w:rPr>
          <w:rFonts w:ascii="Courier New" w:hAnsi="Courier New" w:cs="Courier New"/>
          <w:noProof/>
          <w:sz w:val="20"/>
          <w:szCs w:val="20"/>
        </w:rPr>
        <w:t>(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INT</w:t>
      </w:r>
      <w:r w:rsidRPr="00162B84">
        <w:rPr>
          <w:rFonts w:ascii="Courier New" w:hAnsi="Courier New" w:cs="Courier New"/>
          <w:noProof/>
          <w:sz w:val="20"/>
          <w:szCs w:val="20"/>
        </w:rPr>
        <w:t>)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VG4_JOYSTICK_THRESHOLD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2.0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d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pos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in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\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ax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min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+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0.5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C0C0C0"/>
          <w:sz w:val="36"/>
          <w:szCs w:val="36"/>
          <w:highlight w:val="black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1</w:t>
      </w:r>
      <w:r>
        <w:rPr>
          <w:rFonts w:ascii="Consolas" w:hAnsi="Consolas" w:cs="Consolas"/>
          <w:noProof/>
          <w:sz w:val="36"/>
          <w:lang w:val="en-US"/>
        </w:rPr>
        <w:t>5</w:t>
      </w:r>
      <w:r>
        <w:rPr>
          <w:rFonts w:ascii="Consolas" w:hAnsi="Consolas" w:cs="Consolas"/>
          <w:noProof/>
          <w:sz w:val="36"/>
        </w:rPr>
        <w:t>:</w:t>
      </w:r>
      <w:r>
        <w:rPr>
          <w:rFonts w:ascii="Consolas" w:hAnsi="Consolas" w:cs="Consolas"/>
          <w:noProof/>
          <w:sz w:val="36"/>
          <w:lang w:val="en-US"/>
        </w:rPr>
        <w:t>00</w:t>
      </w:r>
    </w:p>
    <w:p w:rsidR="00896CE1" w:rsidRP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АКТИКА</w:t>
      </w: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</w:t>
      </w:r>
      <w:r w:rsidR="00D76A80">
        <w:rPr>
          <w:rFonts w:ascii="Consolas" w:hAnsi="Consolas" w:cs="Consolas"/>
          <w:noProof/>
          <w:sz w:val="36"/>
          <w:lang w:val="en-US"/>
        </w:rPr>
        <w:t>7</w:t>
      </w:r>
      <w:r>
        <w:rPr>
          <w:rFonts w:ascii="Consolas" w:hAnsi="Consolas" w:cs="Consolas"/>
          <w:noProof/>
          <w:sz w:val="36"/>
        </w:rPr>
        <w:t>:</w:t>
      </w:r>
      <w:r w:rsidR="00D76A80">
        <w:rPr>
          <w:rFonts w:ascii="Consolas" w:hAnsi="Consolas" w:cs="Consolas"/>
          <w:noProof/>
          <w:sz w:val="36"/>
          <w:lang w:val="en-US"/>
        </w:rPr>
        <w:t>25</w:t>
      </w:r>
    </w:p>
    <w:p w:rsidR="00896CE1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lastRenderedPageBreak/>
        <w:t xml:space="preserve">ВИЗУАЛИЗАЦИЯ И </w:t>
      </w:r>
      <w:r w:rsidR="00896CE1">
        <w:rPr>
          <w:rFonts w:ascii="Consolas" w:hAnsi="Consolas" w:cs="Consolas"/>
          <w:noProof/>
          <w:sz w:val="36"/>
        </w:rPr>
        <w:t>ПРОЕЦИРОВАНИЕ в 3D</w: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8" style="position:absolute;margin-left:159.5pt;margin-top:16.75pt;width:47.6pt;height:25.1pt;z-index:252775424" coordorigin="6627,1462" coordsize="1679,886" path="m6627,1706v,94,2,177,23,265c6659,2008,6648,2049,6669,2081v22,33,17,36,46,45c6725,2086,6750,2059,6761,2015v10,-38,,-92,,-132c6761,1946,6753,2006,6781,2059v31,59,18,71,88,89c6904,2157,6933,2147,6958,2126v42,-36,63,-82,65,-133c7027,1893,7017,1800,7004,1706v-1,-4,-21,-121,-46,-89c6952,1625,6958,1672,6958,1683em7200,2038v,-23,,-30,,-45c7159,1993,7140,1993,7135,2038v-4,34,-45,68,-23,110c7129,2180,7142,2209,7181,2214v45,5,75,6,108,-22c7324,2162,7312,2124,7312,2081v,-66,-24,-60,-66,-88c7236,1986,7176,1948,7158,1971v,7,,15,,22c7188,2016,7224,2029,7266,2015v53,-17,104,-30,157,-44c7444,1971,7452,1971,7466,1971v,61,-25,250,23,265c7513,2197,7512,2173,7512,2126v,-50,-14,-98,-46,-133c7445,1973,7438,1969,7443,1949v47,,64,18,112,22c7610,1976,7655,1989,7709,1993v8,,15,,23,em7755,1993v22,-9,38,-41,65,-67c7845,1901,7922,1848,7932,1816v16,-52,4,-136,-23,-155c7888,1641,7883,1634,7863,1639v-27,35,-78,89,-89,133c7757,1842,7750,1923,7732,1993v-17,64,-43,153,-23,221c7723,2264,7759,2288,7797,2303v15,7,31,14,46,21em8109,2104v-11,-34,-23,-18,-23,-66c8044,2047,8029,2073,7997,2104v-38,38,-27,86,-46,132c7929,2288,7937,2273,7951,2324v,8,,15,,23c8018,2347,8022,2328,8063,2280v49,-57,89,-102,111,-176c8211,1980,8234,1854,8263,1728v20,-87,42,-154,42,-244c8305,1477,8305,1469,8305,1462v-11,65,-29,134,-42,199c8240,1781,8240,1892,8240,2015v,79,-19,173,23,243c8284,2278,8292,2282,8286,23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9" style="position:absolute;margin-left:218.95pt;margin-top:19.9pt;width:96.55pt;height:25.75pt;z-index:252776448" coordorigin="8725,1573" coordsize="3405,908" path="m9145,1661v-23,-43,-38,-83,-89,-88c9011,1568,8960,1589,8925,1617v-75,60,-122,157,-154,243c8748,1922,8689,2059,8725,2126v51,93,111,104,200,132c8939,2265,8954,2273,8968,2280em9233,1949v-32,,-91,-14,-108,22c9102,2021,9138,2103,9145,2148v5,33,23,117,65,132c9225,2285,9303,2314,9322,2303v49,-28,46,-61,46,-111c9368,2149,9372,2063,9322,2038v-12,-6,-93,-34,-112,-23c9168,2041,9158,2040,9191,2081em9565,2059v-10,-45,-21,-44,-66,-44c9480,2044,9457,2070,9453,2104v-7,51,-3,89,26,132c9494,2258,9540,2278,9565,2280v68,5,60,-26,88,-66c9675,2182,9690,2125,9676,2081v-12,-40,-48,-84,-88,-88c9551,1989,9554,1987,9545,2015v6,20,37,38,65,44c9663,2070,9824,2024,9853,2081v21,42,,151,,199c9883,2269,9873,2251,9873,2214v,-64,-16,-114,-20,-176c9851,2009,9837,1999,9830,1971v55,,84,1,135,22em10384,2081v-27,-19,-77,-41,-111,-43c10231,2035,10190,2053,10161,2081v-26,26,-62,77,-65,111c10092,2246,10125,2267,10161,2303v38,38,114,28,158,c10386,2260,10383,2210,10404,2148v32,-93,23,-187,23,-288c10427,1783,10404,1717,10404,1639v-43,-32,-11,29,,67c10427,1791,10411,1865,10427,1949v17,87,5,179,23,265c10456,2241,10475,2354,10493,2369v7,,15,,22,em10758,2104v-38,38,-32,44,-46,88c10698,2237,10682,2279,10712,2324v20,30,59,63,92,67c10811,2391,10817,2391,10824,2391em10781,1971v-22,-33,-105,-52,-69,-67c10745,1890,10776,1934,10781,1949em10935,2214v,52,,103,,155c10981,2354,10960,2324,10981,2280v10,-22,26,-99,43,-110c11057,2149,11047,2147,11047,2192v,48,7,71,19,111c11077,2340,11065,2369,11112,2391v7,,13,,20,em11378,2347v,-41,19,-52,23,-89c11401,2251,11401,2243,11401,2236v-37,-27,-55,-34,-92,c11298,2246,11247,2312,11243,2324v-5,18,-29,89,-19,111c11242,2455,11248,2461,11243,2480v34,,64,-7,89,-23c11365,2435,11407,2383,11420,2347v9,-25,16,-41,23,-67c11417,2314,11420,2325,11420,2369v,39,-2,35,23,66c11488,2435,11499,2425,11532,2391v39,-40,67,-80,88,-133c11661,2157,11663,2051,11686,1949v13,-58,23,-96,23,-155c11709,1787,11709,1779,11709,1772v-30,38,-43,60,-46,111c11654,2035,11652,2204,11686,2347v1,3,-6,103,23,66c11709,2391,11709,2384,11709,2369em11598,2170v-8,-7,-15,-15,-23,-22c11587,2196,11609,2183,11643,2214v33,30,63,40,109,44c11782,2258,11797,2258,11820,2258em11906,2258v11,33,26,22,65,22c12001,2280,12021,2281,12040,2258v17,-20,23,-28,23,-66c12063,2185,12063,2177,12063,2170v-46,,-54,9,-92,22c11935,2205,11915,2229,11886,2258v-23,23,-41,77,-23,111c11882,2405,11959,2411,11994,2413v55,3,87,-21,135,-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0" style="position:absolute;margin-left:5.4pt;margin-top:4.85pt;width:74pt;height:118.45pt;z-index:252797952" coordorigin="1190,1042" coordsize="2611,4179" path="m1325,2855v-8,-7,-15,-15,-23,-22c1330,2842,1339,2851,1367,2877v35,33,73,64,89,111c1468,3025,1500,3063,1525,3098v20,28,25,63,42,88c1587,3215,1606,3238,1610,3275v,7,,15,,22c1638,3306,1633,3393,1633,3363v,-7,,-15,,-22em1390,2900v,-8,,-15,,-23c1553,2877,1751,2903,1898,2855v23,,31,,46,em1767,2900v,-8,,-15,,-23c1767,2929,1794,3118,1744,3143v-8,,-15,,-23,c1713,3180,1715,3177,1679,3186v,23,,31,-23,23em1810,3010v44,,52,-10,88,-22c1915,2982,1946,2988,1964,2988em1787,3098v,7,,15,,22c1826,3120,1822,3111,1833,3143v25,7,39,16,65,22c1898,3187,1899,3194,1921,3186em1787,3054v-31,11,-24,37,-43,66c1706,3176,1720,3156,1744,3120v21,-31,35,-30,43,-66c1769,3073,1750,3138,1744,3143v-8,,-15,,-23,c1721,3194,1734,3112,1744,3098v20,-29,39,-51,43,-88c1791,2974,1810,2977,1787,3010v-24,34,-61,46,-66,88c1721,3119,1722,3126,1702,3120v,8,,15,,23c1711,3111,1731,3114,1744,3076v10,-27,39,-56,43,-66c1811,2957,1769,3049,1767,3054v,25,-2,35,-23,44c1744,3137,1748,3078,1767,3054em2030,3275v15,-25,56,-60,69,-89c2099,3179,2099,3172,2099,3165v15,-15,24,-43,42,-67c2162,3070,2190,3033,2207,3010v25,-33,38,-56,69,-89c2306,2890,2314,2862,2341,2833v27,-29,28,-55,43,-88c2404,2726,2411,2710,2430,2678v20,-20,24,-31,42,-66c2491,2594,2499,2577,2518,2546v31,-23,37,-34,66,-66c2605,2459,2612,2455,2607,2435v14,-16,26,-39,42,-66c2666,2352,2676,2330,2695,2303v34,-48,20,-46,,em2761,2369v,-30,7,-57,23,-66c2793,2298,2824,2263,2826,2258v14,-27,53,-58,66,-88c2903,2143,2929,2143,2938,2126v10,-19,40,-61,43,-67c2995,2029,2992,2049,3003,2015v-34,9,-55,34,-88,44c2881,2069,2858,2093,2826,2104v-25,8,-39,15,-65,22c2792,2095,2817,2078,2849,2059v32,-20,53,-49,66,-66c2934,1968,2963,1956,2981,1949v33,11,22,26,22,66c3003,2060,2993,2067,2981,2104v-6,17,,48,,66em2076,3297v-10,38,-27,71,-46,111c2014,3442,1994,3501,1987,3540v-10,56,-23,97,-43,155c1931,3734,1905,3794,1898,3828v-12,56,-28,104,-45,155c1837,4031,1796,4071,1787,4115v-8,37,-8,75,-20,110c1759,4248,1755,4317,1744,4337v-12,23,-23,85,-23,43c1721,4300,1730,4227,1744,4159v10,-50,3,-71,-23,-88c1717,4078,1712,4118,1702,4137v-15,30,-20,21,-23,67c1676,4248,1695,4260,1702,4292v9,41,8,67,19,88c1747,4374,1760,4362,1787,4337v29,-26,56,-31,89,-45c1904,4280,1938,4263,1964,4248em2099,3297v27,16,49,30,65,44c2182,3356,2202,3380,2230,3408v30,29,59,59,88,88c2325,3503,2358,3536,2364,3540v26,17,61,27,89,45c2486,3605,2527,3632,2561,3651v28,15,34,36,65,44c2668,3706,2664,3700,2695,3717v24,13,68,30,89,45c2797,3771,2823,3792,2849,3806v28,15,35,36,66,44c2954,3860,2957,3852,2981,3872v24,20,35,5,68,22c3058,3899,3104,3928,3115,3938v33,29,55,43,88,67c3229,4024,3236,4011,3269,4027v11,5,53,34,66,44c3335,4093,3335,4101,3358,4093v-17,-28,-37,-34,-46,-66c3301,3988,3308,3989,3292,3960v-16,-15,-31,-30,-46,-44c3226,3896,3254,3914,3269,3938v22,35,35,44,66,67c3346,4013,3367,4048,3381,4071v-37,4,-57,8,-89,22c3262,4106,3257,4129,3226,4137v-29,8,-68,52,-68,22c3158,4134,3160,4124,3181,4115em3181,3076v-7,28,-12,61,-23,89c3140,3214,3104,3269,3092,3320v-10,45,-39,90,-43,132c3049,3474,3049,3481,3049,3496v-12,-6,-17,-32,,-66c3065,3398,3088,3377,3092,3341v4,-37,33,-55,43,-88c3135,3231,3135,3224,3135,3209v51,,31,-18,68,-23c3235,3182,3296,3175,3312,3209v14,30,23,51,23,88c3335,3353,3326,3381,3312,3408v-13,24,-26,39,-66,44c3191,3458,3158,3444,3115,3430v-38,-13,-26,-11,,-44em3469,3452v-8,,-15,,-23,c3446,3498,3436,3503,3423,3540v-9,26,-20,63,-23,88c3400,3636,3400,3643,3400,3651v50,,34,-11,69,-23em3446,3363v-8,,-15,,-23,c3472,3363,3457,3374,3489,3386em3577,3540v,59,,118,,177c3577,3658,3577,3599,3577,3540v45,,54,10,89,22c3700,3573,3684,3585,3731,3585em3226,2943v27,22,75,41,109,45c3352,2990,3417,3023,3423,3032v23,34,33,37,66,66c3509,3116,3552,3154,3577,3165v26,11,49,19,69,21c3675,3190,3693,3186,3712,3209v8,9,59,36,65,44c3777,3260,3777,3268,3777,3275v-2,-6,-21,-87,-23,-89c3743,3177,3717,3154,3712,3143v-23,-56,16,39,19,43c3740,3200,3770,3271,3777,3275v8,,15,,23,c3766,3286,3780,3297,3731,3297v-22,,-43,,-65,em2672,1352v,48,-19,62,-23,110c2645,1507,2625,1661,2672,1683v37,18,67,-23,89,-44c2790,1612,2784,1579,2803,1551v36,-53,24,-83,46,-133c2862,1388,2872,1296,2872,1329v,107,-3,208,20,310c2901,1680,2887,1669,2915,1706em3026,1551v,88,,177,,265c3053,1782,3049,1772,3049,1728v,-66,3,-139,20,-177c3079,1529,3094,1484,3135,1507v24,13,43,64,46,88c3185,1632,3172,1666,3135,1683v-25,11,-81,,-109,em2607,1175v46,,62,-18,108,-22c2825,1144,2939,1153,3049,1153v-6,-23,-37,-62,-46,-67c2976,1072,2973,1068,2938,1042v44,,51,10,88,22c3055,1073,3090,1068,3115,1086v45,32,10,58,,89c3105,1207,3079,1200,3069,1219v-14,27,-20,55,-20,88em2053,4270v-11,43,-36,84,-43,133c2001,4465,2003,4542,1987,4602v-14,51,-31,101,-43,154c1944,4764,1944,4771,1944,4779v,-80,6,-145,20,-222c1971,4516,1965,4479,1987,4447v26,-38,19,-44,66,-44c2094,4403,2116,4400,2121,4447v5,46,-12,74,-22,110c2084,4608,2067,4629,2030,4668v-26,27,-55,79,-66,111c1953,4811,1944,4800,1944,4845v39,,52,18,86,22c2059,4870,2091,4867,2121,4867em2230,4801v-27,33,-23,44,-23,87c2207,4929,2195,4944,2230,4955em2230,4668v-53,-51,25,-5,46,em2384,4888v27,-33,23,-44,23,-87c2407,4794,2407,4786,2407,4779v-27,,-58,7,-66,22c2326,4828,2318,4853,2318,4888v,34,27,31,46,46c2397,4959,2431,4960,2453,4911v6,-14,,-51,,-66c2407,4845,2407,4841,2407,4888v,82,3,146,23,222c2439,5143,2445,5167,2453,5199v-50,34,-43,15,-89,c2329,5188,2310,5163,2295,5154v-24,-14,-19,-6,-19,-44c2316,5099,2347,5066,2384,5044v48,-28,85,-39,134,-67em2607,4557v,49,-20,61,-23,111c2580,4732,2565,4783,2561,4845v-4,66,6,122,23,155c2600,5030,2587,4987,2607,4955v18,-30,4,-63,19,-88c2634,4860,2641,4852,2649,4845v,46,10,52,23,89c2686,4974,2672,5045,2672,5088em2826,4623v-28,45,-23,77,-23,133c2803,4814,2766,5081,2826,5110v8,,15,,23,em2715,4888v-54,,74,,88,c2859,4888,2893,4883,2938,4911em2121,4337v41,,69,19,109,21c2295,4362,2346,4393,2407,4403v57,10,99,30,154,44c2587,4447,2597,4449,2607,4469v-9,-35,-39,-53,-46,-66c2546,4374,2471,4381,2495,4358v11,-10,81,40,89,45c2607,4418,2641,4465,2649,4469v23,,30,,23,22c2665,4510,2625,4533,2607,4535v-35,5,-42,18,-66,45em2010,3253v10,-34,27,-22,66,-22c2084,3231,2091,3231,2099,3231v,50,7,68,-23,89c2045,3341,2047,3341,2010,3341v,-41,13,-50,20,-66c2034,3266,2076,3226,2099,3253v,7,,15,,22c2099,3304,2092,3334,2076,3341v-30,14,-22,22,-66,22c2002,3363,1995,3363,1987,3363v,-32,-11,-70,23,-88c2042,3258,2069,3277,2076,3297em1236,3363v,55,-13,89,-23,133c1196,3572,1213,3648,1190,3717v-13,37,41,60,69,45c1297,3742,1302,3740,1348,3740v6,,13,,19,em1456,3607v,-7,,-15,,-22c1421,3596,1432,3603,1413,3628v-30,39,-32,50,,89c1423,3729,1484,3762,1502,3740v17,-21,23,-29,23,-67c1525,3649,1501,3631,1479,3628v-8,,-15,,-23,em1721,3628v,-21,,-29,,-43c1687,3585,1650,3591,1633,3628v-8,18,-37,64,-23,89c1633,3757,1662,3762,1702,3762v20,,28,,42,em1190,3320v93,,178,7,266,21c1529,3352,1591,3342,1656,3363v23,,31,,46,c1694,3339,1685,3323,1656,3320v-37,-4,-25,-34,-46,-45c1575,3256,1582,3297,1567,3253v4,13,36,41,43,44c1631,3307,1672,3317,1679,3320v22,,28,,42,c1721,3354,1717,3366,1702,3386v-22,30,-42,39,-46,66c1656,3459,1656,3467,1656,34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4" style="position:absolute;margin-left:75pt;margin-top:4.85pt;width:43.8pt;height:13.8pt;z-index:252802048" coordorigin="3646,1042" coordsize="1546,488" path="m3646,1064v,-52,18,36,20,45c3677,1168,3702,1224,3712,1286v10,58,15,106,42,155c3770,1469,3785,1522,3800,1529v8,,15,,23,c3851,1488,3849,1463,3866,1418v26,-69,6,-130,23,-199c3901,1171,3908,1136,3908,1086v,-43,16,-21,23,em4043,1286v,22,-1,29,-23,21c4020,1381,4020,1455,4020,1529v22,,44,,66,c4086,1490,4085,1493,4108,1462em4043,1219v-29,-36,-33,-60,23,-66c4087,1153,4093,1154,4086,1175em4151,1374v60,,104,-7,135,-22c4324,1333,4328,1335,4328,1286v-47,,-65,12,-85,21c4211,1322,4187,1335,4174,1374v-11,32,-9,139,23,155c4232,1546,4300,1530,4308,1507em4394,1329v,-59,,35,,45c4394,1424,4405,1424,4420,1462v9,22,31,61,43,67c4471,1529,4478,1529,4486,1529v18,-28,38,-56,42,-88c4533,1395,4551,1384,4551,1329v,-17,-23,-58,-23,-22c4528,1362,4516,1421,4551,1462v7,7,13,15,20,22c4585,1480,4628,1464,4640,1441v11,-21,20,-88,23,-112c4664,1323,4663,1250,4663,1307em4748,1396v45,,48,-15,65,-22c4856,1356,4859,1361,4859,1307v-50,,-67,-6,-88,22c4746,1362,4710,1376,4705,1418v-6,51,12,68,23,89c4750,1550,4752,1522,4794,1507v24,-8,94,-46,111,-66c4917,1426,4962,1348,4971,1329v,-7,,-15,,-22c4971,1374,4974,1427,4991,1484v,23,,30,22,23c5013,1462,5003,1455,4991,1418v-11,-32,-33,-59,-43,-89c4948,1322,4948,1314,4948,1307v81,,162,,24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1" style="position:absolute;margin-left:537.15pt;margin-top:18pt;width:3.8pt;height:16.3pt;z-index:252838912" coordorigin="19949,1507" coordsize="135,575" path="m19972,1507v,41,-20,52,-23,88c19940,1717,19939,1865,19972,1971v11,35,34,57,46,88c20037,2108,20043,2067,20060,2059v8,,15,,2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6" style="position:absolute;margin-left:125pt;margin-top:3.85pt;width:30.7pt;height:132.9pt;z-index:252773376" coordorigin="5410,1750" coordsize="1083,4688" path="m5653,2236v,121,-9,238,-20,353c5594,3011,5640,3455,5610,3872v-7,96,-16,194,-23,287c5579,4255,5575,4353,5568,4447v-7,89,-16,180,-23,265c5539,4786,5528,4863,5522,4934v-6,76,-6,146,-20,220c5489,5226,5465,5306,5456,5375v-10,80,-21,164,-23,244c5431,5691,5415,5749,5410,5817v-15,204,,415,,620c5410,6407,5410,6378,5410,6348em5787,2214v-42,11,-64,50,-88,89c5667,2355,5638,2402,5610,2457v-17,34,-38,75,-42,111c5568,2590,5567,2597,5545,2589v13,-8,57,-73,65,-109c5623,2423,5646,2382,5676,2324v12,-23,56,-120,69,-132c5751,2192,5758,2192,5764,2192v35,11,23,25,23,66c5787,2341,5788,2410,5810,2480v,24,2,33,20,43em6118,1772v-18,41,-42,87,-45,132c6071,1934,6060,1998,6095,2015v29,14,118,4,135,-22c6245,1971,6271,1907,6273,1883v3,-44,,-89,,-133c6244,1768,6233,1812,6230,1860v-4,70,17,130,20,199c6253,2136,6273,2202,6273,2280v,43,24,153,-23,177c6215,2475,6142,2453,6118,2435v-39,-30,-45,-66,-45,-111c6073,2299,6152,2265,6184,2258v80,-18,159,-22,243,-22c6449,2236,6470,2236,6492,2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0" style="position:absolute;margin-left:329.2pt;margin-top:1.35pt;width:60.15pt;height:28.85pt;z-index:252777472" coordorigin="12614,1661" coordsize="2122,1018" path="m12857,1661v-54,,-109,-10,-155,22c12652,1718,12659,1752,12637,1794v-17,32,-37,76,,110c12687,1949,12737,1973,12791,2015v32,25,114,69,131,111c12934,2155,12921,2194,12903,2214v-41,47,-61,48,-112,66c12737,2299,12719,2303,12660,2303v-42,,-49,17,-23,-23em13057,2126v-26,6,-69,26,-46,66c13026,2218,13115,2273,13145,2280v44,10,63,16,108,23em13253,2081v,115,4,224,23,332c13284,2458,13302,2652,13253,2678v-49,26,-135,-9,-173,-22c13043,2643,13054,2646,13080,2612em13653,2192v-9,-57,-6,-66,-65,-66c13525,2126,13523,2157,13499,2192v-12,18,-57,64,-46,88c13470,2318,13490,2328,13519,2347v33,22,59,28,88,44c13647,2414,13653,2411,13653,2457v,15,-42,56,-65,66c13558,2536,13535,2546,13499,2546v-26,,-32,-2,,-23em13873,1794v-41,13,-23,62,-23,110c13850,2055,13854,2204,13873,2347v9,69,28,118,46,176c13935,2574,13942,2535,13942,2501em13742,2104v-38,-19,-62,-26,-23,-23c13772,2092,13802,2123,13850,2148v36,19,57,36,92,44em14050,2324v18,53,30,8,66,c14148,2317,14209,2318,14227,2280v14,-29,23,-52,23,-88c14250,2170,14250,2163,14250,2148v-41,,-56,-5,-88,22c14126,2201,14088,2233,14073,2280v-10,33,-40,94,-23,133c14063,2442,14105,2509,14139,2523v37,15,100,-2,131,-22c14324,2466,14316,2435,14339,2391v19,-36,23,-24,23,-67c14312,2341,14362,2352,14339,2391v-12,21,-42,57,-23,89c14338,2517,14339,2523,14381,2523v54,,62,-52,89,-88c14499,2397,14486,2341,14512,2303v24,-20,33,-23,27,-45c14539,2315,14530,2325,14512,2369v-19,46,,103,27,132c14562,2493,14577,2482,14604,2457v27,-25,46,-96,66,-110c14691,2347,14698,2346,14690,2324v33,12,22,27,22,67c14712,2432,14731,2443,14735,2480v2,21,,45,,6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5" style="position:absolute;margin-left:75.55pt;margin-top:.7pt;width:48.3pt;height:16.35pt;z-index:252803072" coordorigin="3666,1639" coordsize="1703,576" path="m3931,1728v-11,-33,-26,-22,-65,-22c3828,1706,3804,1746,3777,1772v-29,28,-78,74,-88,111c3681,1913,3649,1982,3666,2015v17,34,80,42,111,44c3837,2064,3877,2050,3931,2038v8,,15,,23,em4108,1949v-16,-50,-30,-12,-65,c4017,1958,4001,1978,3997,2015v-5,48,-3,70,23,89c4055,2129,4073,2128,4108,2104v24,-17,40,-62,43,-89c4155,1974,4150,1954,4108,1949v-38,-4,-59,-2,-88,22c3975,2009,4010,2007,4020,2038em4263,1971v-53,,-43,9,-66,44c4183,2035,4156,2073,4174,2104v29,51,61,9,89,c4289,2095,4304,2074,4308,2038v4,-39,-8,-54,-45,-67c4232,1960,4219,1977,4197,1993v23,,78,-6,89,-22c4304,1944,4306,1949,4351,1949v8,,15,,23,c4374,1999,4366,2041,4394,2081v,-48,-8,-70,-20,-110c4365,1942,4324,1917,4351,1904v30,-14,102,,135,em4617,1883v-29,,-72,-11,-89,21c4516,1927,4494,1967,4486,1993v-7,24,,62,,88c4518,2072,4551,2047,4571,2015v26,-41,60,-108,69,-155c4651,1798,4663,1748,4663,1683v,-7,,-15,,-22c4663,1609,4643,1716,4640,1728v-27,104,-8,286,23,376c4663,2125,4662,2132,4682,2126em4794,1993v-55,36,-46,27,-46,88c4748,2120,4763,2118,4794,2126em4794,1904v-33,-27,-128,-47,-89,-66c4722,1830,4737,1860,4771,1860em4794,1904v16,45,19,65,19,111c4813,2052,4813,2089,4813,2126v37,-10,42,-39,46,-88c4860,2020,4882,1944,4882,1993v,46,10,51,23,88c4905,2104,4905,2111,4905,2126em4991,2038v,-23,,-30,,-45c4947,2005,4945,2026,4925,2059v-13,21,-35,59,-20,89c4921,2180,4975,2182,4991,2148v16,-33,21,-58,45,-89c5024,2092,5013,2078,5013,2126v,20,-15,106,23,88c5044,2207,5051,2199,5059,2192em5102,1728v-26,38,-20,61,-20,110c5082,1910,5092,1970,5102,2038v8,52,9,87,23,132c5135,2203,5137,2201,5148,2170em5013,1883v,36,6,71,46,88c5089,1984,5084,2005,5125,2015em5233,2059v,7,,15,,22c5273,2081,5278,2075,5302,2059v11,-8,70,-80,66,-88c5360,1971,5353,1971,5345,1971v-24,9,-38,19,-66,44c5236,2052,5253,2065,5233,2104v-12,24,-45,65,,88c5267,2209,5317,2192,5325,217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6" style="position:absolute;margin-left:75.55pt;margin-top:18.25pt;width:40.2pt;height:16.95pt;z-index:252804096" coordorigin="3666,2258" coordsize="1417,598" path="m3823,2280v-4,-11,-47,-48,-69,-22c3735,2280,3716,2320,3689,2347v-17,17,-39,60,-23,88c3685,2468,3723,2457,3754,2457v36,,49,23,89,23c3851,2480,3858,2480,3866,2480v-8,30,-20,63,-43,88c3797,2597,3769,2630,3731,2635v-40,5,-17,-39,,-46em3974,2501v,51,18,31,23,67c4003,2614,4025,2612,4066,2612v30,,56,-41,65,-66c4137,2529,4131,2498,4131,2480v-16,19,-40,65,-45,88c4074,2625,4095,2678,4108,2723v9,29,20,60,23,88c4135,2848,4099,2867,4066,2855v-52,-18,-75,-27,-112,-66c3959,2772,3992,2735,4020,2723v35,-15,71,-37,111,-45em4351,2457v-22,,-29,,-43,c4300,2488,4240,2530,4263,2568v14,24,65,38,88,44c4351,2653,4362,2667,4328,2678v-9,32,-33,26,-42,45c4286,2745,4286,2753,4263,2745em4505,2303v,72,-9,131,-19,198c4478,2557,4486,2621,4486,2678v47,,36,-7,65,-43em4440,2480v,-8,,-15,,-23c4492,2457,4532,2448,4571,2480em4640,2612v24,,77,-8,88,-23c4742,2569,4764,2526,4771,2501v-46,,-57,10,-89,45c4655,2575,4655,2621,4640,2656v-9,23,-41,80,-23,111c4636,2800,4674,2789,4705,2789v41,,76,-51,89,-88c4806,2666,4830,2646,4840,2612v,52,,103,,155c4869,2756,4865,2745,4882,2723v17,-22,57,-54,66,-67c4948,2634,4949,2627,4971,2635v1,3,17,64,20,66c5024,2728,5003,2714,5036,2678v30,-33,12,-33,46,-43c5082,2679,5082,2723,5082,27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4" style="position:absolute;margin-left:519pt;margin-top:7.65pt;width:1.25pt;height:.6pt;z-index:252831744" coordorigin="19309,1883" coordsize="44,22" path="m19309,1904v19,-20,23,-27,4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EBAEgAGgMAAAAAADAAAAAAAAARljPVIrml8VPjwb4utLhmyIDI2QGPoBEyPIAAEgRRJ+S&#10;9QNFEhsCAJf+RhIbAgCX/lcNAAAABQM4C2UZIDIJAP7/AwHA/h9FMwkA/v8DAQD+f0U4CAD+HwD+&#10;tis2EKjZUUAAAAAAAAAAAIldOj8AAIA4AAAAAAoxCoP+HND+HNEcubp1h/AXd4C7xO50AIfmYuYd&#10;kUditVlUf0XtkAoAESDA/zV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5" style="position:absolute;margin-left:498.9pt;margin-top:1.95pt;width:5.7pt;height:13.2pt;z-index:252832768" coordorigin="18601,1683" coordsize="201,466" path="m18647,1750v,140,,516,,376c18647,2069,18627,2046,18624,1993v-4,-58,-18,-99,-23,-155c18598,1798,18597,1779,18624,1750v26,-28,26,-54,66,-67c18719,1673,18786,1677,18801,1706v18,35,-1,109,-23,132c18746,1872,18735,1883,18690,1883v-38,,-34,9,-43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6" style="position:absolute;margin-left:508.3pt;margin-top:10.1pt;width:2.55pt;height:5.7pt;z-index:252833792" coordorigin="18932,1971" coordsize="90,200" path="m18932,1971v,46,,203,,177c18932,2082,18937,2028,18955,1993v16,-30,23,-22,66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7" style="position:absolute;margin-left:512.15pt;margin-top:10.75pt;width:4.4pt;height:5.65pt;z-index:252834816" coordorigin="19067,1993" coordsize="155,200" path="m19152,1993v-38,,-52,5,-65,45c19076,2070,19067,2089,19067,2126v,26,6,59,20,66c19117,2207,19155,2187,19175,2170v24,-21,43,-59,46,-89c19224,2051,19230,2008,19198,1993v-19,-9,-83,13,-89,22c19094,2038,19096,2033,19087,205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8" style="position:absolute;margin-left:517.7pt;margin-top:11.35pt;width:3.85pt;height:13.8pt;z-index:252835840" coordorigin="19264,2015" coordsize="135,487" path="m19352,2015v,128,-8,256,23,376c19383,2423,19394,2450,19398,2480v,7,,14,,21c19369,2501,19324,2513,19309,2480v-12,-25,-40,-58,-45,-67c19247,2380,19268,2324,19287,2303v19,-22,54,-44,65,-67c19352,2229,19352,2221,19352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9" style="position:absolute;margin-left:522.75pt;margin-top:10.1pt;width:3.75pt;height:6.95pt;z-index:252836864" coordorigin="19441,1971" coordsize="132,244" path="m19464,2081v40,,57,6,88,-22c19581,2034,19572,2006,19572,1971v-23,,-75,6,-85,22c19474,2015,19443,2053,19441,2081v-2,33,-14,115,23,133c19476,2220,19515,2214,19529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0" style="position:absolute;margin-left:529.05pt;margin-top:10.75pt;width:6.25pt;height:6.3pt;z-index:252837888" coordorigin="19664,1993" coordsize="220,222" path="m19772,2059v,-48,-11,-33,-23,-66c19720,2024,19701,2051,19683,2081v-20,34,-19,48,-19,89c19664,2217,19691,2214,19729,2214v47,,76,-10,112,-44c19864,2143,19874,2129,19883,210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2" style="position:absolute;margin-left:533.4pt;margin-top:2.6pt;width:8.8pt;height:.65pt;z-index:252839936" coordorigin="19818,1706" coordsize="309,23" path="m19818,1728v75,,130,-4,200,-22c20050,1698,20092,1706,20126,170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BHQIYBAEgAGgMAAAAAADAAAAAAAAARljPVIrml8VPjwb4utLhmyIDI2QGPoBEyPIAAEgRRJ+S&#10;9QNFEhsCAJf+RhIbAgCX/lcNAAAABQM4C2UZIDIJAP7/AwHA/h9FMwkA/v8DAQD+f0U4CAD+HwD+&#10;tis2EKjZUUAAAAAAAAAAAIldOj8AAIA4AAAAAAo/EIT8O/34d/xkxY8WPJnzZ4ZQhvAKR4BSQC7u&#10;gIfleuVLl82t0rhMYpcJkcnkmmcj8BaACgARIEBFGlb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4" style="position:absolute;margin-left:515.2pt;margin-top:20.15pt;width:1.35pt;height:15.7pt;z-index:252841984" coordorigin="19175,2324" coordsize="47,554" path="m19221,2324v-34,11,-23,26,-23,67c19198,2458,19184,2507,19175,2568v-11,75,-22,251,23,30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kBHQIGKgEgAGgMAAAAAADAAAAAAAAARljPVIrml8VPjwb4utLhmyIDI2QGPoBEyPIAAEgRRJ+S&#10;9QNFEhsCAJf+RhIbAgCX/lcNAAAABQM4C2UZIDIJAP7/AwHA/h9FMwkA/v8DAQD+f0U4CAD+HwD+&#10;tis2EKjZUUAAAAAAAAAAAIldOj8AAIA4AAAAAApMFIP+HJr+HKnoA69AOnWH8DuHgdxnk9nSATiA&#10;T2eTyfwCezxPU7CH46jjS7VM4HMLHAIPS5VQYNEqzMbrdb3uUAoAESCAUSxX54PPAY=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3" style="position:absolute;margin-left:507.65pt;margin-top:-.3pt;width:6.35pt;height:13.8pt;z-index:252840960" coordorigin="18909,2347" coordsize="224,487" path="m18932,2413v-12,47,-23,75,-23,133c18909,2642,18909,2737,18909,2833v,-125,-15,-266,23,-376c18940,2435,18935,2382,18955,2369v24,-15,57,-22,89,-22c19071,2347,19120,2386,19132,2413v16,35,-3,87,-23,110c19084,2551,19055,2578,19021,2589v-38,12,-103,4,-11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5" style="position:absolute;margin-left:519pt;margin-top:9.7pt;width:6.9pt;height:6.3pt;z-index:252843008" coordorigin="19309,2701" coordsize="244,221" path="m19506,2789v,-39,-13,-51,-19,-66c19473,2691,19462,2701,19421,2701v-29,,-79,38,-92,66c19316,2795,19309,2821,19309,2855v,37,-1,36,20,66c19372,2911,19380,2901,19398,2877v23,-29,54,-55,66,-88c19473,2765,19480,2748,19487,2723v,47,8,71,19,110c19515,2865,19525,2874,19552,290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6" style="position:absolute;margin-left:527.75pt;margin-top:9.05pt;width:5.7pt;height:6.95pt;z-index:252844032" coordorigin="19618,2678" coordsize="201,244" path="m19618,2678v34,11,23,26,23,67c19641,2791,19651,2796,19664,2833v8,23,,64,,88c19687,2913,19702,2888,19706,2855v4,-37,33,-54,43,-88c19758,2739,19767,2732,19795,2723v9,35,23,48,23,88c19818,2848,19818,2884,19818,29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7" style="position:absolute;margin-left:536.5pt;margin-top:10.35pt;width:5.7pt;height:7.55pt;z-index:252845056" coordorigin="19926,2723" coordsize="201,266" path="m19949,2833v43,,54,-11,88,-22c20075,2798,20088,2818,20103,2767v,-7,,-15,,-22c20083,2729,20048,2707,20018,2723v-31,16,-53,56,-69,66c19918,2809,19926,2831,19926,2877v,52,14,63,46,89c20000,2989,20042,3002,20083,2988v14,-7,29,-15,43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72" style="position:absolute;margin-left:38pt;margin-top:14.35pt;width:63.25pt;height:58.95pt;z-index:252800000" coordorigin="2341,3607" coordsize="2231,2079" path="m4551,5685v7,,13,,20,em2364,3651v-8,-15,-15,-29,-2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SqAZ4BASAAaAwAAAAAAMAAAAAAAABGWM9UiuaXxU+PBvi60uGbIgMeZAY+gETI0gAASBFF&#10;EhsCAJf+RhIbAgCX/lcNAAAABQM4C2UZIDIJAP7/AwHA/h9FMwkA/v8DAQD+f0U4CAD+HwD+tis2&#10;EKjZUUAAAAAAAAAAAIldOj8AAIA4AAAAAAolBYP9NN+mncuYgv7vm/u+cIfgmuB7n1LxKAoAESDg&#10;dUbw5oPPAQooB4P8jh+R/6AAh/CtZ4WJbsCH3ZwDNmisbju8QAoAESCgBJXz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3" style="position:absolute;margin-left:21.75pt;margin-top:3.05pt;width:104.6pt;height:87.15pt;z-index:252801024" coordorigin="1767,3209" coordsize="3690,3074" path="m2076,3341v23,,30,,45,c2131,3375,2148,3363,2187,3363v7,,13,,20,c2219,3330,2236,3341,2276,3341v46,,31,11,65,22em2230,3474v8,,15,,23,c2264,3504,2258,3496,2295,3496v12,35,11,9,23,44c2363,3540,2395,3532,2430,3562v29,26,30,36,65,45em2626,3762v8,,15,,23,c2660,3803,2699,3812,2715,3850v14,34,7,35,46,44c2771,3922,2791,3929,2826,3938v10,30,32,28,46,67c2884,4040,2881,4014,2892,4049em3049,4182v21,,29,,43,c3104,4216,3103,4192,3115,4225v40,11,51,51,88,67c3233,4305,3234,4310,3269,4337em3489,4491v,7,,15,,22c3511,4520,3529,4521,3554,4535v28,16,69,29,92,45c3672,4598,3707,4606,3731,4623v33,23,60,55,69,89c3836,4721,3835,4719,3843,4756em3997,4977v8,,15,,23,c4032,5013,4052,4991,4086,5022v20,20,25,27,45,22c4140,5073,4161,5079,4197,5088v12,35,11,9,23,44c4256,5141,4271,5168,4308,5177v,21,-1,29,20,22em4682,5685v31,22,28,22,66,22c4759,5740,4781,5724,4813,5751v30,25,35,37,69,45c4893,5825,4931,5823,4948,5862v16,37,31,5,43,44em5125,6127v22,,29,,43,c5178,6154,5198,6162,5233,6171v11,32,7,23,46,23c5290,6225,5287,6216,5325,6216v8,26,30,40,66,44c5418,6263,5430,6276,5456,6282em4374,5309v7,,13,,20,c4407,5343,4407,5319,4420,5353v37,,32,-9,43,22c4504,5386,4512,5424,4551,5442v26,12,41,20,66,43em2187,3496v5,2,62,39,66,44c2272,3568,2289,3599,2318,3628v27,26,38,43,46,67c2330,3684,2337,3676,2318,3651v-23,-30,-54,-56,-65,-89c2252,3560,2232,3498,2230,3496v-23,,-30,,-23,-22c2214,3455,2245,3434,2276,3452v27,16,58,34,88,44c2391,3505,2426,3515,2453,3518v20,,26,1,19,22em2364,3651v-23,,-31,,-46,c2330,3616,2341,3633,2341,3585v,-10,,-104,,-45c2341,3562,2341,3570,2341,3585em1767,3717v106,,216,8,309,-22c2107,3685,2129,3657,2141,3651v8,,15,,23,c2174,3620,2195,3625,2207,3585v,-23,,-30,,-45c2175,3566,2170,3575,2141,3585v30,,59,,89,c2230,3636,2239,3654,2253,3695v14,39,-19,31,23,45em2076,3297v-34,25,-33,38,-46,c2058,3270,2072,3234,2099,3231v23,-3,39,-52,65,c2186,3275,2152,3330,2141,3363v-10,30,-36,56,-42,67c2085,3459,2094,3452,2053,3452v-27,-9,-39,-29,-43,-66c2009,3371,1966,3313,1987,3297v13,-10,40,-36,66,-44c2085,3243,2104,3231,2141,3231v8,,15,,23,c2164,3282,2155,3300,2141,3341v-13,37,-20,62,-65,67c2055,3410,2032,3408,2010,3408v-12,-33,-23,-19,-23,-67c1987,3298,1982,3285,2010,3253v20,-24,59,-41,89,-44c2135,3205,2136,3210,2164,3231v,51,-9,69,-23,110c2125,3387,2112,3377,2076,3408v-44,38,-52,15,-89,-22c1987,3343,1982,3330,2010,3297v26,-31,51,-22,89,-22c2145,3275,2141,3305,2141,3341v,32,-17,64,-42,67c2062,3413,2063,3414,2053,3386v,-42,-1,-61,46,-66c2150,3315,2108,3357,2076,3341v-8,-7,-15,-14,-23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9" style="position:absolute;margin-left:339.9pt;margin-top:18.1pt;width:199.75pt;height:140.4pt;z-index:252806144" coordorigin="12991,3740" coordsize="7047,4952" path="m13365,4977v,181,1,356,23,531c13396,5574,13408,5644,13411,5707v5,99,15,192,19,288c13434,6098,13449,6209,13453,6304v6,125,18,257,23,375c13479,6747,13455,6827,13453,6879v-3,87,-13,162,-23,243c13423,7182,13414,7240,13411,7299v-4,79,-19,150,-23,220c13381,7640,13331,8046,13411,8139v36,42,42,31,88,44c13557,8199,13601,8164,13653,8161v64,-4,115,-18,177,-22c14215,8116,14598,8181,14978,8161v94,-5,190,-21,289,-22c15830,8131,16392,8156,16945,8183v124,6,254,17,374,22c17744,8222,18184,8202,18601,8183v96,-4,193,3,289,c18898,8120,18901,8065,18909,8006v9,-69,14,-131,23,-199c18938,7759,18949,7720,18955,7674v7,-49,13,-85,23,-132c18990,7488,19010,7444,19021,7387v8,-43,15,-73,23,-111c19054,7225,19059,7198,19067,7144v6,-43,13,-67,20,-110c19093,6997,19103,6979,19109,6945v8,-43,17,-73,23,-111c19143,6772,19149,6719,19152,6657v4,-65,20,-147,23,-198c19181,6358,19192,6236,19198,6149v5,-72,19,-162,23,-221c19225,5872,19241,5795,19244,5751v4,-57,17,-130,20,-177c19272,5422,19280,5248,19287,5110v6,-128,14,-304,22,-398c19309,4690,19309,4683,19309,4668v-29,-3,-36,-21,-65,-22c19091,4642,18949,4642,18801,4623v-42,-5,-75,-19,-111,-21c18481,4590,18266,4615,18070,4623v-65,3,-147,20,-197,23c17736,4655,17602,4662,17473,4668v-106,5,-205,17,-308,22c17071,4694,16967,4708,16880,4712v-139,6,-289,16,-420,22c15784,4764,15100,4756,14427,4756v-215,,-435,13,-642,23c13580,4789,13373,4779,13168,4779v9,55,7,100,20,155c13197,4972,13233,5043,13234,5088v1,50,-24,87,-23,132c13211,5257,13211,5265,13211,5287em12991,6569v434,,874,-20,1302,22c14337,6595,14368,6611,14404,6613v80,5,176,19,243,23c16298,6737,17979,6575,19618,6679v109,7,221,,331,c19935,6666,19864,6643,19860,6636v-15,-25,-68,-33,-42,-45c19854,6574,19898,6605,19926,6613v19,5,82,21,92,44c20031,6687,20040,6673,20018,6724v-11,25,-71,39,-92,66c19900,6823,19886,6850,19860,6879em16149,3740v-4,58,-20,132,-23,176c16097,4302,16132,4712,16106,5088v-6,88,-17,190,-23,265c16075,5447,16066,5552,16060,5640v-5,73,-16,153,-20,222c16035,5942,16032,6006,16017,6082v-11,55,-13,96,-22,155c15986,6301,15962,6372,15949,6437v-10,49,-16,105,-20,154c15924,6663,15911,6753,15906,6813v-25,322,4,656,-23,972c15859,8068,15943,8447,15863,8691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2" style="position:absolute;margin-left:426.35pt;margin-top:10.6pt;width:19.35pt;height:21.3pt;z-index:252809216" coordorigin="16040,3474" coordsize="683,752" path="m16217,3628v-49,12,-44,33,-68,67c16116,3742,16106,3785,16083,3828v-17,32,-36,49,-43,88c16072,3882,16102,3846,16126,3806v29,-48,35,-111,65,-155c16210,3624,16250,3555,16237,3585v-21,46,-20,76,-20,132c16217,3766,16207,3812,16237,3850v25,31,54,57,89,66em16526,3474v,58,6,104,19,154c16553,3660,16550,3690,16568,3717v27,40,19,45,69,45c16637,3718,16616,3711,16611,3673v-7,-50,12,-51,26,-88c16649,3555,16657,3532,16657,3496em16680,3474v-44,55,-23,76,-43,133c16612,3679,16627,3732,16611,3806v-15,68,-20,127,-20,199c16591,4078,16591,4152,16591,4225v-44,,-52,-10,-88,-21c16457,4190,16469,4172,16437,4137v-17,-18,-40,-59,-23,-88c16438,4007,16465,3994,16503,3960v30,-26,72,-78,108,-88c16653,3861,16679,3856,16722,38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2" style="position:absolute;margin-left:348.65pt;margin-top:-.1pt;width:174.1pt;height:44.55pt;z-index:252829696" coordorigin="13299,3098" coordsize="6143,1571" path="m13430,3562v-7,27,-7,33,-19,66c13386,3696,13368,3754,13365,3828v-4,89,-5,199,-20,287c13329,4206,13322,4285,13322,4380v,65,-19,118,-23,177c13297,4593,13299,4631,13299,4668em19441,3430v,80,-17,143,-20,221c19418,3749,19402,3841,19398,3938v-3,85,-19,162,-23,244c19372,4254,19352,4307,19352,4380v,67,,133,,200em13345,3894v359,,713,22,1059,44c14485,3943,14570,3955,14647,3960v112,7,222,16,331,23c15059,3988,15143,4000,15221,4005v109,7,228,15,331,22c15624,4032,15706,4045,15772,4049v74,5,155,18,223,22c16099,4078,16201,4087,16303,4093v293,19,598,4,885,22c17378,4127,17575,4126,17762,4137v300,17,614,-3,905,-22c18838,4104,19017,4125,19175,4093v51,-10,63,10,89,-22c19276,4057,19269,4068,19221,4049v-27,-11,-61,-12,-89,-22c19111,4019,19090,4006,19087,4005v31,8,55,14,88,22c19201,4033,19240,4038,19264,4049v26,12,55,39,65,44c19290,4105,19257,4095,19221,4115v-36,20,-55,43,-89,67c19124,4189,19117,4197,19109,4204em13542,3806v,-23,,-31,23,-23c13529,3792,13509,3817,13476,3828v-40,13,-56,35,-88,66c13367,3914,13360,3918,13365,3938v54,,85,10,111,22c13498,3971,13535,4002,13542,4005v30,14,19,9,46,44em13919,3297v,69,8,113,23,177c13953,3520,13973,3562,13985,3607v6,25,32,40,65,44c14080,3654,14122,3659,14139,3628v13,-25,41,-102,46,-132c14195,3442,14185,3376,14185,3320v,62,7,97,19,154c14211,3509,14227,3534,14250,3562v31,37,56,28,89,c14368,3537,14379,3490,14381,3452v2,-33,-13,-230,-19,-221c14362,3238,14362,3246,14362,3253em14539,3452v,107,-3,208,19,310c14567,3801,14543,3793,14581,3806v,-94,-8,-178,-23,-266c14550,3495,14551,3440,14581,3408v40,-43,49,-14,89,c14725,3427,14690,3436,14712,3474v20,35,9,60,-42,66c14629,3545,14606,3562,14558,3562v-22,,-31,,-46,em19198,3098v-61,,-103,-2,-154,22c19012,3135,18963,3149,18932,3165v-41,22,-70,63,-108,88c18783,3280,18748,3293,18713,3320v-38,29,-77,57,-112,88c18573,3433,18535,3466,18513,3496v-42,56,-81,105,-131,155c18368,3665,18334,3686,18313,3717v-17,24,-55,63,-66,89c18232,3843,18195,3880,18182,3916v-15,40,-52,73,-66,111c18106,4055,18076,4110,18070,4137v-8,38,-15,76,-20,111c18045,4281,18031,4313,18027,4337v-12,69,-10,157,-23,198c18004,4542,18004,4550,18004,4557v,-59,-14,-107,-22,-154c17978,4382,17985,4359,17982,4337v,72,12,138,22,198c18004,4557,18004,4565,18004,4580v11,-9,54,-31,66,-45c18101,4499,18120,4482,18159,4447v24,-21,46,-44,68,-6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03" style="position:absolute;margin-left:305.45pt;margin-top:6.05pt;width:36.35pt;height:96.5pt;z-index:252830720" coordorigin="11775,4801" coordsize="1283,3405" path="m12814,4977v,-7,,-15,,-22c12810,4967,12792,4981,12791,5022v-3,94,14,178,23,265c12877,5869,12776,6476,12834,7055v35,353,,729,,1084c12816,8118,12809,8114,12814,8095em12660,7719v,47,16,31,20,66c12684,7824,12714,7839,12725,7873v12,36,1,41,20,66c12760,7958,12788,8000,12791,8006v10,19,38,32,43,44c12845,8076,12855,8098,12857,8116v5,38,23,16,23,67c12880,8190,12880,8198,12880,8205v25,-31,27,-55,42,-89c12944,8067,12965,8030,12991,7984v20,-34,57,-120,66,-154c13057,7815,13057,7800,13057,7785em12814,4888v,-21,,-29,,-43c12806,4867,12768,4902,12745,4934v-31,43,-74,100,-85,154c12649,5139,12629,5177,12614,5220v,8,,15,,23c12636,5214,12659,5187,12680,5154v36,-58,90,-110,111,-177c12803,4940,12818,4877,12834,4845v20,-20,28,-24,23,-44c12884,4835,12892,4889,12903,4934v13,55,38,102,65,154c12992,5134,13021,5177,13034,5220v,8,,15,,23em11840,6237v,54,-17,83,-20,134c11816,6439,11854,6749,11798,6768em11775,6547v36,9,55,33,88,44c11903,6604,11942,6584,11971,6569v56,-30,64,-43,92,-88c12070,6474,12076,6466,12083,6459em12083,6194v,213,,427,,640em12260,6613v,129,-6,255,23,376c12288,7008,12283,7035,12283,7055v,-58,-14,-100,-23,-154c12244,6808,12256,6692,12283,6613v9,-25,30,-40,65,-44c12383,6565,12421,6576,12437,6613v16,35,-3,87,-23,111c12388,6755,12363,6746,12325,6746v-38,,-52,-13,-85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7" style="position:absolute;margin-left:175.75pt;margin-top:10.6pt;width:4.4pt;height:42.05pt;z-index:252784640" coordorigin="7200,5707" coordsize="156,1482" path="m7355,5729v,-7,,-15,,-22c7349,5715,7317,5750,7312,5774v-10,49,-20,105,-23,154c7286,5984,7269,6025,7266,6082v-3,63,-18,117,-20,178c7242,6354,7238,6437,7223,6525v-13,74,-9,156,-23,221c7172,6880,7200,7051,7200,71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9" style="position:absolute;margin-left:143.8pt;margin-top:11.85pt;width:29.5pt;height:25.15pt;z-index:252786688" coordorigin="6073,5751" coordsize="1040,886" path="m6073,6636v,-8,,-15,,-23c6100,6595,6100,6595,6118,6569v13,-12,52,-34,66,-66c6184,6496,6184,6488,6184,6481v34,-19,57,-35,89,-67c6299,6388,6303,6374,6318,6348v37,-22,44,-28,66,-66c6405,6273,6429,6269,6450,6260v17,-25,16,-26,42,-44c6510,6199,6529,6189,6561,6171v17,-25,18,-27,43,-44c6617,6115,6640,6078,6669,6061v8,,15,,23,c6706,6047,6736,6021,6761,5995v18,-21,23,-29,43,-23c6818,5955,6813,5945,6827,5928v37,-22,63,-37,108,-44c6953,5867,6972,5858,7004,5840v14,-22,5,-23,19,-44c7068,5789,7047,5790,7069,5774v16,-13,26,-10,43,-23c7090,5751,7083,5751,7069,5751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2" style="position:absolute;margin-left:118.8pt;margin-top:6.85pt;width:57.6pt;height:21.35pt;z-index:252789760" coordorigin="5191,5574" coordsize="2033,753" path="m5191,6326v,-22,,-29,,-44c5208,6268,5226,6252,5256,6237v28,-14,61,-29,89,-43c5370,6181,5406,6160,5433,6149v47,-18,72,-31,112,-67c5577,6053,5598,6035,5633,6016v38,-21,44,-35,66,-66c5728,5936,5757,5921,5787,5906v19,-10,47,-12,66,-22c5869,5872,5890,5857,5922,5840v32,-17,53,-44,85,-66c6039,5753,6082,5726,6118,5707v21,-20,26,-27,46,-22c6180,5672,6202,5656,6230,5640v11,-23,6,-22,20,-43c6269,5583,6277,5588,6296,5574v22,14,17,20,65,23c6405,5600,6438,5613,6473,5619v50,8,111,14,154,21c6686,5650,6754,5654,6804,5663v35,6,82,18,108,22c6964,5694,7025,5700,7069,5707v58,10,72,,131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3" style="position:absolute;margin-left:151.95pt;margin-top:8.7pt;width:.7pt;height:2.6pt;z-index:252790784" coordorigin="6361,5640" coordsize="24,90" path="m6384,5640v,44,4,55,-23,8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QBHQIGDAEgAGgMAAAAAADAAAAAAAAARljPVIrml8VPjwb4utLhmyIDI2QGPoBEyGIAAEgRRJv3&#10;5gJFTxsCObuARk8bAjm7gFcNAAAABQM4C2UZIDIJAP7/AwHA/h9FMwkA/v8DAQD+f0U4CAD+HwD+&#10;tis2EKjZUUAAAAAAAAAAAIldOj8AAIA4AAAAAAo3DIL+OGv44bAHxofxWDeKwcTyep1O51AAh+aW&#10;5kXBGGZ/HJvHKXk/DvBagAoAESAQTzjN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4" style="position:absolute;margin-left:151.4pt;margin-top:17.5pt;width:.05pt;height:1.3pt;z-index:252791808" coordorigin="6341,5950" coordsize="1,46" path="m6341,5950v,22,,30,,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UBHQIGCAEgAGgMAAAAAADAAAAAAAAARljPVIrml8VPjwb4utLhmyIDI2QGPoBEyGIAAEgRRJv3&#10;5gJFTxsCObuARk8bAjm7gFcNAAAABQM4C2UZIDIJAP7/AwHA/h9FMwkA/v8DAQD+f0U4CAD+HwD+&#10;tis2EKjZUUAAAAAAAAAAAIldOj8AAIA4AAAAAAo4EIL+OAP44BAAAIfxcseLlkE8noTyeofhUOEv&#10;lUwgs6pcviUgsMEh9LwzwSYKABEgcGdbz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4" style="position:absolute;margin-left:399.95pt;margin-top:15pt;width:1.95pt;height:19.45pt;z-index:252811264" coordorigin="15109,5862" coordsize="70,686" path="m15178,5862v,22,,29,,44c15143,5917,15155,5931,15155,5972v,22,,29,,44c15121,6027,15132,6041,15132,6082v,113,10,234,-23,332c15097,6449,15109,6510,15109,654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6" style="position:absolute;margin-left:401.9pt;margin-top:17.5pt;width:18.8pt;height:14.45pt;z-index:252813312" coordorigin="15178,5950" coordsize="663,510" path="m15178,5950v8,,15,,23,c15210,5992,15237,6007,15267,6039v17,20,24,25,19,43c15327,6092,15343,6108,15352,6149v41,11,11,9,46,22c15410,6207,15409,6181,15421,6216v36,11,10,9,42,21c15470,6258,15500,6272,15529,6282v8,,15,,23,c15558,6299,15593,6335,15621,6348v6,,13,,19,c15651,6380,15647,6371,15686,6371v10,30,6,21,43,21c15741,6427,15740,6401,15752,6437v38,,34,-8,46,22c15818,6459,15826,6459,15840,64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5" style="position:absolute;margin-left:404.95pt;margin-top:12.5pt;width:18.25pt;height:5.65pt;z-index:252822528" coordorigin="15286,5774" coordsize="644,199" path="m15286,5972v,-7,,-15,,-22c15315,5943,15349,5938,15378,5928v48,-17,102,-36,151,-44c15582,5875,15633,5866,15686,5862v34,-3,47,-22,86,-22c15810,5840,15820,5817,15863,5817v7,,13,,20,c15894,5787,15892,5796,15929,5796v-11,-31,-8,-22,-4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6" style="position:absolute;margin-left:427.55pt;margin-top:11.25pt;width:10.05pt;height:2.5pt;z-index:252823552" coordorigin="16083,5729" coordsize="355,89" path="m16083,5817v43,,53,-9,89,-21c16208,5784,16249,5786,16283,5774v40,-14,93,-10,131,-23c16444,5741,16437,5720,16437,575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7" style="position:absolute;margin-left:440.1pt;margin-top:11.25pt;width:26.9pt;height:23.85pt;z-index:252824576" coordorigin="16526,5729" coordsize="948,841" path="m16526,5729v6,,13,,19,c16553,5775,16550,5750,16568,5774v13,26,32,60,43,88c16611,5869,16611,5877,16611,5884v21,19,24,37,46,66c16683,5984,16704,6005,16722,6039v34,19,57,35,89,66c16837,6130,16854,6135,16880,6149v14,21,6,24,20,45c16919,6208,16926,6202,16945,6216v14,20,6,23,20,44c16986,6269,17010,6273,17031,6282v18,17,37,26,69,44c17118,6345,17135,6353,17165,6371v16,24,19,27,43,43c17222,6432,17217,6441,17231,6459v34,5,60,5,88,22c17340,6501,17345,6508,17365,6503v25,20,-5,14,43,22c17433,6540,17451,6528,17473,6547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69" style="position:absolute;margin-left:273.45pt;margin-top:16.75pt;width:26.35pt;height:24.5pt;z-index:252898304" coordorigin="10647,5923" coordsize="929,864" path="m10712,6166v87,,164,-8,246,-22c11034,6131,11114,6146,11178,6166v58,19,-34,-15,-46,c11132,6174,11132,6181,11132,6189em10693,6476v-23,,-31,,-46,c10847,6476,11278,6661,11201,6476v,-7,,-15,,-22em11201,5945v,-14,8,-19,42,c11278,5965,11321,5988,11355,6011v46,30,86,79,131,112c11522,6150,11532,6182,11552,6211v21,19,29,23,23,44c11541,6266,11548,6285,11532,6321v-26,60,-59,119,-89,177c11417,6548,11399,6604,11378,6653v-20,47,-23,61,-23,110c11355,6771,11355,6778,11355,6786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5" style="position:absolute;margin-left:9.85pt;margin-top:4.6pt;width:249.3pt;height:76.5pt;z-index:252772352" coordorigin="1348,6237" coordsize="8795,2699" path="m5522,6481v29,,-29,,,c5606,6481,5684,6487,5764,6503v61,12,117,29,177,44c6021,6567,6099,6567,6184,6569v115,3,240,8,354,22c6685,6609,6836,6615,6981,6636v132,19,266,24,397,43c7517,6700,7656,6721,7797,6724v143,3,279,34,420,44c8347,6777,8485,6772,8614,6790v124,17,254,24,377,44c9097,6851,9196,6845,9302,6856v76,8,143,21,220,23c9573,6880,9625,6879,9676,6879v-21,-16,-17,-30,-46,-45c9594,6815,9560,6803,9522,6790v-45,-15,-90,-30,-134,-44c9357,6736,9316,6732,9345,6724v79,-22,171,26,243,44c9638,6780,9694,6796,9742,6813v8,7,15,14,23,21c9745,6852,9730,6879,9699,6901v-29,20,-59,34,-89,67c9582,7000,9570,7026,9545,7055v-23,23,-30,30,-46,45em5502,6414v-34,17,-43,4,-69,23c5397,6464,5403,6480,5368,6503v-35,23,-78,38,-112,66c5203,6613,5156,6661,5102,6702v-56,43,-118,93,-177,132c4853,6881,4772,6921,4705,6968v-110,78,-217,167,-331,242c4297,7261,4226,7312,4151,7365v-161,113,-326,220,-485,332c3584,7754,3508,7822,3423,7873v-82,50,-162,100,-242,155c3103,8082,3012,8124,2938,8183v-70,56,-129,104,-200,155c2679,8380,2619,8427,2561,8470v-50,37,-102,77,-154,111c2361,8611,2317,8636,2276,8670v-28,23,-67,48,-89,66c2187,8758,2187,8766,2164,8758v14,-32,28,-82,43,-111c2232,8597,2269,8546,2295,8493v22,-45,49,-94,69,-133c2340,8391,2320,8414,2295,8448v-59,79,-102,163,-154,243c2097,8758,2063,8820,2030,8891v-19,20,-25,25,-20,44c2055,8921,2099,8931,2141,8912v46,-21,86,-50,135,-66c2313,8834,2345,8833,2384,8825v8,,15,,23,em1367,7962v12,-36,20,-24,46,-44c1442,7895,1488,7878,1525,7873v40,-5,60,4,65,45c1595,7962,1569,7992,1544,8028v-27,38,-63,71,-88,111c1436,8171,1401,8218,1390,8249v,22,,30,,45c1452,8294,1487,8286,1544,8271v31,-8,60,-19,89,-22c1655,8249,1663,8250,1656,8228em1367,8116v-40,-22,20,-21,46,-21c1468,8095,1540,8067,1590,8050v74,-25,142,-37,220,-44em9830,6260v7,27,46,92,69,111c9950,6414,9980,6481,10030,6525v38,34,72,62,89,111c10119,6643,10119,6650,10119,6657em10142,6260v-66,-28,-75,-23,-135,22c9966,6313,9925,6372,9899,6414v-37,60,-33,122,-69,177c9822,6598,9815,6606,9807,66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2" style="position:absolute;margin-left:150.75pt;margin-top:1.5pt;width:23.85pt;height:26.3pt;z-index:252779520" coordorigin="6318,6127" coordsize="841,929" path="m6318,6127v,7,,15,,22em6318,6392r,l6318,6392r,l6318,6392em6650,7011v25,-7,39,-16,65,-22em6935,7034v8,,15,,23,em7135,7055v8,,15,,23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8" style="position:absolute;margin-left:143.8pt;margin-top:14pt;width:.65pt;height:12.55pt;z-index:252785664" coordorigin="6073,6569" coordsize="23,443" path="m6095,7011v,-74,-1,-135,-22,-198c6056,6760,6081,6698,6095,6657v8,-23,,-63,,-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0" style="position:absolute;margin-left:115.05pt;margin-top:7.1pt;width:2.55pt;height:34.5pt;z-index:252787712" coordorigin="5059,6326" coordsize="90,1217" path="m5148,6326v-9,35,-23,48,-23,88c5125,6464,5105,6497,5102,6547v-6,106,-3,213,-20,309c5068,6934,5079,7003,5059,7078v-21,79,,199,23,265c5100,7395,5082,7486,5082,7542v,-30,,-44,,-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1" style="position:absolute;margin-left:117.6pt;margin-top:7.1pt;width:26.25pt;height:7.55pt;z-index:252788736" coordorigin="5148,6326" coordsize="926,266" path="m5148,6326v34,27,54,4,85,22c5268,6369,5260,6371,5302,6371v12,32,28,21,66,21c5385,6440,5395,6392,5433,6414v36,20,27,23,69,23c5512,6471,5529,6459,5568,6459v10,34,26,22,65,22c5654,6481,5662,6481,5676,6481v11,31,8,22,46,22c5729,6522,5759,6538,5787,6547v36,12,97,,135,c5932,6581,5948,6569,5987,6569v41,,75,-13,86,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5" style="position:absolute;margin-left:151.4pt;margin-top:15.25pt;width:.05pt;height:1.9pt;z-index:252792832" coordorigin="6341,6613" coordsize="1,67" path="m6341,6613v,22,,44,,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GIAAEgRRJv3&#10;5gJFTxsCObuARk8bAjm7gFcNAAAABQM4C2UZIDIJAP7/AwHA/h9FMwkA/v8DAQD+f0U4CAD+HwD+&#10;tis2EKjZUUAAAAAAAAAAAIldOj8AAIA4AAAAAAoxC4L+OAP44BAAh/Grt41dxPJ6nU7nQIflauUH&#10;kU9qqNX+g3XT4AoAESDgzwn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1" style="position:absolute;margin-left:535.9pt;margin-top:1.5pt;width:9.45pt;height:8.15pt;z-index:252808192" coordorigin="19906,6127" coordsize="332,288" path="m19926,6127v31,29,62,59,92,89c20058,6256,20084,6291,20126,6326v27,22,36,35,43,66c20192,6392,20199,6392,20192,6414em20237,6127v-62,9,-81,34,-134,67c20042,6231,19969,6289,19926,6348v-7,15,-13,29,-20,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KjZUUAAAAAAAAAAAIldOj8AAIA4AAAAAApJEIT8PIH4eM8uSMpwYscceTKAh/GCB4wBZ3Oo&#10;BAUAnE5gMAgM7nU7h+Y25fvHkSrsPkdrhEPjs5y/Hca5zAoAESCgJIIY54PPAQo3CoT8Pf34fG8m&#10;PFjRZofxggeMEGdIBAZ5AYAAh+fK59G6RWz2aoxXCvA/gAoAESBQU60Y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5" style="position:absolute;margin-left:398.75pt;margin-top:19.65pt;width:1.2pt;height:12.55pt;z-index:252812288" coordorigin="15067,6768" coordsize="43,443" path="m15109,6768v,29,,59,,88c15080,6868,15090,6886,15090,6922v,52,-8,69,-23,112c15056,7064,15067,7228,15067,718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7" style="position:absolute;margin-left:425.7pt;margin-top:11.5pt;width:4.4pt;height:2.55pt;z-index:252814336" coordorigin="16017,6481" coordsize="156,89" path="m16017,6481v,7,,15,,22c16052,6512,16065,6525,16106,6525v9,31,6,22,43,22c16149,6569,16149,6577,16172,656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8BHQIOCAEgAGgMAAAAAADAAAAAAAAARljPVIrml8VPjwb4utLhmyIDI2QGPoBEyGIAAEgRRJv3&#10;5gJFEhsCAJf+RhIbAgCX/lcNAAAABQM4C2UZIDIJAP7/AwHA/h9FMwkA/v8DAQD+f0U4CAD+HwD+&#10;tis2EKjZUUAAAAAAAAAAAIldOj8AAIA4AAAAAApSGYT8KeH4U8QBkysWPIy4seTLkyiH8aBXjQLA&#10;nk9CdTsnU7J5PQCH4nbhiYrR4rKpyhUxlkxhUopMKistmVBjFfy7jfgWwAoAESCAx4Aj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8" style="position:absolute;margin-left:433.8pt;margin-top:19.65pt;width:8.75pt;height:5.7pt;z-index:252815360" coordorigin="16303,6768" coordsize="309,201" path="m16303,6768v41,10,56,24,65,66c16407,6843,16450,6875,16480,6901v27,23,98,4,111,21c16615,6952,16601,6935,16591,69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4" style="position:absolute;margin-left:470.1pt;margin-top:20.25pt;width:1.35pt;height:17.6pt;z-index:252821504" coordorigin="17585,6790" coordsize="47,620" path="m17608,6790v,59,-14,91,-23,155c17573,7031,17597,7110,17608,7188v10,76,,134,23,199c17631,7394,17631,7402,17631,740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BHQIGMAEgAGgMAAAAAADAAAAAAAAARljPVIrml8VPjwb4utLhmyIDI2QGPoBEyGIAAEgRRJv3&#10;5gJFEhsCAJf+RhIbAgCX/lcNAAAABQM4C2UZIDIJAP7/AwHA/h9FMwkA/v8DAQD+f0U4CAD+HwD+&#10;tis2EKjZUUAAAAAAAAAAAIldOj8AAIA4AAAAAApYGYP+GML+GMMA69B06h06gIfxuueN10TyAp2z&#10;le4FOJ7AJ1eZ5O4Cnc8noIfj3ONfqUaj8DjVDmWVcGUGmYXjkGodCnMIkuFbzl3RIAoAESBwNzsn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8" style="position:absolute;margin-left:470.75pt;margin-top:14.65pt;width:.05pt;height:1.3pt;z-index:252825600" coordorigin="17608,6591" coordsize="1,46" path="m17608,6591v,22,,30,,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CBAEgAGgMAAAAAADAAAAAAAAARljPVIrml8VPjwb4utLhmyIDI2QGPoBEyGIAAEgRRJv3&#10;5gJFEhsCAJf+RhIbAgCX/lcNAAAABQM4C2UZIDIJAP7/AwHA/h9FMwkA/v8DAQD+f0U4CAD+HwD+&#10;tis2EKjZUUAAAAAAAAAAAIldOj8AAIA4AAAAAAoyC4L+o2P6jZAAh/Gp141OydTsnk9Ah+T25GWg&#10;Umgx2ax7Bev+FVAKABEg0EOhM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9" style="position:absolute;margin-left:470.75pt;margin-top:18.4pt;width:.7pt;height:6.3pt;z-index:252826624" coordorigin="17608,6724" coordsize="24,222" path="m17608,6746v,-7,,-15,,-22c17641,6735,17641,6735,17608,6746v,59,,117,,176c17631,6922,17639,6922,17631,69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QBHQIEEgEgAGgMAAAAAADAAAAAAAAARljPVIrml8VPjwb4utLhmyIDI2QGPoBEyGIAAEgRRJv3&#10;5gJFEhsCAJf+RhIbAgCX/lcNAAAABQM4C2UZIDIJAP7/AwHA/h9FMwkA/v8DAQD+f0U4CAD+HwD+&#10;tis2EKjZUUAAAAAAAAAAAIldOj8AAIA4AAAAAApXG4P+GML+GMN06gOvQAOnUIfxtyeNyOeAE8ns&#10;6nc6gEBQCezpO08noIfihuJHkcBgWFJxC5JK4XFqTAYnPYhU4DFpvNpHYcI7b4LkCgARICBj5jHn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0" style="position:absolute;margin-left:453.2pt;margin-top:19.65pt;width:12.6pt;height:5.7pt;z-index:252827648" coordorigin="16988,6768" coordsize="444,201" path="m16988,6968v22,,29,,43,c17043,6932,17067,6943,17100,6922v31,-19,63,-43,88,-66c17212,6833,17243,6816,17277,6813v40,-4,66,-23,108,-23c17422,6790,17396,6779,17431,67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70" style="position:absolute;margin-left:486.4pt;margin-top:15.1pt;width:70.85pt;height:79pt;z-index:252899328" coordorigin="18159,6608" coordsize="2499,2787" path="m19552,7294v-58,,53,21,66,22c19677,7321,19738,7324,19795,7338v74,18,151,33,223,45c20060,7390,20090,7401,20126,7405v40,4,49,13,66,21c20224,7441,20254,7426,20192,7426v-8,,-15,,-23,em19441,7559v58,,100,19,157,22c19681,7586,19759,7616,19841,7625v75,8,169,5,242,23c20092,7650,20174,7692,20192,7670v,-7,,-15,,-22em20326,7205v,51,17,69,43,111c20400,7366,20409,7417,20437,7471v23,44,39,85,43,132c20480,7625,20480,7633,20480,7648v-36,11,-18,22,-69,22c20393,7670,20320,7684,20303,7692v-31,15,-65,64,-89,88c20180,7813,20142,7844,20126,7891v-11,33,-35,53,-43,88c20060,7979,20052,7979,20060,8002em19795,6763v-50,-15,-126,-44,-177,-43c19526,6722,19491,6754,19421,6786v-81,37,-162,83,-223,154c19123,7027,19080,7123,19044,7228v-39,114,-43,211,-43,331c19001,7702,19017,7781,19067,7913v43,113,102,215,177,309c19299,8291,19407,8383,19487,8422v84,41,150,43,242,43c19821,8465,19906,8432,19992,8399v59,-22,125,-44,177,-66c20226,8309,20275,8277,20326,8244v40,-26,106,-75,131,-110c20531,8031,20598,7876,20634,7758v20,-64,21,-108,23,-177c20660,7486,20635,7465,20588,7383v-49,-86,-87,-189,-151,-266c20359,7023,20286,6930,20214,6829v-84,-118,-179,-205,-331,-221c19723,6592,19577,6667,19441,6741v-37,22,-75,45,-112,67em18490,8422v,-23,,-30,,-45c18482,8411,18455,8435,18447,8465v-15,56,-24,122,-42,177c18383,8707,18357,8779,18336,8841v-25,74,-39,165,-43,244c18290,9138,18273,9174,18270,9217v-4,58,-9,65,-23,111c18236,9363,18232,9314,18227,9284v-7,-44,-18,-90,-22,-133c18201,9112,18186,9097,18182,9062v,-22,,-30,-23,-22c18159,9086,18169,9092,18182,9129v11,33,5,79,23,110c18225,9273,18226,9319,18247,9350v21,20,28,24,23,44c18296,9386,18309,9376,18336,9350v43,-42,63,-74,111,-111c18484,9211,18519,9170,18536,9151v41,-45,19,-52,-23,-22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3" style="position:absolute;margin-left:126.95pt;margin-top:4.8pt;width:21.35pt;height:9.45pt;z-index:252780544" coordorigin="5479,6989" coordsize="752,333" path="m5479,7321v,-26,24,-38,43,-45em5676,7188v8,-7,15,-15,23,-22em5899,7078v20,-20,23,-27,42,-23em6164,7011v26,-7,40,-16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5" style="position:absolute;margin-left:140.05pt;margin-top:1.05pt;width:2.55pt;height:30.7pt;z-index:252782592" coordorigin="5941,6856" coordsize="90,1084" path="m6030,6856v,61,-7,104,-23,155c5993,7056,5998,7119,5987,7166v-11,46,-11,87,-23,133c5948,7359,5958,7421,5941,7476v-37,121,,314,,442c5963,7918,5971,7917,5964,793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6" style="position:absolute;margin-left:143.8pt;margin-top:8.6pt;width:32.6pt;height:25.05pt;z-index:252783616" coordorigin="6073,7122" coordsize="1151,885" path="m6073,8006v,-7,,-15,,-22c6095,7975,6119,7971,6141,7962v22,-31,36,-44,66,-66c6254,7860,6290,7816,6341,7785v33,-20,75,-36,109,-66c6474,7698,6507,7639,6538,7631v63,-17,58,-31,112,-67c6676,7547,6708,7517,6738,7498v27,-17,58,-46,89,-67c6845,7411,6849,7403,6869,7409v15,-19,27,-37,43,-66c6934,7334,6959,7330,6981,7321v23,-32,32,-38,65,-67c7072,7232,7089,7224,7112,7210v14,-17,9,-27,23,-44c7155,7157,7180,7153,7200,7144v,-22,,-30,23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6" style="position:absolute;margin-left:150.75pt;margin-top:1.7pt;width:1.25pt;height:1.9pt;z-index:252793856" coordorigin="6318,6879" coordsize="44,67" path="m6361,6879v,7,,15,,22c6334,6910,6327,6917,6318,69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YBHQIICgEgAGgMAAAAAADAAAAAAAAARljPVIrml8VPjwb4utLhmyIDI2QGPoBEyGIAAEgRRJv3&#10;5gJFTxsCObuARk8bAjm7gFcNAAAABQM4C2UZIDIJAP7/AwHA/h9FMwkA/v8DAQD+f0U4CAD+HwD+&#10;tis2EKjZUUAAAAAAAAAAAIldOj8AAIA4AAAAAAo5DoP9vt+33HPkOvQAh/HCh44FZ2BOp2Twh+RO&#10;4+XK2C5PCr/BYXJYXlfEfANgCgARINBlKc7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7" style="position:absolute;margin-left:152.6pt;margin-top:4.8pt;width:1.9pt;height:.65pt;z-index:252794880" coordorigin="6384,6989" coordsize="67,23" path="m6384,7011v32,-24,27,-22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gBHQIIBgEgAGgMAAAAAADAAAAAAAAARljPVIrml8VPjwb4utLhmyIDI2QGPoBEyGIAAEgRRJv3&#10;5gJFTxsCObuARk8bAjm7gFcNAAAABQM4C2UZIDIJAP7/AwHA/h9FMwkA/v8DAQD+f0U4CAD+HwD+&#10;tis2EKjZUUAAAAAAAAAAAIldOj8AAIA4AAAAAAorB4T7fz7e/KxY8gCG8c/njo7vAIfkluRtlMWq&#10;eQ+ALAoAESBQNmX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8" style="position:absolute;margin-left:119.4pt;margin-top:17.95pt;width:2.55pt;height:1.9pt;z-index:252795904" coordorigin="5213,7453" coordsize="90,67" path="m5213,7519v,-7,,-14,,-21c5246,7486,5220,7487,5256,7476v11,-32,7,-23,46,-23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MBHQIMDAEgAGgMAAAAAADAAAAAAAAARljPVIrml8VPjwb4utLhmyIDI2QGPoBEyGIAAEgRRJv3&#10;5gJFTxsCObuARk8bAjm7gFcNAAAABQM4C2UZIDIJAP7/AwHA/h9FMwkA/v8DAQD+f0U4CAD+HwD+&#10;tis2EKjZUUAAAAAAAAAAAIldOj8AAIA4AAAAAAo2C4T6zL6zPFjZMrJlyIfx+YeP22dTudE9ngCH&#10;5k7lpZZb7XA5Nhes4h3OCgARIKDvN8/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9" style="position:absolute;margin-left:399.95pt;margin-top:12.95pt;width:20.75pt;height:12.6pt;z-index:252816384" coordorigin="15109,7276" coordsize="732,444" path="m15109,7276v33,,68,6,92,23c15232,7320,15261,7342,15286,7365v37,33,76,55,112,88c15429,7481,15470,7494,15509,7519v46,30,73,25,112,67c15642,7608,15676,7628,15706,7631v34,4,93,-17,111,21c15831,7682,15840,7673,15840,77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1" style="position:absolute;margin-left:443.25pt;margin-top:5.45pt;width:2.45pt;height:28.2pt;z-index:252818432" coordorigin="16637,7011" coordsize="86,996" path="m16722,7034v-20,,-27,-1,-19,-23c16703,7052,16684,7063,16680,7100v-6,53,-23,88,-23,154c16657,7480,16701,7773,16637,7984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2" style="position:absolute;margin-left:441.95pt;margin-top:11.1pt;width:27.55pt;height:21.3pt;z-index:252819456" coordorigin="16591,7210" coordsize="972,753" path="m16591,7962v32,-18,80,-41,112,-66c16763,7848,16817,7807,16880,7763v87,-62,181,-129,262,-199c17221,7496,17295,7420,17385,7365v47,-29,93,-52,134,-89c17546,7252,17537,7259,17562,723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3" style="position:absolute;margin-left:445.65pt;margin-top:2.3pt;width:10.1pt;height:6.3pt;z-index:252820480" coordorigin="16722,6901" coordsize="356,222" path="m16745,7122v-21,-20,-28,-24,-23,-44c16739,7126,16760,7083,16788,7055v28,-27,77,-78,112,-87c16943,6957,16976,6946,17011,6922v31,-21,27,-21,66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4" style="position:absolute;margin-left:115.7pt;margin-top:.7pt;width:25.7pt;height:9.45pt;z-index:252781568" coordorigin="5082,7586" coordsize="906,333" path="m5102,7586v-7,,-13,,-20,c5110,7596,5110,7617,5148,7631v16,6,48,,65,c5227,7677,5241,7632,5279,7652v28,15,65,30,89,45c5400,7718,5442,7737,5479,7741v37,4,47,22,89,22c5582,7811,5595,7763,5633,7785v29,17,62,7,89,22c5755,7826,5800,7831,5830,7851v29,19,77,41,111,45c5986,7901,5987,7919,5987,789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0" style="position:absolute;margin-left:424.4pt;margin-top:4.45pt;width:18.9pt;height:7.55pt;z-index:252817408" coordorigin="15972,7719" coordsize="666,266" path="m15995,7719v-8,,-15,,-23,c15984,7754,15983,7728,15995,7763v38,,34,-9,45,22c16082,7794,16117,7803,16149,7830v39,34,70,25,111,66c16286,7922,16331,7923,16349,7962v,7,,15,,22c16378,7984,16408,7984,16437,7984v11,-33,27,-22,66,-22c16514,7928,16528,7939,16568,7939v39,,35,1,69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" annotation="t"/>
          </v:shape>
        </w:pict>
      </w:r>
    </w:p>
    <w:p w:rsidR="00D76A80" w:rsidRDefault="00DE7C13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80" style="position:absolute;margin-left:354.85pt;margin-top:4.65pt;width:105.25pt;height:25.75pt;z-index:252807168" coordorigin="13519,8470" coordsize="3713,908" path="m13519,8470v,101,7,193,23,288c13551,8812,13558,8863,13588,8912v15,24,46,43,65,45c13693,8962,13719,8946,13742,8912v23,-34,57,-115,65,-154c13820,8700,13799,8649,13785,8603v-9,-31,-6,-22,-43,-22em14027,8780v-7,33,-19,51,-19,88c14008,8921,13985,8945,13985,9001v,59,12,66,65,66c14083,9067,14093,9046,14116,9023em13919,8713v,-7,,-15,,-22c13959,8691,13972,8674,14008,8670v20,,28,,42,em14227,8912v53,,46,-25,89,-44c14342,8857,14345,8834,14362,8825v20,,27,-1,19,-23c14374,8777,14368,8762,14339,8758v-39,-5,-57,27,-69,44c14247,8836,14244,8863,14227,8891v-23,39,-23,62,-23,110c14204,9040,14209,9053,14250,9067v41,14,88,-40,112,-66c14397,8964,14418,8930,14447,8891v21,-21,28,-25,23,-45c14470,8884,14454,8958,14493,8979v30,16,76,-17,88,-44c14594,8904,14604,8884,14604,8846v,-21,,-28,20,-21c14624,8879,14610,8940,14647,8979v10,11,71,43,88,22c14742,8993,14799,8938,14801,8935v6,-10,18,-85,23,-89c14843,8831,14868,8839,14824,8825em14890,8912v23,6,59,40,88,23c15008,8918,15033,8903,15044,8868v,-22,,-29,,-43c15002,8825,14991,8836,14958,8846v-12,4,-61,34,-68,45c14874,8915,14888,9010,14912,9023v42,22,124,-13,155,-22c15101,8991,15115,8979,15155,8979v,51,9,69,23,111c15178,9097,15178,9105,15178,9112v26,-34,23,-45,23,-89c15201,8963,15170,8917,15155,8868v-13,-41,-19,-43,,-43c15226,8825,15286,8836,15352,8846v74,12,149,15,223,22em15929,8603v-51,,-93,-9,-131,22c15760,8657,15741,8672,15706,8713v-26,30,-20,50,-20,89c15686,8839,15689,8855,15729,8868v33,11,80,6,111,23c15872,8909,15901,8917,15906,8957v6,49,-11,37,-43,66c15834,9048,15791,9063,15752,9067v-21,2,-44,,-66,em16060,8891v-10,43,-20,59,-20,110c16040,9066,16057,9116,16060,9178v3,62,7,103,23,155c16085,9339,16083,9415,16083,9355v,-162,,-325,,-487c16133,8868,16179,8857,16217,8891v14,12,51,71,43,88c16248,9005,16221,9053,16191,9067v-11,5,-80,25,-85,23c16085,9069,16078,9065,16083,9045em16480,8957v,-28,11,-73,-20,-89c16426,8850,16371,8872,16349,8891v-46,41,-46,49,-46,110c16303,9043,16297,9058,16326,9090v22,24,78,35,111,22c16457,9093,16461,9085,16480,9090em16768,8912v-12,-32,-27,-21,-65,-21c16672,8891,16634,8914,16611,8935v-31,28,-40,71,-43,110c16565,9079,16575,9118,16611,9133v35,14,96,,134,em16545,8868v-7,34,-19,51,-19,89c16526,9047,16522,9161,16545,9222v13,35,7,35,46,45em16945,9001v50,40,40,10,86,c17063,8994,17125,8994,17142,8957v,-22,,-30,,-45c17086,8912,17037,8902,16988,8935v-35,23,-56,71,-66,110c16912,9083,16958,9136,16988,9156v58,38,134,22,200,22c17202,9178,17217,9178,17231,917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" annotation="t"/>
          </v:shape>
        </w:pict>
      </w:r>
    </w:p>
    <w:p w:rsidR="00896CE1" w:rsidRDefault="00DE7C13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9" style="position:absolute;margin-left:294.85pt;margin-top:10.6pt;width:74.45pt;height:23.15pt;z-index:252847104" coordorigin="11401,9422" coordsize="2627,818" path="m11401,9509v,139,-14,293,19,421c11420,9952,11420,9959,11420,9973v31,-38,23,-57,23,-109c11443,9781,11412,9618,11466,9554v30,-35,41,-45,86,-45c11594,9509,11615,9507,11620,9554v4,34,-6,84,-22,110c11593,9673,11540,9726,11532,9730v-8,,-15,,-23,c11572,9730,11612,9735,11663,9753v43,15,46,17,46,66c11709,9855,11719,9884,11686,9907v-30,21,-79,56,-111,66c11560,9978,11492,9984,11509,9952v23,-22,30,-29,43,-45em11775,9775v,-59,,34,,44c11775,9865,11785,9870,11798,9907v,23,,30,22,23c11849,9898,11872,9877,11886,9841v15,-38,59,-74,66,-88c11974,9709,11931,9776,11929,9797v-2,15,-44,72,-23,88c11918,9894,11954,9902,11971,9907em12171,9797v-12,-34,-23,-18,-23,-67c12108,9741,12094,9775,12083,9819v-10,38,,92,,133c12124,9952,12140,9958,12171,9930v47,-42,64,-70,69,-133c12245,9735,12248,9675,12217,9620v-23,-40,-94,-177,-134,-198c12050,9404,11974,9425,11952,9443v-29,23,-23,33,-23,66em12660,9753v-4,-11,-47,-50,-69,-23c12581,9743,12534,9801,12525,9819v-17,36,-23,66,-23,111c12502,9952,12502,9959,12502,9973v44,,78,-15,112,-21c12657,9944,12665,9939,12702,9930em12857,9841v-9,-34,-8,-35,-43,-44c12814,9838,12795,9849,12791,9885v-5,46,-1,49,23,67c12846,9976,12881,9979,12903,9930v21,-45,12,-47,,-89c12891,9798,12857,9791,12834,9753v-21,-35,-73,-76,-89,-111c12721,9591,12762,9576,12791,9554v49,-38,70,-45,131,-45c12945,9509,12968,9509,12991,9509em13080,9775v11,-18,19,-4,19,-45c13075,9745,13026,9764,13011,9797v-16,34,2,87,23,110c13051,9926,13094,9944,13122,9930v39,-20,46,-51,46,-89c13168,9802,13163,9788,13122,9775v-16,-5,-48,,-65,c13093,9766,13111,9741,13145,9730v27,-9,62,-19,89,-22c13240,9708,13247,9708,13253,9708v,76,-22,186,23,244c13320,9941,13329,9924,13345,9885v14,-34,25,-84,43,-110c13409,9755,13417,9751,13411,9730v-9,35,-23,49,-23,89c13388,9846,13376,9896,13411,9907v38,12,82,,108,-22c13546,9862,13577,9828,13588,9797v8,-23,,-64,,-89c13579,9743,13565,9757,13565,9797v,45,1,52,42,67c13642,9877,13672,9860,13696,9841v31,-24,55,-27,69,-66c13765,9753,13765,9745,13765,9730v,42,-20,53,-23,89c13738,9879,13762,9916,13765,9973v2,38,6,120,20,156c13800,10167,13807,10192,13807,10239v-23,-5,-76,-5,-88,-22c13702,10192,13686,10169,13673,10150v-20,,-27,,-20,-21c13663,10120,13695,10089,13719,10084v50,-10,65,-33,111,-44em14027,9930v-19,-53,-29,-65,,-111em14027,9687v-60,-40,-42,-23,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0" style="position:absolute;margin-left:341.75pt;margin-top:18.5pt;width:186.7pt;height:33.9pt;z-index:252868608" coordorigin="13057,9702" coordsize="6585,1195" path="m13145,10808v54,-13,100,-62,154,-88c13412,10667,13517,10593,13630,10542v10,-5,150,-36,155,-43c13812,10462,13758,10509,13742,10520em13322,10587v,-41,-12,8,-23,22c13278,10636,13251,10676,13234,10697v-37,46,-76,87,-112,133c13099,10860,13081,10888,13057,10896v32,,64,-7,88,-22c13183,10850,13207,10852,13253,10852v34,,45,21,69,44em14073,10344v-10,26,-6,49,-23,88c14032,10474,14027,10488,14027,10542v,53,-7,72,23,112c14082,10646,14118,10619,14139,10587v33,-50,61,-75,65,-133c14204,10447,14204,10439,14204,10432v-18,28,-38,56,-42,88c14158,10557,14170,10575,14204,10587v48,16,78,-25,112,-45c14333,10532,14419,10488,14427,10476v,-7,,-15,,-22c14361,10470,14387,10493,14362,10542v-18,36,-23,25,-23,67c14367,10616,14392,10643,14427,10631v48,-17,113,-60,154,-89c14613,10520,14606,10481,14624,10454v23,-33,23,-25,23,-66c14620,10388,14589,10396,14581,10410v-19,36,3,108,23,132c14630,10573,14651,10565,14690,10565v51,,78,-33,111,-66c14844,10455,14859,10448,14867,10388em14912,10344v-14,17,-29,35,-45,66c14855,10433,14831,10467,14847,10499v11,22,65,61,85,66c14986,10580,15025,10548,15067,10520v12,-8,41,-55,23,-88c15079,10412,15022,10354,15001,10344v-16,-7,-52,2,-69,c14968,10344,14965,10344,15001,10344v67,,115,-12,177,-22c15225,10314,15266,10320,15309,10299v23,,30,,23,-22c15319,10290,15278,10290,15286,10322v8,,15,,23,c15311,10318,15353,10270,15332,10255v-24,-18,-73,7,-88,22c15220,10302,15205,10350,15201,10388v-8,73,20,73,66,88c15323,10494,15334,10511,15398,10476v44,-24,67,-53,88,-88c15500,10365,15526,10332,15509,10299v-8,,-15,,-23,c15474,10329,15450,10347,15463,10388v9,28,18,36,46,44c15555,10445,15607,10434,15640,10410v42,-31,67,-73,89,-111c15769,10228,15742,10289,15729,10277v5,35,-15,66,23,88c15779,10380,15844,10356,15863,10344v12,-8,55,-41,66,-67c15929,10255,15929,10248,15929,10233v-46,13,-50,-9,-66,44c15851,10317,15864,10351,15883,10365v28,21,51,32,89,23c16013,10379,16028,10361,16040,10322v13,-45,-20,-60,-45,-89c15987,10224,15944,10183,15929,10189v,7,,15,,22c15958,10222,15981,10239,16017,10233v49,-8,91,-26,132,-44c16172,10179,16237,10139,16260,10145v28,8,-32,17,-43,44c16217,10196,16217,10204,16217,10211v,-21,-1,-29,20,-22c16226,10151,16249,10123,16191,10123v-15,,-50,45,-65,66c16113,10208,16101,10250,16106,10277v8,41,40,59,85,67c16253,10355,16296,10326,16349,10299v56,-29,79,-49,111,-88c16489,10175,16464,10198,16460,10233v-6,51,7,88,20,111c16492,10312,16513,10298,16503,10255v-14,-60,-53,-117,-66,-177c16427,10034,16398,10007,16391,9990v,-7,,-15,,-22c16480,9968,16568,9968,16657,9968v-5,41,-6,53,-20,89c16619,10105,16614,10136,16611,10189v-2,39,18,83,46,110c16679,10321,16712,10333,16745,10322v16,-5,54,-35,43,-67c16777,10224,16729,10196,16703,10189v-37,,-44,,-66,em17142,10012v24,8,36,30,23,66c17147,10127,17142,10139,17142,10189v,25,2,35,23,44c17193,10226,17239,10198,17254,10167v14,-31,12,-12,23,-44c17285,10145,17294,10164,17319,10167v46,6,53,-10,89,-22c17457,10129,17449,10113,17473,10078v19,-27,23,-121,23,-88c17496,9997,17496,10005,17496,10012v-30,49,-23,94,-23,155c17473,10256,17482,10328,17496,10410v7,39,23,150,23,110c17519,10513,17519,10506,17519,10499v,-173,-24,-376,23,-531c17556,9923,17559,9923,17608,9923v45,,45,-4,65,22c17699,9979,17696,9990,17696,10034v,37,-39,26,-65,44c17579,10113,17590,10094,17542,10078v-8,,-15,,-23,em17893,9990v-36,-5,-55,-41,-89,22c17787,10043,17807,10103,17827,10123v32,31,30,13,66,22c17907,10108,17913,10102,17916,10057v3,-56,-23,-67,-66,-89c17842,9968,17835,9968,17827,9968v40,5,73,16,112,22c17985,9997,18029,9983,18070,9968v46,-17,74,-23,89,-66c18159,9879,18159,9872,18159,9857v-29,-10,-72,-40,-109,-22c18012,9854,17982,9905,17982,9945v,34,63,73,88,89c18111,10061,18178,10068,18227,10057v37,-8,90,-27,109,-67c18356,9947,18333,9870,18313,9857v-7,,-13,,-20,c18283,9873,18259,9877,18270,9923v8,32,40,89,66,111c18362,10057,18387,10066,18424,10057v42,-10,55,-27,66,-67c18503,9945,18490,9882,18490,9835v-8,15,-29,25,-20,67c18478,9939,18492,9960,18513,9990v11,16,36,20,65,22c18623,10015,18638,10004,18667,9968v17,-21,21,-58,23,-89c18694,9815,18685,9838,18667,9791v-10,19,-18,24,-20,66c18645,9893,18641,9919,18667,9945v25,25,56,38,88,45c18799,10000,18818,9976,18844,9945v19,-23,47,-56,46,-88c18888,9811,18850,9782,18844,9768v,-7,,-14,,-21c18833,9766,18826,9770,18824,9813v-3,62,13,79,43,132c18893,9991,18929,10030,18955,10078v21,39,17,43,23,89c18941,10163,18922,10159,18890,10145v-21,-20,-26,-27,-46,-22c18866,10092,18871,10079,18909,10057v47,-28,116,-54,158,-89c19096,9944,19159,9893,19175,9857v7,-17,-2,-48,,-66c19138,9800,19110,9790,19087,9835v-21,42,5,120,22,133c19162,10010,19149,9973,19198,9968v44,-5,87,-20,111,-66c19327,9869,19327,9808,19329,9768v3,-64,-6,-40,-20,-66c19297,9735,19289,9753,19287,9791v-2,42,16,75,22,88c19328,9924,19324,9918,19375,9923v47,4,77,5,112,-21c19509,9886,19546,9836,19552,9813v16,-58,-12,-67,-23,-88c19529,9785,19525,9827,19552,9857v30,33,57,48,89,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55" style="position:absolute;margin-left:173.9pt;margin-top:14.2pt;width:63.9pt;height:23.2pt;z-index:252883968" coordorigin="7135,9549" coordsize="2254,819" path="m7135,9748v,48,20,61,23,111c7162,9917,7191,9957,7200,10013v9,58,24,69,66,111c7277,10135,7333,10195,7355,10167v13,-16,43,-63,45,-87c7403,10034,7411,9971,7423,9925v15,-55,20,-75,20,-133c7443,9756,7455,9780,7466,9748em7601,9947v,41,-19,52,-23,88c7574,10074,7563,10169,7601,10190v25,14,95,2,108,-23c7724,10139,7732,10116,7732,10080v,-8,,-15,,-23em7601,9902v,-7,,-14,,-21c7644,9881,7696,9867,7709,9902em7755,10013v30,12,18,22,65,22c7869,10035,7888,10023,7909,10013v7,-3,52,-44,23,-66c7910,9930,7902,9925,7863,9925v-31,,-57,40,-66,66c7780,10040,7807,10087,7820,10124v10,30,32,55,66,66c7928,10204,7948,10171,7974,10146v29,-28,35,-58,66,-89c8063,10034,8063,9974,8063,10013v,45,11,52,23,88c8094,10125,8110,10168,8151,10146v28,-15,56,-35,66,-66c8228,10047,8237,10037,8240,10013v4,-32,-13,-15,-23,-44c8217,10011,8211,10025,8240,10057v28,31,49,23,88,23c8381,10080,8370,10070,8394,10035v8,-7,15,-15,23,-22em8483,9969v,54,13,90,22,132c8522,10182,8505,10284,8505,10367v,-65,-37,-300,23,-332c8555,10021,8580,10013,8614,10013v48,,46,28,46,67c8660,10126,8630,10124,8594,10124v-41,,-56,12,-66,-23em8748,10035v-8,-24,-44,-42,-65,c8668,10064,8660,10056,8660,10101v,37,52,42,88,45c8785,10149,8810,10112,8814,10080v6,-56,-26,-41,-43,-67c8756,9989,8741,9974,8748,9991v8,19,37,35,66,44c8838,10043,8877,10035,8902,10035v,52,,103,,155c8902,10124,8900,10052,8883,10013v,-7,,-15,,-22c8914,9991,8945,9998,8968,10013v35,23,45,22,88,22c9064,10035,9071,10035,9079,10035em9125,9549v,204,-35,453,20,641c9157,10232,9165,10234,9210,10234v40,,65,-30,69,-67c9282,10137,9267,10079,9256,10057v-26,-50,-62,-102,-88,-155em9125,9836v-37,-15,-128,-27,-92,-44c9070,9774,9089,9817,9125,9836v45,24,77,41,131,45c9307,9885,9351,9889,9388,985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" annotation="t"/>
          </v:shape>
        </w:pict>
      </w:r>
    </w:p>
    <w:p w:rsidR="00896CE1" w:rsidRPr="00896CE1" w:rsidRDefault="00DE7C13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21" style="position:absolute;margin-left:338.6pt;margin-top:20pt;width:5.05pt;height:124.1pt;z-index:252849152" coordorigin="12945,10499" coordsize="178,4378" path="m13057,10499v,184,,368,,552c13057,11053,13077,11086,13080,11117v5,43,,90,,134c13080,11252,13097,11291,13099,11317v5,50,,103,,154c13099,11473,13119,11506,13122,11537v26,244,-1,524,-23,753c13094,12347,13099,12408,13099,12466v,1,-17,40,-19,66c13075,12590,13061,12663,13057,12709v-8,80,-17,176,-23,244c13025,13047,13019,13159,13011,13240v-5,50,-17,114,-20,155c12986,13454,12972,13525,12968,13572v-31,332,,683,,1017c12967,14591,12948,14624,12945,14655v-8,72,,149,,2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35" style="position:absolute;margin-left:247.25pt;margin-top:17.5pt;width:83.85pt;height:50.8pt;z-index:252863488" coordorigin="9722,10410" coordsize="2959,1792" path="m11552,11781v,81,2,152,23,221c11587,12040,11576,12080,11598,12113v21,31,36,52,45,88em11486,12046v9,35,26,62,66,67c11588,12117,11603,12134,11643,12134v28,,68,30,86,22c11764,12140,11752,12098,11752,12068v,-44,,-89,,-133em11047,11117v,62,-8,97,-23,155c11019,11291,11024,11319,11024,11338v,53,21,-35,23,-44c11055,11255,11063,11201,11066,11162v,-23,,-30,,-45c11066,11173,11076,11201,11089,11228v,8,,15,,23c11114,11243,11128,11233,11155,11206v18,-18,33,-81,46,-89c11230,11098,11224,11098,11224,11051v-12,34,-19,19,-23,66c11198,11154,11208,11172,11243,11184v35,12,65,-3,89,-22c11356,11143,11375,11101,11378,11073v4,-37,6,-35,-23,-44c11355,11103,11364,11167,11378,11228v9,39,,93,,133c11342,11349,11354,11326,11332,11294v-20,-29,-39,-51,-43,-88c11285,11170,11295,11159,11309,11139v22,-33,76,-52,92,-88c11416,11020,11424,10968,11443,10941v23,-33,36,-38,43,-67c11486,10898,11470,10975,11509,10962v37,-13,51,-66,66,-88c11583,10867,11590,10859,11598,10852v-27,9,-42,30,-46,67c11548,10955,11562,10991,11598,11007v11,5,54,-29,65,-45c11674,10946,11702,10894,11709,10874v,-22,,-29,,-44c11674,10841,11686,10855,11686,10896v,23,,30,,45c11722,10934,11755,10940,11775,10896v14,-30,23,-51,23,-88c11798,10801,11798,10793,11798,10786v,-65,-3,42,,44c11811,10840,11830,10867,11840,10874v23,,31,,46,em11598,11206v,45,10,52,22,88c11620,11317,11620,11325,11643,11317v22,-9,39,-33,43,-66c11688,11233,11709,11157,11709,11206v,22,,30,,45c11740,11251,11780,11263,11798,11228v13,-26,22,-95,22,-66c11820,11216,11827,11249,11840,11294v12,42,28,50,46,89c11886,11404,11885,11412,11906,11405v,-61,-11,-98,-20,-154c11879,11207,11872,11108,11906,11096v,31,14,93,-20,110c11878,11206,11871,11206,11863,11206em11994,11096v,-8,,-15,,-23c11960,11084,11971,11098,11971,11139v,30,1,69,46,45c12051,11166,12040,11128,12040,11096v,-38,-37,-23,-69,-23c12030,11117,12009,11076,12063,11051v13,-6,54,-41,66,-66c12129,10963,12129,10956,12129,10941v-36,8,-55,30,-66,66c12053,11039,12063,11074,12083,11096v29,32,61,1,88,-23c12200,11047,12198,11012,12217,10985v23,-34,23,-26,23,-66c12219,10926,12204,10956,12194,10985v-14,40,14,41,23,66c12269,11051,12249,11043,12283,11007v32,-34,42,-41,42,-88c12325,10897,12326,10890,12306,10896v-11,34,-23,18,-23,66c12283,10970,12283,10977,12283,10985v28,,57,-8,65,-23c12363,10934,12371,10910,12371,10874v,-22,,-30,-23,-22c12348,10893,12367,10905,12371,10941v4,37,33,55,43,88c12414,11036,12414,11044,12414,11051v-48,-51,-39,-36,-20,-89c12407,10924,12428,10904,12460,10874v29,-28,34,-57,65,-88c12516,10821,12502,10834,12502,10874v,22,,45,,67c12519,10936,12558,10902,12571,10874v12,-26,28,-66,43,-88c12635,10766,12643,10762,12637,10741v,48,13,47,23,67c12678,10843,12639,10837,12680,10852em9788,10410v-29,55,-59,116,-66,177c9717,10633,9713,10684,9742,10720v12,15,28,46,65,44c9858,10761,9885,10731,9919,10697v31,-31,30,-71,46,-110c9983,10543,9980,10539,9984,10499v-24,17,-55,29,-65,66c9912,10590,9933,10658,9942,10675v19,36,61,81,88,111c10043,10801,10091,10857,10096,10874v6,22,-11,81,-23,88c10027,10990,9917,10952,9899,10941v40,-43,78,-62,131,-89c10075,10829,10177,10764,10207,10720v10,-14,12,-50,20,-66c10186,10642,10182,10631,10142,10654v-41,23,-44,46,-46,87c10093,10783,10093,10799,10119,10830v23,27,74,31,108,22c10269,10841,10273,10826,10292,10808v32,-29,29,-52,46,-88c10331,10733,10308,10747,10319,10786v13,45,25,39,65,44c10410,10833,10455,10823,10470,10808v25,-25,40,-73,45,-111c10499,10725,10496,10721,10493,10764v-3,48,5,45,22,66c10537,10857,10515,10846,10561,10852v30,-32,40,-58,66,-88c10634,10756,10640,10749,10647,10741v,29,,16,,45c10647,10835,10656,10830,10670,10852v-5,-34,-7,-60,-23,-88c10623,10723,10572,10687,10538,10654v-8,-8,-15,-15,-23,-23c10575,10631,10614,10619,10670,10609v35,-6,76,,111,c10768,10647,10770,10680,10758,10720v-17,56,-20,95,-20,154c10738,10926,10738,10977,10738,11029v,-29,,-15,,-44c10738,10917,10758,10858,10758,10786v,-69,18,-122,46,-177c10825,10567,10817,10568,10870,10565v44,-3,42,9,65,44c10947,10626,10967,10670,10958,10697v-9,27,-42,71,-69,89c10864,10803,10836,10805,10804,10808v-8,,-15,,-23,em11047,10764v-53,,-12,-23,19,-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4" style="position:absolute;margin-left:264.15pt;margin-top:13.7pt;width:298pt;height:203.1pt;z-index:252872704" coordorigin="10319,10277" coordsize="10513,7164" path="m13168,12820v,113,-14,232,-23,331c13138,13222,13128,13313,13122,13372v-8,80,-17,176,-23,244c13084,13778,13108,13956,13122,14102v4,39,20,83,23,111c13156,14312,13129,14416,13122,14500v-7,86,-18,193,-23,265c13096,14810,13084,14862,13080,14898v-7,65,-18,139,-23,199c13051,15168,13048,15227,13034,15295v-9,43,-19,92,-23,134c13005,15490,13006,15547,12991,15606v-13,53,-13,100,-23,154c12957,15820,12955,15877,12945,15937v-13,73,-37,145,-42,221c12898,16224,12884,16297,12880,16357v-5,72,-18,162,-23,221c12844,16731,12857,16890,12857,17043v,-30,,-59,,-89em19021,10277v-10,31,-13,55,-20,88c18994,10394,18983,10402,18978,10432v-6,35,-20,56,-23,88c18939,10684,18942,10878,18932,11029v-5,79,-19,179,-23,243c18900,11407,18912,11544,18890,11670v-8,44,-14,68,-23,111c18856,11834,18829,11898,18824,11958v-5,57,-20,133,-23,176c18796,12211,18820,12294,18824,12356v4,66,15,143,20,199c18852,12650,18861,12752,18867,12841v35,508,-13,1032,-43,1526c18820,14441,18806,14521,18801,14589v-5,67,-17,137,-23,198c18768,14902,18762,15032,18755,15141v-8,130,-15,281,-23,398c18715,15785,18711,16031,18690,16268v-6,66,,134,,200c18683,16497,18672,16505,18667,16534v-8,48,-11,89,-20,132c18637,16714,18633,16757,18624,16799v-8,40,-17,75,-23,111c18601,16917,18601,16924,18601,16931em20503,11073r,l20503,11073r,l20503,11073r,l20503,11073r,em19398,11361v-17,-50,-33,-13,-69,c19287,11376,19293,11394,19264,11427v-26,30,-20,50,-20,89c19244,11539,19285,11589,19309,11559v13,-16,27,-43,43,-66c19392,11434,19368,11423,19352,11361v-18,-70,-36,-88,-88,-133c19226,11195,19182,11206,19132,11206v-28,,-42,36,-45,66c19083,11308,19131,11355,19152,11383em19572,11361v-9,-14,-31,-45,-66,-23c19486,11350,19466,11407,19464,11427v-4,32,-37,51,-23,89c19457,11559,19460,11555,19506,11559v32,3,32,-27,46,-43c19578,11486,19572,11466,19572,11427v,-59,,34,,44c19572,11493,19572,11515,19572,11537v50,,68,-7,92,-21c19701,11494,19706,11498,19706,11449v,-7,,-15,,-22c19706,11464,19706,11500,19706,11537v36,-7,69,,89,-44c19805,11471,19834,11459,19841,11427v10,-46,-19,-91,19,-110c19868,11317,19875,11317,19883,11317v-5,36,-19,55,-23,88c19855,11448,19854,11485,19883,11516v12,13,10,55,23,66c19913,11582,19919,11582,19926,11582v49,-12,42,-35,66,-66c20016,11486,20048,11461,20060,11427v8,-23,,-65,,-89c20045,11343,20020,11375,20018,11383v-12,40,-7,125,19,154c20048,11550,20106,11578,20126,11559v,-7,,-15,,-22c20120,11500,20126,11485,20083,11471v-8,,-15,,-23,c20088,11464,20120,11459,20149,11449v18,-6,91,-22,43,-22c20192,11468,20172,11479,20169,11516v,21,,29,,43c20188,11528,20211,11486,20214,11449v1,-9,,-150,,-88c20214,11399,20198,11444,20237,11449v44,5,59,-13,89,-44c20372,11358,20312,11401,20303,11427v-7,21,-39,62,-23,89c20289,11531,20311,11565,20346,11559v19,-3,81,-45,91,-66c20457,11451,20440,11441,20437,11427v,-23,-1,-31,-26,-22c20404,11438,20392,11425,20392,11471v,46,8,67,19,88c20454,11549,20452,11557,20480,11537v16,-11,21,-41,43,-66c20545,11446,20566,11440,20588,11427v-7,33,-35,60,-42,89c20538,11552,20543,11551,20569,11559em20680,11471v-25,8,-42,16,-46,45c20628,11558,20638,11577,20680,11582v30,4,63,-24,66,-45c20752,11494,20763,11511,20746,11471v-42,,-56,15,-89,22c20642,11493,20626,11493,20611,11493em19309,11781v-11,-33,-26,-22,-65,-22c19236,11759,19229,11759,19221,11759v,38,-17,112,23,132c19285,11912,19319,11874,19329,11869v34,-17,31,-31,,-67c19311,11783,19306,11776,19287,11781v,45,-3,44,42,44c19392,11825,19414,11819,19464,11802v8,,15,,23,c19487,11841,19475,11879,19506,11891em19464,11759v-19,-36,-26,-41,-23,-66c19485,11693,19493,11703,19529,11714v25,,34,2,43,22em19729,11781v-17,-48,-32,-11,-65,c19639,11790,19622,11795,19618,11825v-4,29,-8,73,23,89c19658,11922,19705,11948,19729,11935v21,-11,34,-33,66,-44c19821,11882,19837,11862,19841,11825v4,-34,-12,-15,-23,-44c19791,11789,19776,11810,19772,11848v-4,32,-11,93,23,110c19833,11976,19857,11943,19883,11935v34,-10,61,-18,89,-44c19990,11874,20013,11880,20018,11848v5,-36,12,-56,19,-89c20045,11783,20054,11800,20083,11802v25,2,59,-8,66,-21c20149,11759,20149,11751,20149,11736v-24,8,-42,17,-46,45c20098,11815,20083,11831,20083,11869v,36,33,26,43,45c20126,11921,20126,11928,20126,11935v31,-6,63,-4,88,-21c20235,11900,20258,11862,20260,11848v6,-44,3,-50,,-67c20260,11774,20260,11766,20260,11759v-45,11,-46,20,-46,66c20214,11875,20207,11893,20237,11914v20,14,60,37,89,21c20364,11914,20372,11903,20392,11869v11,-18,19,-2,19,-44c20390,11859,20392,11873,20392,11914v,53,38,-6,45,-23c20437,11869,20437,11862,20437,11848v,-29,12,-7,20,21c20464,11893,20484,11938,20523,11914v4,-3,20,-56,23,-66c20534,11881,20523,11865,20523,11914v,27,38,37,65,44c20614,11965,20669,11914,20680,11891v,-22,,-29,,-43c20634,11858,20634,11868,20634,11914v,22,24,42,46,44c20715,11961,20750,11951,20765,11914v6,-15,,-49,,-66c20752,11868,20746,11871,20746,11914v,7,,14,,21em20831,12002r,l20831,12002em10338,15937v31,-31,14,-34,66,-45c10574,15856,10793,15891,10958,15871v125,-15,259,-3,374,-22c11362,15844,11400,15829,11420,15826v39,-7,74,-11,112,-22c11570,15793,11603,15785,11643,15783v121,-5,237,3,351,21c12064,15815,12155,15818,12217,15826v114,14,239,,354,c12586,15832,12593,15847,12637,15849v63,3,125,16,177,22c12843,15875,12874,15868,12903,15871v-8,-46,-5,-21,-23,-45c12862,15798,12842,15768,12814,15738v-8,-7,-15,-15,-23,-22c12807,15729,12828,15744,12857,15760v15,8,64,42,65,44c12931,15842,12879,15869,12857,15892v-29,31,-47,60,-66,89c12773,15998,12768,15993,12745,16026em11552,16047v35,11,23,26,23,67c11575,16151,11575,16187,11575,16224v36,-12,23,-34,45,-66c11638,16132,11654,16099,11663,16069v11,-36,16,-56,46,-66c11739,16015,11729,16032,11729,16069v,49,-17,142,23,155em11863,16136v44,,48,-13,66,-22c11965,16097,11982,16092,11994,16047v-49,,-69,9,-108,22c11862,16077,11826,16102,11820,16114v-16,35,6,56,20,66c11881,16211,11899,16232,11952,16247v41,11,50,-5,88,21em10384,16578v41,-5,74,-20,109,-22c10603,16549,10701,16548,10804,16534v56,-7,125,-19,177,-22c11067,16507,11142,16501,11224,16489v56,-8,124,-18,177,-21c11503,16461,11619,16450,11709,16446v84,-4,194,-19,262,-23c12562,16393,13162,16408,13742,16379v783,-39,1593,-2,2364,44c16196,16428,16280,16440,16368,16446v98,7,196,17,289,22c16771,16474,16877,16483,16988,16489v148,8,302,16,443,23c17529,16517,17624,16530,17719,16534v135,6,268,6,397,22c18161,16562,18234,16575,18270,16578v52,4,158,21,177,22c18548,16607,18734,16699,18713,16600v-7,-31,-36,-21,-66,-44c18619,16535,18584,16530,18559,16512v-15,-11,-27,-30,-46,-44c18502,16461,18419,16426,18470,16446v46,18,85,47,131,66c18636,16527,18643,16514,18667,16534v25,20,81,16,65,44c18731,16580,18634,16592,18624,16600v-38,30,-78,52,-111,89c18481,16725,18467,16774,18447,16799v-23,,-30,,-23,22em10470,12841v,-21,,-29,,-43c10470,12954,10480,13120,10493,13262v10,108,,222,,331c10493,13594,10512,13631,10515,13660v14,137,11,296,23,420c10545,14152,10538,14228,10538,14301v-1,2,-20,35,-23,66c10502,14489,10515,14621,10515,14744v,2,-19,36,-22,66c10486,14881,10476,14971,10470,15030v-5,57,-16,130,-20,177c10447,15247,10431,15288,10427,15318v-5,44,3,89,,133c10427,15452,10410,15492,10404,15517v-5,18,-19,78,-20,89c10380,15652,10365,15703,10361,15738v-5,44,-19,99,-23,133c10328,15948,10324,16046,10319,16114v-34,436,,889,,1326c10326,17416,10331,17398,10338,17374em13080,12753v20,,26,-1,19,-22c13099,12894,13085,13064,13122,13218v9,39,,91,,132em13168,12775v,158,-8,311,-23,465c13128,13416,13145,13903,13145,13726v,-7,,-15,,-22em13168,12996v-39,-11,-20,-29,-23,23c13135,13219,13140,13418,13122,13616v-10,108,,222,,331c13122,13990,13105,14036,13122,14013v53,-71,12,-184,23,-265c13161,13627,13168,13518,13168,13395v,-59,6,-88,-23,-133c13133,13243,13126,13205,13122,13240v-16,138,-9,282,-23,420c13089,13759,13098,13871,13080,13969v-16,85,-23,156,-23,244c13034,14279,13044,14298,13057,14213v18,-118,15,-258,23,-376c13089,13702,13083,13572,13099,13438v,-7,,-15,,-22c13113,13383,13115,13342,13099,13395v-22,73,-19,145,-19,221c13080,13727,13057,13833,13057,13947v,98,-23,189,-23,288c13034,14250,12994,14385,13011,14389v73,17,23,-145,23,-220c13034,13989,13041,13816,13057,13638v3,-35,20,-143,,-111c13024,13578,13034,13623,13034,13682v,309,,619,,928c13054,14553,13057,14503,13057,14434v,-172,-3,-345,23,-509c13087,13880,13080,13833,13080,13903v,199,-42,453,19,641c13116,14595,13099,14450,13099,14434v,-66,,-303,,-287c13099,14208,13080,14255,13080,14323v,68,-23,127,-23,199c13057,14596,13045,14660,13034,14721v-6,35,,76,,111c13034,14858,13034,14988,13034,14942v,-22,,-29,,-44c13034,14590,13056,14270,13011,13969v-11,-73,-9,-150,-20,-221c12982,13689,12971,13630,12968,13572v-5,-88,9,-163,23,-244c13003,13262,12978,13211,12968,13151v-12,-72,-10,-187,23,-243c12993,12905,13010,12842,13011,12841v46,-29,43,20,46,45c13066,12957,13080,13010,13080,13085v,133,,265,,398c13080,13520,13080,13587,13080,13550v,-71,-16,-132,-23,-200c13044,13213,13057,13068,13057,12930v,-22,,-197,,-89c13057,12977,13045,13106,13034,13240v-10,124,,252,,376c13034,13665,13034,13706,13034,13638v,-105,23,-201,23,-310c13057,13146,13074,12941,13034,12775v,71,-16,132,-23,200c13004,13046,12991,13704,13034,13704v111,,14,-221,23,-332c13068,13240,13069,13105,13080,12975v,-30,,-59,,-89c13080,12871,13080,12856,13080,12841v,-73,,61,,134c13080,13314,13080,14242,13080,13903v25,-117,19,-232,19,-353c13099,13392,13118,13241,13122,13085v2,-66,,-133,,-199c13122,13007,13107,13121,13099,13240v-10,146,-16,296,-19,442c13076,13895,13080,14109,13080,14323v-13,33,-21,50,-23,89c13054,14469,13044,14448,13057,14412v17,-46,23,-77,23,-133c13080,14264,13080,14120,13080,14190v,63,-7,119,-23,177c13039,14432,13052,14504,13034,14566v-11,37,4,139,-23,111c12970,14634,13015,14416,13034,14367v17,-43,,23,,45c13034,14483,13001,14543,12991,14610v-9,58,-7,116,,111c13012,14721,13019,14720,13011,14698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" annotation="t"/>
          </v:shape>
        </w:pict>
      </w:r>
    </w:p>
    <w:p w:rsidR="008A1BF7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22" style="position:absolute;margin-left:243.45pt;margin-top:43.45pt;width:314.45pt;height:30.1pt;z-index:252850176" coordorigin="9588,12068" coordsize="11093,1062" path="m10096,12290v-8,,-15,,-23,c10099,12321,10111,12346,10142,12378v38,40,90,78,108,132c10263,12549,10273,12573,10273,12621v,65,14,142,-23,199c10223,12862,10224,12891,10184,12930v-21,21,-28,25,-23,45em10273,12223v-45,35,-50,37,-89,88c10146,12360,10085,12394,10050,12444v-40,58,-97,101,-151,155c9843,12654,9800,12699,9742,12753v-30,29,-61,47,-89,67c9622,12842,9602,12871,9588,12886v79,,146,-3,219,22c9851,12923,9901,12926,9942,12953v43,29,85,31,131,66c10106,13044,10129,13066,10161,13085v27,16,56,17,89,22c10260,13108,10251,13130,10227,13107em10207,12665v-8,,-15,,-23,c10172,12699,10161,12683,10161,12731v,46,-8,76,23,110c10192,12849,10199,12856,10207,12864em10604,12798v-51,16,-9,17,-43,c10537,12786,10520,12770,10515,12731v-4,-36,37,-26,46,-44c10577,12657,10583,12665,10627,12665v25,,40,39,43,66c10671,12743,10632,12817,10627,12820v-14,9,-48,16,-66,21c10534,12833,10519,12812,10515,12775v-5,-42,39,-53,46,-66c10577,12679,10583,12687,10627,12687v37,,53,6,66,44c10705,12765,10678,12806,10647,12820v-28,13,-21,21,-66,21c10558,12808,10561,12794,10561,12753v,-15,38,-42,43,-44c10627,12698,10667,12725,10670,12731v7,13,,53,,67em10647,12753v146,,283,15,419,22c11169,12780,11261,12793,11355,12798v139,7,281,,420,c11804,12801,11811,12819,11840,12820v177,4,354,,531,c12408,12816,12423,12799,12460,12798v286,-6,565,-18,839,-23c13655,12769,14007,12798,14339,12820v177,12,355,13,528,21c15025,12848,15179,12856,15332,12864v535,28,1065,-23,1590,-23c17502,12841,18086,12824,18647,12798v111,-5,233,-18,331,-23c19059,12771,19140,12778,19221,12775v-10,-5,-45,-32,-69,-44c19123,12716,19096,12703,19067,12687v-26,-15,-61,-30,-89,-44c18957,12623,18952,12616,18932,12621v-19,-15,-15,-32,-42,-45c18882,12576,18875,12576,18867,12576v49,12,88,6,134,23c19041,12614,19075,12628,19109,12643v30,14,60,30,89,44c19219,12707,19224,12714,19244,12709v-27,34,59,14,,44c19228,12761,19189,12765,19175,12775v-15,21,-54,44,-66,66c19091,12873,19084,12922,19067,12953v-23,,-30,,-23,22em19441,12576v,-33,-14,-21,-43,-21em19487,12156v,-59,,35,,45c19487,12319,19487,12437,19487,12555v,56,,-35,,-45c19487,12417,19487,12333,19506,12245v9,-40,14,-49,23,-66c19547,12143,19549,12118,19598,12113v40,-4,61,1,66,43c19666,12173,19674,12230,19683,12245v17,28,44,71,23,111c19693,12382,19670,12412,19641,12422v-23,8,-64,,-89,em19860,12444v41,,58,6,89,-22c19964,12408,20001,12355,19992,12333v-7,-17,-40,-64,-43,-66c19913,12249,19885,12281,19860,12290v-55,20,-20,27,-42,66c19786,12411,19799,12389,19818,12444v8,24,30,41,65,44c19931,12492,19957,12494,19992,12466em20083,12356v30,11,20,29,20,66c20103,12478,20103,12661,20103,12643v,-86,-36,-270,23,-332c20143,12293,20187,12276,20214,12290v25,13,65,56,46,88c20245,12403,20210,12442,20192,12444v-36,4,-35,6,-43,-22em20346,12068v,94,,177,23,265c20377,12364,20365,12424,20392,12444v24,,34,-3,45,-22em20303,12201v-41,-17,-74,-35,-111,-45c20251,12156,20293,12172,20346,12179v64,9,116,9,177,22em20503,12113v,-51,-21,25,-23,43c20470,12240,20479,12351,20503,12399v,8,,15,,23c20511,12410,20520,12335,20523,12333v22,-18,20,-11,46,-43c20587,12317,20594,12355,20611,12378v20,28,28,63,46,88c20678,12486,20685,12490,20680,12510em19441,12753v11,-33,26,-22,65,-22c19528,12731,19550,12731,19572,12731v,36,-4,46,-20,67c19521,12839,19479,12856,19441,12886v-23,18,-77,64,-89,89c19342,12996,19335,13018,19329,13041v41,10,64,22,112,22c19500,13063,19655,13073,19641,13063v-8,-7,-15,-15,-23,-22em19329,12953v42,,55,-20,92,-23c19439,12929,19674,12922,19664,12953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4" style="position:absolute;margin-left:383.8pt;margin-top:14.6pt;width:68.8pt;height:74pt;z-index:252852224" coordorigin="14539,11051" coordsize="2427,2610" path="m15090,11051v-11,42,-50,50,-66,88c15005,11185,14985,11168,14958,11206v-39,53,-86,84,-134,132c14784,11379,14722,11424,14690,11471v-30,44,-49,92,-86,133c14581,11630,14559,11662,14539,11670em14558,11736v5,36,17,61,23,89c14591,11871,14599,11892,14624,11935v20,33,36,76,66,111c14725,12086,14707,12122,14758,12156v48,32,69,70,109,111c14895,12295,14948,12344,14958,12378v15,51,17,81,43,132c15016,12539,15020,12572,15044,12599v26,30,34,57,65,88c15130,12709,15110,12688,15132,12709em15178,12775v8,,15,,23,c15211,12741,15218,12749,15244,12731v49,-35,91,-72,134,-110c15433,12572,15491,12509,15552,12466v48,-34,90,-67,134,-110c15706,12337,15761,12274,15772,12267v24,,30,,45,em15155,11162v,7,,15,,22c15176,11193,15200,11197,15221,11206v21,35,30,75,46,111c15288,11362,15292,11403,15309,11449v18,50,47,92,69,133c15408,11639,15453,11682,15486,11736v23,38,47,78,66,112c15572,11884,15579,11929,15598,11958v23,33,45,56,65,88c15676,12067,15691,12114,15706,12134v18,25,54,59,66,89c15772,12230,15772,12238,15772,12245v53,9,17,,45,22c15840,12267,15848,12267,15863,12267em15267,12864v,-8,,-15,,-23c15295,12856,15323,12869,15352,12886v28,17,61,24,92,44c15473,12948,15501,12967,15529,12996v32,32,75,34,111,67c15676,13096,15717,13115,15752,13151v29,30,55,47,88,67c15857,13228,15909,13257,15929,13262v46,12,114,14,154,22c16130,13293,16149,13303,16191,13328v32,19,80,28,112,44c16330,13386,16369,13419,16391,13438v26,23,56,38,89,45c16544,13497,16513,13478,16503,13505em15883,12290v36,4,82,6,112,21c16039,12332,16080,12357,16126,12378v79,36,167,67,242,110c16417,12516,16476,12579,16526,12599v25,10,84,38,111,44c16715,12660,16786,12633,16857,12665v33,15,56,22,88,44c16979,12733,16962,12733,16945,12775v-13,31,-41,83,-65,111c16821,12953,16803,12981,16768,13063v-26,61,-79,98,-111,155c16625,13275,16632,13318,16591,13372v-29,38,-67,69,-88,111c16487,13515,16480,13565,16460,13593v-33,45,-38,56,-46,45c16414,13631,16414,13623,16414,13616em15090,11139v20,23,3,37,42,45c15180,11194,15220,11204,15267,11206v60,3,122,21,177,45c15518,11284,15589,11289,15663,11317v82,31,162,62,243,88c15967,11425,16021,11460,16083,11471v50,8,89,36,134,45c16252,11523,16294,11521,16326,11537v39,19,23,16,65,22c16410,11578,16426,11586,16460,11604v31,16,51,33,85,44c16553,11648,16560,11648,16568,11648v-13,13,-30,32,-42,45em16526,11604v-8,,-15,,-23,c16509,11642,16516,11659,16526,11693v12,44,16,92,42,132c16587,11855,16627,11919,16637,11958v11,41,20,94,43,132c16703,12127,16705,12162,16722,12201v14,32,20,51,23,89c16748,12329,16762,12343,16768,12378v6,37,14,79,20,110c16788,12510,16788,12517,16788,12532v29,10,37,30,46,67c16865,12619,16854,12618,16857,12665v3,47,-8,46,23,6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6" style="position:absolute;margin-left:343.6pt;margin-top:19.6pt;width:52.65pt;height:15.1pt;z-index:252854272" coordorigin="13122,11228" coordsize="1857,532" path="m13122,11251v30,,59,,89,em13345,11251v45,-7,63,-23,108,-23c13476,11228,13484,11228,13499,11228em13673,11251v36,-9,51,-23,92,-23c13772,11228,13778,11228,13785,11228em13942,11251v44,,87,,131,em14316,11272v37,,74,,111,em14690,11272v30,,61,,91,em14932,11228v24,,31,,46,em13253,11714v31,,61,,92,em13607,11736v45,,90,,135,em13942,11736v50,,101,,151,em14227,11759v22,,44,,66,em14381,11736v37,,75,,112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7" style="position:absolute;margin-left:341.1pt;margin-top:86.05pt;width:3.85pt;height:.65pt;z-index:252855296" coordorigin="13034,13572" coordsize="135,22" path="m13034,13593v34,-8,50,-21,88,-21c13148,13572,13157,13574,13168,1359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BHQIMBAEgAGgMAAAAAADAAAAAAAAARljPVIrml8VPjwb4utLhmyIDI2QGPoBEyJIAAEgRRPet&#10;mgJFEhsCAJf+RhIbAgCX/lcNAAAABQM4C2UZIDIJAP7/AwHA/h9FMwkA/v8DAQD+f0U4CAD+HwD+&#10;tis2FajZUUDIXjo/AACAOAAAALoKOAyE/Bup+DcfKyRx5MuTLkCH9AL3oBfJ3OgToIfmXOWtj8Dq&#10;8Cm8Lk2Xbrs0CgARIKBFD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8" style="position:absolute;margin-left:352.35pt;margin-top:86.65pt;width:17.6pt;height:1.95pt;z-index:252856320" coordorigin="13430,13593" coordsize="621,68" path="m13430,13593v46,,53,11,89,23c13542,13624,13582,13616,13607,13616em13785,13616v50,,70,9,111,22c13939,13652,13989,13647,14027,13660v8,,15,,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9" style="position:absolute;margin-left:378.1pt;margin-top:88.55pt;width:5.7pt;height:.65pt;z-index:252857344" coordorigin="14339,13660" coordsize="201,23" path="m14339,13660v67,,145,-14,200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I2QGPoBEyJIAAEgRRPet&#10;mgJFEhsCAJf+RhIbAgCX/lcNAAAABQM4C2UZIDIJAP7/AwHA/h9FMwkA/v8DAQD+f0U4CAD+HwD+&#10;tis2FajZUUDIXjo/AACAOAAAALoKLwmD/hD4/hDf5phNAIb0CqegVUC8h+VQ5L+GYHh1/xzGeAbA&#10;CgARICDxZ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0" style="position:absolute;margin-left:393.75pt;margin-top:88.55pt;width:5.7pt;height:.05pt;z-index:252858368" coordorigin="14890,13660" coordsize="201,1" path="m14890,13660v67,,133,,2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QAgEgAGgMAAAAAADAAAAAAAAARljPVIrml8VPjwb4utLhmyIDI2QGPoBEyJIAAEgRRPet&#10;mgJFEhsCAJf+RhIbAgCX/lcNAAAABQM4C2UZIDIJAP7/AwHA/h9FMwkA/v8DAQD+f0U4CAD+HwD+&#10;tis2FajZUUDIXjo/AACAOAAAALoKMgmF+Eij4SD8TdHdfACC/wCi9f4BRewAh+Y+5cObYPhdnwLn&#10;XgBQCgARIKAEgo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1" style="position:absolute;margin-left:409.45pt;margin-top:87.95pt;width:29.4pt;height:1.25pt;z-index:252859392" coordorigin="15444,13638" coordsize="1037,45" path="m15444,13682v95,,190,,285,em15949,13682v15,,31,,46,c16006,13649,16021,13660,16060,13660v58,,110,-10,157,22em16414,13638v22,,44,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2" style="position:absolute;margin-left:368.1pt;margin-top:93.6pt;width:122.7pt;height:31.35pt;z-index:252860416" coordorigin="13985,13837" coordsize="4329,1106" path="m13985,13837v,67,12,122,23,176c14022,14080,14039,14111,14073,14169v34,59,61,113,112,154c14241,14369,14298,14408,14362,14434v41,17,69,34,108,44em14647,14389v-10,27,-11,63,-23,89c14608,14512,14597,14559,14581,14589v-20,37,-17,24,-23,66c14600,14613,14598,14597,14624,14544v14,-28,40,-82,46,-110c14670,14412,14670,14404,14670,14389v-10,25,-34,57,-23,89c14655,14501,14665,14518,14690,14544v22,23,58,32,91,22c14819,14554,14828,14523,14847,14500v25,-31,15,-29,20,-66c14845,14440,14798,14437,14801,14478v1,20,24,80,46,88c14866,14573,14916,14591,14932,14589v42,-5,60,-28,69,-67c15011,14481,14997,14464,14978,14434v-19,36,-29,63,-20,110c14968,14594,14994,14649,15001,14698v8,62,13,153,-23,200c14953,14930,14946,14915,14912,14920v-22,-37,-38,-65,-45,-110c14900,14783,14909,14770,14932,14744v34,-38,76,-56,112,-89c15085,14618,15099,14565,15132,14522v32,-42,38,-37,46,-88c15184,14477,15163,14485,15201,14500v37,14,60,-9,85,-22c15330,14455,15324,14464,15332,14412v-25,24,-59,55,-65,88c15259,14544,15260,14598,15286,14632v34,45,57,19,92,c15409,14616,15440,14602,15463,14566v3,-4,46,-86,46,-88c15509,14456,15509,14448,15486,14456v-17,27,-20,23,-23,66c15460,14564,15460,14579,15486,14610v13,16,26,35,66,22c15593,14618,15600,14592,15621,14566v9,-11,29,-48,42,-66c15671,14490,15696,14467,15706,14456v,56,-12,113,23,154c15753,14639,15749,14625,15798,14632em16060,14434v,61,8,101,23,132c16083,14589,16083,14597,16106,14589v16,-17,80,-58,85,-67c16214,14484,16196,14487,16191,14522v-8,52,14,47,26,67c16234,14617,16239,14610,16283,14610v29,,48,2,66,-21c16358,14578,16368,14489,16368,14544v,37,-19,67,-19,111c16349,14751,16349,14846,16349,14942v9,-30,19,-40,19,-88c16368,14803,16379,14729,16391,14677v14,-62,30,-125,46,-177c16443,14480,16472,14461,16503,14478v22,12,36,64,23,88c16509,14596,16467,14629,16437,14632v-22,2,-47,,-69,em16637,14544v7,-7,13,-15,20,-22c16657,14570,16641,14553,16637,14589v-3,23,23,41,43,43c16723,14637,16757,14636,16788,14610v46,-40,14,-49,,-88c16776,14489,16763,14500,16722,14500v-36,,-52,6,-65,44c16648,14569,16639,14607,16637,14632v-4,42,13,51,20,66c16671,14730,16679,14721,16722,14721v53,,93,9,135,-23c16881,14679,16917,14645,16945,14632v26,-13,33,-31,,-43em16965,14610v14,-13,44,-27,66,-44c17054,14549,17039,14529,17054,14500v10,-19,17,-3,23,-44c17033,14461,17025,14450,16988,14478v-34,27,-59,76,-66,111c16913,14632,16922,14667,16945,14698v29,38,87,23,132,23c17119,14721,17156,14718,17188,14698v48,-30,86,-80,89,-132c17277,14544,17277,14537,17277,14522v-37,10,-55,-4,-69,44c17193,14615,17208,14692,17208,14744v52,,71,-1,111,-23c17349,14705,17385,14691,17408,14655v13,-20,49,-89,46,-111c17446,14544,17439,14544,17431,14544v-12,32,-21,50,-23,88c17407,14654,17408,14676,17408,14698v49,,70,1,111,-21c17554,14658,17574,14656,17585,14610v5,-19,,-46,,-66c17549,14555,17533,14541,17519,14589v-7,25,-6,77,23,88c17574,14690,17609,14674,17631,14655v18,-16,43,-67,42,-89c17673,14541,17671,14531,17650,14522v-15,17,-35,29,-42,67c17594,14667,17618,14746,17631,14810v7,32,,77,,110c17583,14913,17587,14918,17562,14898v-21,-17,-31,-29,-43,-66c17519,14825,17519,14817,17519,14810v34,-5,62,-6,89,-23c17663,14754,17698,14728,17739,14698v46,-34,91,-47,134,-88c17834,14632,17829,14642,17804,14677v-24,34,-15,48,-19,88c17828,14760,17835,14764,17873,14744v32,-17,60,-37,89,-67c17987,14651,18004,14590,17982,14589v-15,,-12,51,-20,66c17952,14675,17943,14676,17939,14721v,8,,15,,23c17991,14744,18032,14753,18070,14721v36,-30,41,-57,69,-89c18157,14612,18164,14608,18159,14589v-15,8,-64,37,-66,43c18079,14678,18112,14709,18116,14721v,8,,15,,23c18155,14738,18158,14740,18182,14721v29,-23,55,-28,65,-66c18247,14632,18247,14625,18247,14610v-16,30,-28,49,-20,88c18235,14737,18256,14750,18293,14765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4" style="position:absolute;margin-left:272.9pt;margin-top:20.85pt;width:125.2pt;height:50.8pt;z-index:252862464" coordorigin="10627,11272" coordsize="4418,1792" path="m10627,12798v39,,51,-19,85,-23c10750,12771,10761,12753,10804,12753v10,-34,27,-22,66,-22c10880,12697,10896,12709,10935,12709v23,,31,,46,c10991,12675,11008,12687,11047,12687v6,,13,,19,c11078,12654,11092,12665,11132,12665v37,,11,-11,46,-22em11466,12621v,-7,,-15,,-22c11504,12599,11498,12608,11509,12576v40,,53,-17,89,-21c11648,12550,11667,12547,11709,12532v27,-10,64,-14,89,-22c11821,12502,11862,12510,11886,12510v10,-34,27,-22,66,-22c11992,12488,12004,12470,12040,12466v35,-4,73,,108,em12371,12444v22,,44,,66,c12453,12397,12465,12444,12502,12422v37,-22,44,-23,89,-23c12626,12399,12641,12378,12680,12378v22,,30,,45,c12740,12330,12753,12377,12791,12356v38,-21,42,-23,89,-23c12888,12333,12895,12333,12903,12333em13145,12201v8,,15,,23,c13178,12167,13195,12179,13234,12179v40,,52,-19,88,-23c13359,12152,13376,12138,13411,12134v40,-5,54,-10,88,-21c13516,12107,13547,12113,13565,12113v11,-34,25,-23,65,-23c13652,12090,13674,12090,13696,12090em13873,12002v51,,70,-9,112,-22c14012,11971,14046,11961,14073,11958v38,-4,54,-19,89,-23c14198,11931,14216,11918,14250,11914v38,-4,54,-19,89,-23c14377,11887,14371,11904,14381,11869em14493,11848v32,12,20,12,,43c14448,11877,14482,11854,14512,11825v24,-23,47,-42,69,-44c14589,11781,14596,11781,14604,11781v,23,-7,78,-23,88c14554,11886,14556,11891,14512,11891v-6,,-13,,-19,c14493,11836,14517,11846,14539,11802v,-20,-1,-27,19,-21em10670,12753v29,-7,38,-15,68,-22c10749,12695,10773,12708,10804,12687v30,-21,53,-55,85,-66c10919,12611,10955,12617,10981,12599v30,-21,72,-40,108,-44c11126,12551,11135,12532,11178,12532v7,-19,38,-35,65,-44c11270,12479,11306,12469,11332,12466v8,,15,,23,em11729,12399v8,,15,,23,c11764,12366,11791,12377,11820,12356v34,-25,42,-23,86,-23c11922,12287,11933,12331,11971,12311v36,-19,80,-23,112,-44c12117,12244,12140,12262,12171,12245v28,-15,61,-35,89,-44c12300,12188,12313,12222,12325,12179em12591,12068v51,,70,-9,111,-22c12730,12037,12765,12032,12791,12024v22,,29,,43,c12841,12003,12873,11990,12903,11980v26,-9,62,-19,88,-22c12998,11958,13004,11958,13011,11958v11,-32,7,-23,46,-23c13068,11906,13063,11914,13099,11914em13388,11802v30,-21,76,-39,111,-43c13537,11755,13553,11740,13588,11736v35,-4,53,-18,85,-22c13710,11710,13724,11693,13765,11693v27,,39,-16,65,-23c13839,11639,13836,11648,13873,11648v11,-31,8,-22,46,-22c13919,11604,13919,11596,13942,11604em14204,11537v34,-23,59,-4,89,-21c14330,11495,14336,11493,14381,11493v8,,15,,23,c14415,11460,14431,11471,14470,11471v7,-21,38,-34,69,-44c14559,11427,14567,11427,14581,11427em14801,11361v,-8,,-15,,-23c14842,11338,14854,11321,14890,11317v29,-3,59,,88,c14983,11301,15014,11277,15024,11272v20,,27,,,em10670,12864v43,,54,11,88,22c10833,12911,10930,12884,11001,12908v41,14,93,9,131,22c11161,12940,11212,12930,11243,12930v11,32,7,23,46,23em11752,12996v112,,235,-10,331,23c12137,13038,12209,13024,12260,13041v35,12,79,12,111,22c12419,13078,12497,13063,12548,1306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6" style="position:absolute;margin-left:343.6pt;margin-top:73.5pt;width:97.7pt;height:15.1pt;z-index:252864512" coordorigin="13122,13129" coordsize="3447,532" path="m13122,13129v121,,239,-6,354,22c13519,13161,13549,13159,13588,13173v55,19,124,4,177,23c13781,13202,13813,13196,13830,13196v,21,-1,29,20,22em14381,13306v37,,75,,112,c14503,13340,14518,13328,14558,13328v46,,52,10,89,22c14668,13357,14719,13369,14735,13372v52,11,67,7,112,23c14887,13409,14959,13395,15001,13395em15463,13438v64,,105,3,158,23c15659,13475,15731,13461,15772,13461v13,32,28,22,68,22c15877,13483,15856,13505,15906,13505em16283,13572v21,,29,,43,c16337,13539,16352,13550,16391,13550v23,,31,,46,c16448,13581,16443,13572,16480,13572em16391,13616v,-22,,-44,,-66c16432,13550,16546,13529,16568,13572v16,32,-18,58,-42,66c16512,13643,16445,13663,16437,13660v-59,-26,-5,-60,23,-6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8" style="position:absolute;margin-left:417.5pt;margin-top:127.4pt;width:90.85pt;height:20.7pt;z-index:252866560" coordorigin="15729,15030" coordsize="3204,731" path="m15752,15030v,58,-14,99,-23,156c15716,15270,15729,15366,15729,15451v38,-24,24,-61,43,-110c15796,15280,15813,15220,15840,15163v23,-49,39,-93,89,-110c15965,15041,15998,15069,16017,15097v33,49,23,98,23,155c16040,15305,16031,15322,16017,15362v-12,35,1,38,23,45em16260,15318v-12,-35,-28,-23,-69,-23c16149,15295,16130,15303,16106,15341v-40,63,-18,59,,110c16124,15503,16133,15495,16191,15495v41,,89,-1,112,-44c16320,15419,16303,15348,16283,15341v-12,33,-23,17,-23,66c16260,15434,16284,15442,16303,15451v23,11,81,38,111,22c16439,15460,16490,15438,16503,15407v,-8,,-15,,-23c16503,15439,16472,15442,16460,15495v-16,74,,200,20,243c16480,15745,16480,15753,16480,15760v28,-45,23,-77,23,-133c16503,15570,16513,15486,16526,15429v10,-44,38,-106,85,-111c16658,15313,16661,15317,16680,15341v21,26,43,72,23,110c16692,15472,16633,15529,16611,15539v-21,,-29,,-43,c16568,15486,16581,15470,16637,15451v7,,13,,20,em16811,15407v8,,15,,23,c16823,15363,16813,15362,16768,15362v-40,,-53,3,-65,45c16694,15438,16702,15472,16722,15495v26,30,52,22,89,22c16841,15517,16888,15481,16900,15451v14,-33,2,-81,-20,-89c16880,15414,16870,15472,16900,15495v33,26,46,22,88,22em17142,15407v-5,21,-10,70,-20,88c17106,15523,17126,15563,17100,15583v-46,35,-11,11,,-22c17112,15525,17133,15492,17142,15451v8,-37,39,-53,46,-67c17207,15348,17188,15401,17188,15429v,41,16,70,20,110c17211,15567,17230,15575,17254,15583em17365,15407v,51,,69,-23,110c17327,15544,17331,15578,17319,15606v-20,,-26,1,-19,21c17310,15605,17336,15560,17342,15539v9,-34,9,-110,43,-132c17393,15407,17400,15407,17408,15407v,56,-12,112,23,154c17451,15585,17488,15592,17519,15583v31,-9,64,-42,89,-66c17645,15482,17644,15475,17650,15429v-26,4,-71,5,-88,22c17546,15468,17543,15513,17542,15539v-2,44,4,47,20,67c17582,15631,17619,15633,17650,15627v44,-9,70,-28,89,-44c17739,15561,17739,15553,17762,15561v-7,47,-13,33,-23,66c17739,15635,17739,15642,17739,15650v46,-6,50,6,88,-23c17890,15579,17909,15531,17939,15473v13,-26,50,-79,43,-111c17975,15362,17969,15362,17962,15362v-10,12,-39,42,-46,67c17902,15475,17912,15550,17939,15583v13,16,24,37,65,23c18040,15593,18059,15560,18093,15539v31,-19,72,-50,89,-88c18182,15444,18182,15436,18182,15429v-29,17,-65,31,-89,66c18076,15520,18072,15550,18070,15583v-1,22,,45,,67c18116,15644,18120,15647,18159,15627v28,-15,63,-17,46,-66c18193,15525,18161,15539,18116,15539v-8,,-15,,-23,c18110,15587,18080,15576,18139,15583v34,4,61,-10,88,-22c18277,15539,18269,15549,18293,15561v-6,40,-4,43,-23,66c18255,15645,18259,15652,18247,15672v4,-33,19,-65,23,-89c18276,15542,18270,15493,18270,15451v4,29,17,37,23,66c18298,15541,18297,15577,18313,15583v40,15,68,-18,92,-44c18411,15532,18418,15524,18424,15517v-18,20,-33,11,-42,44c18375,15584,18356,15631,18359,15650v6,40,34,40,65,44c18473,15700,18499,15679,18536,15650em18624,15627v-8,,-15,,-23,c18615,15668,18635,15642,18647,15606v8,-23,,-64,,-89c18582,15517,18627,15535,18578,15561v-38,20,-51,45,-65,89c18513,15657,18513,15665,18513,15672v20,14,58,38,88,22c18639,15673,18660,15631,18690,15627v8,,15,,23,c18713,15592,18693,15631,18690,15650v-8,58,38,30,65,44c18792,15714,18799,15716,18844,15716v33,,62,-18,65,-44c18915,15620,18900,15587,18890,15539v-9,-44,-23,-44,-66,-44c18816,15495,18809,15495,18801,15495v,38,-16,112,23,132c18847,15639,18885,15664,18909,15672v32,11,23,5,23,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2" style="position:absolute;margin-left:269.7pt;margin-top:64.75pt;width:70.25pt;height:76.5pt;z-index:252870656" coordorigin="10515,12820" coordsize="2477,2698" path="m10561,12820v,53,-17,92,-23,133c10525,13034,10529,13118,10515,13196v-52,299,-28,725,23,1017c10554,14303,10538,14525,10538,14544em10581,14213v-21,,-28,-1,-20,-23c10708,14190,10854,14190,11001,14190v21,13,18,20,65,23c11280,14226,11507,14201,11709,14235v85,14,188,10,262,22c12036,14268,12114,14270,12171,14279v107,18,234,6,331,22c12641,14324,12804,14301,12945,14301v-29,-17,-23,-16,-65,-22c12879,14278,12817,14239,12814,14235v,-7,,-15,,-22c12856,14219,12851,14219,12880,14235v19,10,44,14,65,22c12960,14271,12975,14286,12991,14301v-23,,-46,,-69,c12906,14315,12885,14322,12857,14345v-37,31,-23,66,-43,89c12806,14434,12799,14434,12791,14434em10670,14102v,-7,,-15,,-22c10643,14089,10633,14098,10604,14124v-31,28,-57,52,-66,89c10569,14213,10604,14219,10627,14235v13,9,81,37,85,44c10728,14305,10726,14294,10738,14323em10670,14721v,43,16,56,23,89c10712,14898,10685,15012,10712,15075v2,5,,83,,22c10712,15037,10701,15001,10693,14942v-11,-87,-3,-189,19,-265c10719,14652,10747,14636,10781,14632v8,,15,,23,c10812,14670,10843,14683,10847,14721v6,53,-10,91,-23,133c10816,14881,10795,14894,10758,14898v-29,3,-59,-8,-65,-22c10693,14869,10693,14861,10693,14854em10981,15009v,32,,172,,132c10981,15093,10966,15076,10958,15030v-8,-44,-23,-65,-23,-110c10985,14920,11002,14931,11024,14942v34,16,28,-6,65,22em11178,14986v-23,,-31,,-46,c11132,15034,11116,15017,11112,15053v-3,29,-11,94,20,110c11167,15181,11214,15148,11243,15141v27,-7,42,-31,46,-66c11295,15019,11275,15032,11243,15009v-41,-30,-71,-36,-111,c11102,15036,11104,15042,11132,15053em11378,15009v,-23,,-31,23,-23c11401,15043,11412,15092,11420,15141v7,42,20,93,23,133c11447,15327,11466,15351,11466,15407v,51,-11,65,-23,88c11443,15517,11443,15525,11420,15517v-13,-5,-54,-42,-65,-66c11345,15430,11335,15383,11332,15362v-5,-41,39,-54,46,-67c11390,15272,11415,15258,11443,15229em11355,14810v3,-14,39,-80,65,-45c11420,14772,11420,14780,11420,14787em11620,14698v,113,-7,233,23,332c11656,15071,11622,15104,11663,15119v-27,-40,-5,-66,-20,-110c11623,14952,11620,14938,11620,14876v,-46,10,-52,23,-89c11652,14760,11672,14748,11709,14744v31,-3,94,-12,111,21c11834,14791,11855,14845,11863,14876v14,53,-10,93,-23,133c11830,15041,11830,15071,11798,15075v-58,7,-37,17,-89,c11678,15065,11615,15046,11643,15030v21,,29,,43,em12040,14986v,-7,,-15,,-22c12014,14972,11998,14993,11994,15030v-5,43,-6,80,23,111c12034,15159,12079,15178,12106,15163v8,-7,15,-15,23,-22em11994,14854v-34,-18,-48,-17,-42,-44c11996,14810,12029,14801,12063,14832v18,20,23,28,43,22em12217,14964v-37,9,-37,8,-46,45c12117,15025,12163,15038,12171,15053v16,32,19,24,46,44c12241,15114,12278,15152,12260,15186v-7,14,-62,48,-66,43c12194,15222,12194,15214,12194,15207em12394,14744v,-54,-20,53,-23,66c12360,14865,12351,14931,12348,14986v-3,58,22,90,46,133c12417,15160,12435,15180,12483,15186v46,6,42,-4,42,-45c12525,15134,12525,15126,12525,15119em12325,14964v-20,,-26,-1,-19,-22c12386,14942,12450,14947,12525,14964v23,,31,,46,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5" style="position:absolute;margin-left:510.25pt;margin-top:.2pt;width:41.3pt;height:15.05pt;z-index:252873728" coordorigin="19001,10542" coordsize="1457,532" path="m19398,10565v8,-8,15,-15,23,-23c19354,10542,19402,10563,19352,10587v-48,23,-53,39,-88,88c19235,10715,19169,10749,19132,10786v-17,17,-62,60,-65,66c19067,10874,19067,10881,19067,10852em19175,10565v-9,25,-18,37,-43,66c19103,10665,19095,10702,19067,10741v-22,30,-53,75,-66,111c18995,10868,19001,10902,19001,10919v39,-11,60,-23,108,-23c19150,10896,19178,10874,19221,10874v22,,44,,66,em19441,10786v,60,,233,,221c19441,10964,19457,10952,19464,10919v10,-45,33,-68,42,-89c19506,10808,19506,10800,19529,10808v,51,18,29,23,66c19555,10895,19555,10953,19572,10962v4,3,54,42,69,23c19655,10967,19656,10964,19664,10941v,29,,59,,88c19709,11029,19710,11017,19729,11007v49,-26,20,-27,43,-66c19796,10900,19795,10884,19795,10830v,-22,,-30,-23,-22c19772,10859,19781,10877,19795,10919v9,27,20,62,23,88c19821,11033,19839,11043,19860,11051em20018,10919v-36,-25,-39,-35,-69,-45c19940,10908,19916,10930,19906,10962v-8,26,-7,97,20,111c19965,11093,19984,11055,19992,11051v42,-18,45,-14,45,-66c20037,10950,20038,10901,20018,10874v-27,-37,-50,-44,-92,-44c19933,10849,19965,10866,19992,10874v62,19,184,-18,177,c20169,10896,20169,10904,20192,10896v39,-13,24,-34,,-66c20165,10830,20134,10838,20126,10852v-9,18,-21,70,-23,89c20098,10980,20100,11001,20126,11029v31,34,67,22,111,22c20269,11051,20294,11013,20303,10985v11,-34,23,-49,23,-89c20326,10889,20326,10881,20326,10874v-21,7,-36,38,-46,67c20266,10980,20282,11024,20303,11051v8,-3,61,-36,66,-44c20381,10990,20399,10905,20411,10896v28,-21,26,6,26,-44c20437,10895,20416,10903,20411,10941v-8,60,11,84,26,110c20437,11072,20436,11080,20457,11073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6" style="position:absolute;margin-left:408.15pt;margin-top:198.85pt;width:.05pt;height:.65pt;z-index:252874752" coordorigin="15398,17551" coordsize="1,23" path="m15398,17573v,-7,,-15,,-22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KwBHQICBAEgAGgMAAAAAADAAAAAAAAARljPVIrml8VPjwb4utLhmyIDImQFFEYLCACASBFEpcuW&#10;BUUSGwIAl/5GEhsCAJf+Vw0AAAAFAzgLZRkgMgkA/v8DAcD+H0UzCQD+/wMBAP5/RTgIAP4fAP62&#10;KzYVqNlRQMheOj8AAIA4AAAAugooBoL+jlP6OVCH9VinqsVT2eCH6+Tru4tg268HyAoAESCQ/qTf&#10;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7" style="position:absolute;margin-left:314.15pt;margin-top:158.1pt;width:15.75pt;height:5.7pt;z-index:252875776" coordorigin="12083,16114" coordsize="555,200" path="m12240,16202v,-47,5,-46,-23,-66c12197,16122,12158,16097,12129,16114v-39,22,-46,48,-46,88c12083,16250,12079,16248,12106,16268v33,25,65,30,88,-21c12208,16217,12217,16195,12217,16158v27,9,39,29,43,66c12264,16269,12273,16271,12283,16291v,22,,30,23,22c12329,16288,12376,16215,12394,16202v23,-17,20,-95,20,-66c12414,16199,12419,16239,12437,16291v11,31,8,22,46,22c12483,16271,12464,16261,12460,16224v-4,-38,-36,-51,-46,-88c12462,16136,12486,16117,12525,16114v37,-3,75,,112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8" style="position:absolute;margin-left:342.4pt;margin-top:177.55pt;width:60.75pt;height:23.2pt;z-index:252876800" coordorigin="13080,16799" coordsize="2142,819" path="m13099,16910v,-7,,-15,,-22c13070,16899,13080,16918,13080,16954v,52,,103,,155c13085,17090,13087,17065,13099,17043v20,-35,34,-75,46,-112c13157,16892,13127,16901,13168,16888v10,33,20,20,20,66c13188,17012,13177,17064,13211,17109v20,-26,52,-40,65,-66c13276,17017,13278,17007,13299,16998v-3,12,-42,74,-23,88c13301,17104,13349,17079,13365,17065v32,-28,73,-73,88,-111c13468,16916,13456,16852,13430,16844v-26,39,-38,61,-42,110c13385,16990,13415,17008,13430,17020v38,30,39,45,89,45em13588,17131v22,,43,,65,em13807,16976v,-40,11,-55,-22,-66c13762,16942,13759,16955,13742,16976v-32,41,-35,72,,110c13758,17104,13803,17125,13830,17109v25,-15,64,-49,66,-66c13901,17003,13899,16982,13873,16954v-25,-28,-73,-62,-108,-66c13739,16888,13729,16886,13719,16865v44,-10,84,-33,131,-44c13887,16812,13929,16803,13962,16799v23,,31,,46,c13999,16835,13973,16855,13962,16888v-11,31,,211,,177c13984,17037,13998,16992,14008,16954v10,-37,11,-56,42,-66c14050,16951,14055,16991,14073,17043v7,20,33,39,66,22c14181,17042,14181,17032,14204,16998v23,-34,23,-26,23,-67c14218,16966,14204,16980,14204,17020v,23,,30,,45c14254,17065,14271,17054,14293,17043v24,-11,42,-15,46,-45c14339,16991,14339,16983,14339,16976v-47,,-46,-3,-46,44c14293,17042,14293,17064,14293,17086v32,,93,14,111,-21c14422,17031,14399,16977,14381,16954v12,34,21,25,46,44c14475,17035,14490,17041,14539,17065v13,6,72,73,85,66c14624,17124,14624,17116,14624,17109em14690,17020v-33,,-62,7,-86,23c14572,17065,14539,17103,14512,17131v-39,40,-70,69,-108,110c14383,17261,14373,17268,14404,17263em14512,16888v-32,12,-39,44,-42,88c14466,17038,14479,17074,14493,17131v9,37,8,91,46,110c14567,17255,14548,17252,14581,17263em14712,17220v23,,31,,46,em14162,17374v-31,17,-92,38,-112,66c14031,17467,14011,17520,14008,17551v-3,35,38,57,65,66c14102,17627,14165,17592,14185,17573v33,-31,42,-45,42,-88c14227,17457,14192,17443,14162,17440v-22,-2,-47,,-69,c14093,17488,14108,17504,14162,17485v42,-15,90,-29,131,-45c14337,17423,14339,17418,14381,17418v,47,-8,71,-19,110c14355,17553,14362,17591,14362,17617v9,-32,19,-21,19,-66c14381,17514,14375,17473,14362,17440v-6,-14,-37,-104,-46,-110c14308,17330,14301,17330,14293,17330v33,,63,5,88,22c14415,17375,14456,17384,14493,17396v22,,31,,46,em14647,17418v-53,,-42,9,-66,44c14554,17502,14539,17500,14539,17551v,18,41,55,65,66c14640,17634,14710,17614,14735,17595v35,-27,75,-48,89,-88c14831,17487,14862,17445,14847,17418v-24,-42,-64,-22,-89,c14735,17438,14720,17498,14712,17528v-9,35,10,51,23,67c14760,17626,14788,17617,14824,17617v50,,68,-29,108,-44c14980,17555,14967,17543,15001,17507v33,-35,43,-41,43,-89c15044,17376,15055,17445,15090,17462v44,21,58,-31,88,-44c15203,17418,15212,17416,15221,17396v,39,-16,54,-20,89c15199,17506,15201,17530,15201,17551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9" style="position:absolute;margin-left:493.9pt;margin-top:155.65pt;width:21.3pt;height:13.15pt;z-index:252877824" coordorigin="18424,16026" coordsize="752,464" path="m18647,16047v-34,-23,-46,-21,-88,-21c18530,16026,18517,16041,18490,16047v-10,32,-20,21,-20,67c18470,16144,18475,16180,18490,16202v28,41,46,36,46,89c18536,16313,18536,16335,18536,16357v-35,8,-50,22,-89,22c18439,16379,18432,16379,18424,16379em18424,16224v52,,70,9,112,23c18570,16258,18588,16282,18624,16291em18755,16313v-11,-43,-21,-45,-65,-45c18643,16268,18636,16280,18601,16313v-10,10,-46,71,-23,88c18599,16417,18637,16423,18667,16423v49,,53,-10,88,-44c18778,16357,18798,16322,18801,16291v7,-59,,31,,43c18801,16380,18811,16386,18824,16423v10,30,12,35,43,45em18932,16313v,61,7,102,23,133c18971,16478,18960,16480,19001,16489v,-63,-5,-102,-23,-155c18967,16301,18955,16286,18955,16247v47,,72,17,112,21c19112,16273,19137,16306,19152,16313v8,,15,,23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1" style="position:absolute;margin-left:28.65pt;margin-top:4.6pt;width:94.55pt;height:16.35pt;z-index:252879872" coordorigin="2010,10698" coordsize="3336,576" path="m2010,10721v,58,9,100,20,155c2041,10927,2063,10969,2099,11008v32,35,29,43,65,66c2190,11091,2228,11120,2253,11074v24,-45,26,-108,42,-155c2313,10866,2326,10812,2341,10764v3,-8,2,-100,-23,-66c2318,10724,2316,10734,2295,10743em2472,10853v,56,-14,31,-19,89c2448,11000,2453,11060,2453,11119v41,,57,6,88,-23c2567,11072,2576,11061,2584,11030em2472,10898v-14,,-28,,-42,c2438,10867,2462,10842,2495,10831v23,,31,,46,em2626,10919v8,33,15,63,46,67c2720,10992,2765,10992,2784,10964v13,-19,19,-24,19,-66c2767,10919,2733,10938,2715,10964v-23,33,-20,48,-20,89c2695,11092,2699,11102,2738,11119v34,15,87,-28,111,-45c2866,11062,2914,11010,2915,11008v,-7,,-15,,-22c2889,11020,2892,11030,2892,11074v,7,,15,,22c2943,11096,2980,11101,3026,11074v33,-19,58,-57,66,-88c3055,10995,3042,10984,3026,11030v-8,23,-5,80,23,89c3095,11134,3124,11106,3158,11096v34,-10,26,-19,45,-43c3203,11087,3189,11116,3226,11119v30,2,71,10,86,-23c3312,11074,3312,11067,3312,11053v-32,-27,-43,-23,-86,-23c3226,11072,3216,11103,3246,11119v38,20,109,-9,135,-23c3399,11086,3440,11062,3446,11053v,-23,,-31,23,-23c3469,11074,3469,11119,3469,11163v32,-19,61,-21,66,-67c3540,11056,3524,11031,3489,11008v-17,-11,-45,-17,-66,-22c3435,11019,3449,11008,3489,11008v72,,153,-23,223,-44c3734,10957,3755,10949,3777,10942em4043,10721v-56,,-82,8,-135,22c3880,10750,3836,10777,3823,10809v-20,47,21,52,43,67c3907,10903,3955,10899,3997,10919v50,24,62,26,89,67c4110,11023,4106,11052,4086,11096v-17,37,-82,58,-112,89c3956,11205,3949,11215,3954,11185em4243,10986v-24,39,-23,63,-23,110c4220,11154,4250,11173,4263,11229v8,37,11,8,23,44c4286,11225,4271,11208,4263,11163v-11,-60,-20,-114,-20,-177c4243,10937,4256,10904,4308,10898v47,-5,98,-9,132,21c4458,10935,4479,10981,4463,11008v-25,43,-48,70,-89,88c4337,11114,4333,11122,4308,11119v31,-26,44,-27,86,-45em4640,10942v,-26,-2,-35,-23,-44c4580,10906,4561,10931,4528,10942v-27,9,-38,28,-42,66c4486,11030,4486,11038,4486,11053v50,,87,6,131,-23c4643,11013,4690,10998,4705,10964v,-22,,-30,-23,-22c4672,10957,4634,11003,4640,11008v23,16,27,22,65,22c4748,11030,4806,11013,4840,10986v11,-9,75,-72,85,-67c4926,10920,4925,11006,4925,10942v,-27,-13,-82,-43,-23c4869,10945,4843,10945,4840,10986v-3,42,-8,79,19,110c4889,11131,4928,11119,4971,11119v58,,109,-32,154,-66c5159,11028,5172,10992,5191,10964v22,-22,29,-30,,-45c5135,10919,5153,10946,5125,10964v-14,9,-43,30,-23,66c5128,11077,5135,11074,5191,11074v51,,103,,154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2" style="position:absolute;margin-left:16.7pt;margin-top:20.9pt;width:120.9pt;height:68.95pt;z-index:252880896" coordorigin="1590,11273" coordsize="4264,2433" path="m2761,11318v,51,9,69,23,110c2797,11465,2804,11490,2849,11495v37,4,54,-10,66,-45c2926,11419,2915,11337,2938,11361v26,27,-9,64,23,89c2985,11469,3028,11480,3049,11450v16,-22,20,-59,20,-89c3069,11328,3039,11333,3026,11295v-17,-49,-23,-11,-23,23em3203,11450v-33,11,-22,26,-22,66c3181,11581,3188,11611,3203,11671v9,35,23,17,23,66c3226,11649,3217,11576,3203,11495v-5,-31,-10,-94,23,-111c3245,11374,3306,11397,3312,11406v22,34,-17,82,-20,89c3284,11512,3253,11529,3226,11538v-23,,-30,,-45,em5256,12113v7,57,23,96,23,155c5279,12314,5279,12491,5279,12467v,-59,,-118,,-177c5279,12321,5267,12362,5302,12379v40,20,125,2,154,-23c5485,12331,5484,12296,5502,12268v20,-32,37,-53,,-67c5502,12269,5506,12320,5522,12379v10,35,39,52,46,66c5568,12452,5568,12460,5568,12467em5676,12334v-26,34,-23,45,-23,89c5653,12479,5672,12503,5676,12555v2,26,,157,,111c5676,12616,5693,12579,5699,12533v10,-73,,-149,23,-220c5733,12278,5746,12252,5764,12224v35,8,55,30,66,66c5842,12330,5853,12352,5853,12401v,37,-5,53,-43,66c5762,12483,5683,12467,5633,12467em1590,12798v135,,268,-9,397,-21c2153,12761,2340,12771,2495,12755v197,-20,408,4,597,22c3260,12793,3445,12769,3600,12755v154,-14,317,-8,466,-23c4205,12718,4358,12726,4486,12710v79,-10,174,-14,242,-22c4827,12676,4936,12688,5036,12688em4882,12533v,22,,30,,45c4922,12578,4935,12597,4971,12600v46,3,64,21,111,21c5088,12641,5118,12656,5102,12688v-26,51,-56,25,-89,44c4992,12744,4972,12785,4971,12798v,8,,15,,23em3358,11804v24,23,17,12,23,44c3392,11905,3367,11952,3358,12003v-38,217,-9,494,23,707c3401,12848,3381,13040,3400,13152v26,151,1,346,-19,487c3378,13660,3370,13705,3358,13705v,-7,,-15,,-22em3400,11782v-10,45,-47,50,-65,88c3319,11905,3284,11946,3269,11981v-10,22,-17,42,-23,66c3256,12008,3266,11969,3292,11936v21,-27,51,-77,66,-110c3358,11801,3360,11791,3381,11782v30,11,23,39,42,66c3445,11879,3484,11909,3512,11936v23,22,30,28,42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3" style="position:absolute;margin-left:14.25pt;margin-top:27.2pt;width:103.35pt;height:68.95pt;z-index:252881920" coordorigin="1502,11495" coordsize="3647,2432" path="m1590,11538v-2,31,4,35,,66c1582,11664,1571,11722,1567,11782v-6,91,-18,175,-23,265c1530,12284,1516,12572,1525,12798v2,52,10,87,19,133c1550,12960,1560,12969,1567,12998v9,36,20,17,23,66c1592,13106,1572,13122,1567,13152v-5,32,-21,89,-23,111c1537,13342,1529,13437,1525,13507v-3,46,-20,99,-23,132c1493,13733,1502,13832,1502,13926v37,-9,74,-15,108,-22c1663,13893,1712,13895,1767,13882v68,-16,126,-11,197,-22c2034,13849,2090,13839,2164,13838v165,-3,325,-12,485,-23c2766,13807,2889,13801,3003,13794v91,-5,177,-17,266,-22c3355,13767,3429,13755,3512,13749v78,-5,143,-17,219,-22c3842,13720,3958,13711,4066,13705v277,-17,577,4,839,22c4948,13730,4992,13725,5036,13727v6,-107,21,-204,23,-309c5064,13225,5069,13028,5082,12843v25,-355,-45,-742,20,-1083c5108,11730,5123,11670,5125,11650v5,-51,15,-93,23,-134c5148,11509,5148,11502,5148,11495v-39,12,-39,4,-66,21c5062,11529,5045,11549,5013,11561v-25,9,-63,19,-88,22c4784,11601,4644,11582,4505,11604v-51,8,-82,20,-131,23c4317,11631,4241,11647,4197,11650v-60,4,-121,16,-177,21c3948,11677,3866,11688,3800,11693v-66,5,-140,19,-200,23c3540,11720,3478,11732,3423,11737v-239,19,-503,-6,-728,-21c2455,11700,2191,11710,1964,11693v-68,-5,-160,-14,-197,-22c1739,11665,1731,11652,1702,11650v-22,,-30,-1,-23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6" style="position:absolute;margin-left:165.15pt;margin-top:5.9pt;width:74.5pt;height:21.9pt;z-index:252884992" coordorigin="6827,10743" coordsize="2627,774" path="m7046,10743v-52,,-86,10,-111,21c6909,10776,6862,10797,6846,10831v-13,27,-19,26,-19,67c6827,10934,6878,10939,6912,10942v40,3,57,32,92,44c7034,10996,7023,11017,7023,11053v,41,-23,52,-42,66c6946,11144,6923,11146,6892,11163v-28,16,-89,21,-65,c6847,11163,6853,11162,6846,11141em7312,11008v-28,-20,-55,-40,-89,-44c7184,10960,7170,10992,7158,11008v-23,30,-57,54,-69,88c7080,11122,7085,11172,7112,11185v37,18,84,-6,111,-22c7280,11130,7274,11114,7312,11074v21,-19,29,-23,23,-44c7301,11041,7312,11055,7312,11096v,32,31,51,43,67c7377,11192,7391,11185,7423,11185v-25,-32,-37,-56,-68,-89c7330,11069,7320,11055,7312,11030v6,-16,40,-38,66,-44c7426,10976,7497,10980,7532,11008em7555,11119v35,-26,77,-22,111,-45c7704,11049,7709,11056,7709,11008v-45,,-75,-8,-108,22c7565,11063,7545,11092,7532,11141v-12,45,1,72,23,88c7593,11257,7616,11251,7666,11251v46,,76,-15,108,-44c7795,11188,7837,11175,7843,11163v12,-23,,-57,20,-67c7892,11081,7886,11095,7886,11053v-44,,-47,-3,-66,21c7799,11101,7778,11129,7774,11163v-5,39,-3,60,23,88c7817,11273,7855,11284,7886,11273v50,-17,73,-30,111,-66c8020,11185,8037,11163,8040,11141v,-7,,-15,,-22c8018,11127,8000,11136,7997,11163v-7,55,11,86,23,110c8020,11280,8020,11288,8020,11295v46,-12,44,-35,66,-66c8105,11202,8110,11191,8128,11163v,-59,,34,,44c8128,11210,8151,11295,8151,11295v23,,31,,23,23em8548,10853v-19,-15,-59,-39,-88,-22c8424,10852,8385,10868,8351,10898v-21,18,-70,25,-46,66c8331,11009,8357,10995,8394,11008v35,12,105,28,134,45c8558,11071,8590,11110,8594,11141v2,16,-34,98,-46,110c8537,11261,8455,11311,8440,11318v-15,7,-86,11,-69,-23c8379,11288,8386,11280,8394,11273em8683,11141v-9,35,-23,48,-23,88c8660,11288,8678,11327,8683,11384v3,40,23,63,23,111c8706,11551,8706,11460,8706,11450v,-51,-23,-98,-23,-155c8683,11225,8687,11176,8706,11119v6,-19,32,-43,65,-23c8816,11123,8814,11129,8814,11185v,53,11,94,-23,133c8773,11339,8733,11358,8706,11361v-36,4,-23,-16,-23,-43em8968,11251v,-21,-5,-78,-20,-88c8904,11135,8900,11150,8860,11163v-26,8,-42,29,-46,66c8809,11275,8824,11282,8837,11318v11,32,27,21,65,21c8916,11339,8990,11299,8991,11295v16,-44,2,-123,-23,-154c8946,11149,8928,11158,8925,11185v-2,17,25,79,43,88c8996,11287,8991,11295,9033,11295v44,,57,3,92,-22em9210,11163v,-22,,-45,,-67c9168,11096,9156,11091,9125,11119v-29,26,-27,61,-46,88c9062,11232,9046,11274,9079,11295v25,16,56,23,89,23c9190,11318,9196,11318,9210,11318em9279,11229v11,-43,22,-44,66,-44c9349,11185,9432,11164,9433,11163v16,-19,20,-31,20,-67c9402,11096,9386,11105,9345,11119v-20,7,-75,58,-89,88c9245,11230,9263,11307,9279,11318v25,17,76,21,109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7" style="position:absolute;margin-left:154.5pt;margin-top:20.9pt;width:82.1pt;height:74pt;z-index:252886016" coordorigin="6450,11273" coordsize="2896,2610" path="m6669,11561v25,-5,76,-21,92,-23c6837,11530,6943,11557,6981,11561v209,20,444,8,639,22c7736,11591,7869,11596,7974,11604v95,8,206,15,289,23c8308,11631,8360,11646,8394,11650v150,17,326,11,466,21c8986,11680,9120,11659,9233,11650v37,-3,75,2,112,c9340,11694,9330,11725,9322,11760v-7,31,-17,59,-20,88c9249,12423,9328,13033,9279,13594v-3,29,2,60,,89c9242,13685,9227,13701,9191,13705v-66,7,-122,8,-177,22c8986,13734,8977,13745,8948,13749v-50,6,-118,19,-157,23c8733,13778,8661,13790,8614,13794v-92,8,-204,15,-286,21c8174,13827,8011,13827,7863,13838v-328,25,-678,-4,-994,22c6793,13866,6598,13888,6561,13882v-26,,-31,-2,,-22em6561,11737v,-22,,-29,,-44c6549,11725,6547,11748,6538,11782v-13,49,-21,81,-23,133c6513,11972,6495,12013,6492,12069v-4,77,-8,147,-19,221c6464,12351,6460,12410,6450,12467v-14,80,14,149,23,221c6495,12861,6468,13053,6492,13218v12,83,-9,171,-19,244c6460,13553,6473,13656,6473,13749em6561,11782v4,-46,18,-97,23,-132c6596,11558,6584,11454,6584,11361v30,-12,24,-11,66,-22c6656,11339,6663,11339,6669,11339v4,-2,48,-40,69,-44c6778,11288,6838,11277,6869,11273v225,-28,498,-4,709,22c7715,11312,7871,11302,7997,11318v63,8,144,15,197,21c8252,11346,8324,11355,8371,11361v45,5,100,19,134,23c8636,11401,8787,11376,8902,11361v93,-12,195,,289,c9208,11354,9214,11344,9256,11339v13,-5,29,-17,66,-21c9315,11332,9302,11360,9302,11361v-3,33,-20,66,-23,89c9273,11492,9279,11540,9279,11583v-31,14,-15,7,-46,21em9056,11406v,81,,163,,2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9" style="position:absolute;margin-left:228.35pt;margin-top:22.75pt;width:7.55pt;height:9.45pt;z-index:252888064" coordorigin="9056,11339" coordsize="267,333" path="m9079,11516v16,-20,36,-91,23,-66c9093,11468,9081,11519,9079,11538v-2,20,-6,157,23,89c9102,11619,9102,11612,9102,11604v,-41,19,-52,23,-88c9125,11494,9125,11487,9125,11472v,42,-19,52,-23,89c9096,11617,9097,11629,9102,11627v21,-9,34,-35,43,-66c9154,11531,9165,11500,9168,11472v7,-57,,32,,44c9168,11553,9168,11590,9168,11627v9,-26,8,-35,23,-66c9208,11525,9210,11514,9210,11472v,-59,,33,,44c9210,11524,9205,11638,9233,11604v17,-21,23,-26,23,-66c9256,11518,9256,11399,9256,11450v,11,-1,144,23,111c9279,11535,9281,11525,9302,11516v,-22,,-44,,-66c9302,11421,9286,11374,9279,11428v-3,25,,159,,110c9279,11497,9296,11411,9256,11406v-21,-2,-39,44,-46,66c9206,11484,9209,11592,9233,11561v,-8,,-15,,-23c9245,11504,9256,11521,9256,11472v,-46,-11,-51,-23,-88c9213,11325,9216,11409,9210,11428v-14,45,-19,64,-19,110c9191,11561,9191,11568,9191,11583v,-36,2,-232,-23,-177c9158,11428,9152,11474,9145,11495v-4,12,,124,,66c9145,11524,9145,11487,9145,11450v,-47,-15,30,-20,45c9121,11507,9125,11619,9125,11561v,-33,,-172,,-133c9125,11463,9102,11476,9102,11516v,59,,-35,,-44c9102,11464,9106,11350,9079,11384v,22,,29,,44c9070,11463,9056,11476,9056,11516v,22,,30,23,22c9079,11487,9097,11510,9102,11472v4,-32,-16,-74,-23,-22c9074,11486,9056,11497,9056,11538v,67,2,30,23,c9097,11511,9102,11417,9102,11450v,22,,30,-23,22c9079,11518,9069,11523,9056,11561v-12,34,-6,85,23,89c9124,11656,9147,11661,9168,11671v18,8,60,-21,88,-21c9304,11650,9302,11652,9302,11604v,-32,20,-20,20,-66c9322,11487,9322,11435,9322,11384v,-49,,-49,,c9322,11444,9317,11487,9302,11538v-12,41,,56,,c9302,11503,9279,11491,9279,11450v,-22,,-29,,-44c9254,11414,9237,11422,9233,11450v-5,36,-23,47,-23,88c9210,11599,9210,11506,9210,11495v,-38,21,-103,-19,-67c9169,11448,9147,11484,9125,11495v-30,15,-18,8,-46,4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1" style="position:absolute;margin-left:228.35pt;margin-top:25.9pt;width:7.55pt;height:6.3pt;z-index:252890112" coordorigin="9056,11450" coordsize="267,222" path="m9102,11450v,7,,15,,22c9130,11479,9140,11488,9168,11495v9,33,9,34,42,43c9222,11574,9221,11548,9233,11583v44,10,37,33,69,44em9079,11627v30,-10,27,-34,46,-44c9149,11571,9162,11565,9191,11538v18,-18,60,-33,65,-43c9271,11465,9268,11481,9279,11450v-31,10,-27,36,-46,45c9197,11513,9187,11513,9168,11538v-10,13,-62,87,-66,89c9078,11643,9084,11641,9056,11650em9102,11450v-8,,-15,,-23,c9116,11462,9088,11460,9125,11472v10,34,20,20,20,66c9182,11550,9154,11549,9191,11561v,34,-8,33,19,43c9221,11636,9217,11627,9256,11627v11,32,7,23,46,23c9302,11671,9302,11678,9322,11671e" filled="f" strokecolor="#daeef3 [664]" strokeweight=".5pt">
            <v:stroke endcap="round"/>
            <v:path shadowok="f" o:extrusionok="f" fillok="f" insetpenok="f"/>
            <o:lock v:ext="edit" rotation="t" aspectratio="t" verticies="t" text="t" shapetype="t"/>
            <o:ink i="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3" style="position:absolute;margin-left:148.8pt;margin-top:35.95pt;width:13.2pt;height:97.15pt;z-index:252892160" coordorigin="6250,11804" coordsize="466,3428" path="m6650,11804v,51,,103,,154c6618,11969,6627,11964,6627,12003v-35,11,-23,25,-23,66c6604,12117,6596,12140,6584,12180v,7,,14,,21em6604,12268v,22,,30,,45c6573,12324,6584,12342,6584,12379v,35,-23,48,-23,88c6561,12509,6542,12519,6538,12555v-2,21,,45,,66em6561,12732v,75,-1,136,-23,199c6516,12994,6538,13107,6538,13175em6561,13307v,69,-3,119,-23,177c6522,13531,6538,13611,6538,13661em6538,13749v,88,,167,-23,243c6498,14049,6509,14117,6492,14170v-9,30,,79,,110em6427,14104v,57,7,86,23,132c6461,14267,6457,14296,6473,14324v11,18,62,66,65,67c6559,14401,6564,14375,6584,14369v9,-42,55,-53,66,-89c6665,14228,6674,14241,6692,14191v,-7,,-14,,-21em6273,14700v,49,-14,73,-23,111c6237,14868,6258,14900,6273,14943v9,25,46,42,68,c6355,14916,6372,14883,6384,14855v16,-35,-6,-85,23,-111c6428,14744,6434,14743,6427,14722v-30,11,-20,29,-20,66c6407,14873,6414,14956,6427,15031v8,43,19,92,23,133c6454,15202,6449,15203,6427,15231v-36,-9,-52,-37,-66,-45c6337,15172,6328,15171,6318,15143v28,-22,38,-54,66,-67c6409,15076,6418,15074,6427,15054em6650,14811v-39,,-53,2,-66,44c6574,14890,6561,14872,6561,14921v,22,,45,,67c6613,14988,6645,14998,6669,15009v25,12,41,27,46,67c6715,15083,6715,15090,6715,15097v-44,,-87,,-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4" style="position:absolute;margin-left:161.35pt;margin-top:32.2pt;width:52.65pt;height:1.9pt;z-index:252893184" coordorigin="6692,11671" coordsize="1857,67" path="m6715,11693v,-22,,-30,-23,-22c6773,11671,6854,11671,6935,11671v12,33,29,22,69,22c7030,11693,7043,11677,7069,11671em7158,11671v73,,147,,220,em7532,11693v45,,89,,134,em7843,11737v44,,87,,131,em8109,11737v59,,118,,177,em8417,11716v44,,87,,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5" style="position:absolute;margin-left:219.6pt;margin-top:29.05pt;width:46.45pt;height:11.95pt;z-index:252894208" coordorigin="8748,11561" coordsize="1637,421" path="m8748,11737v30,,59,,89,em8948,11737v7,,13,,20,c8979,11771,8993,11760,9033,11760v23,,31,,46,em9168,11782v124,,267,16,377,-22c9599,11741,9665,11754,9699,11737v28,-14,4,-1,-23,-21c9643,11691,9620,11682,9588,11650v4,12,21,55,42,66c9637,11719,9695,11732,9699,11737v19,24,-1,23,43,23c9731,11796,9708,11784,9676,11804v-14,9,-83,37,-88,44c9588,11870,9588,11878,9565,11870em9919,11583v8,,15,,23,c9950,11613,9962,11646,9984,11671v23,26,76,41,89,66c10087,11765,10102,11772,10142,11782em10161,11583v,-7,,-15,,-22c10146,11567,10112,11581,10096,11604v-27,39,-37,79,-66,112c10006,11743,9988,11791,9984,11826v,7,,15,,22em10384,11737v-12,-32,-27,-21,-65,-21c10287,11716,10224,11702,10207,11737v-19,42,20,47,43,67c10270,11821,10313,11839,10319,11848v14,24,19,58,19,88c10338,11962,10303,11979,10273,11981v-37,,-44,,-6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6" style="position:absolute;margin-left:161.35pt;margin-top:36.6pt;width:95.85pt;height:87.1pt;z-index:252895232" coordorigin="6692,11826" coordsize="3382,3074" path="m6715,13992v,-7,,-15,,-22c6702,14007,6694,14014,6692,14059v-2,59,,118,,177c6722,14250,6708,14244,6738,14258v12,4,27,20,66,22c6853,14282,6898,14262,6935,14258v87,-9,190,-13,265,-22c7365,14215,7558,14239,7709,14258v81,10,151,-2,223,22c7965,14291,8001,14279,8020,14324v13,32,,98,,133c8022,14428,8036,14419,8040,14391v,-22,,-30,,-45c8051,14336,8083,14291,8109,14280v20,,28,,42,c8161,14275,8187,14267,8217,14258v33,-10,51,-18,88,-22c8391,14226,8484,14236,8571,14236v11,-4,28,-20,66,-22c8806,14207,8976,14214,9145,14214v2,-1,31,-15,46,-23c9203,14166,9219,14159,9233,14125v12,-28,9,-60,23,-88c9272,14005,9287,13992,9279,13949v-12,-63,-32,-22,-69,-45em7755,14589v-34,11,-23,26,-23,67c7732,14707,7741,14725,7755,14766v11,31,37,55,42,66c7813,14863,7819,14855,7863,14855v,-52,18,-28,23,-67c7891,14753,7886,14714,7886,14678v,51,9,69,23,110c7919,14816,7924,14851,7951,14855v48,6,50,-13,69,-23c8042,14820,8059,14803,8063,14766v3,-30,41,-78,23,-110c8065,14636,8060,14629,8040,14634em8263,14700v,-7,,-15,,-22c8235,14678,8202,14685,8194,14700v-7,13,,52,,66c8249,14766,8279,14775,8305,14788v40,20,46,15,46,67c8351,14862,8351,14870,8351,14877v-46,,-51,10,-88,22c8228,14910,8225,14899,8217,14877em9522,11826v,122,2,246,23,354c9560,12255,9556,12355,9565,12423v10,77,9,154,23,221c9648,12933,9588,13297,9588,13594v-15,-23,-20,-17,-23,-66c9563,13499,9550,13490,9545,13462v-9,-48,2,-19,-23,-44c9528,13463,9516,13470,9545,13507v17,21,25,25,43,43c9614,13576,9603,13565,9653,13573v7,-45,6,-36,23,-66c9695,13473,9683,13428,9699,13395v19,-38,20,-41,23,-88c9722,13285,9722,13278,9722,13263em9565,11892v-26,-19,-28,2,-43,44c9511,11966,9488,11995,9479,12025v-7,24,,63,,88c9498,12085,9505,12049,9522,12025v22,-31,34,-69,43,-110c9570,11891,9569,11839,9588,11826v7,,15,,22,c9640,11837,9630,11855,9630,11892v,14,15,75,23,89c9675,12019,9688,12016,9699,12047em9742,12224v-23,33,-20,48,-20,89c9722,12394,9722,12474,9722,12555em9699,12401v8,,15,,23,c9732,12367,9749,12379,9788,12379v32,,66,2,85,-23c9873,12349,9873,12341,9873,12334em9873,12158v,45,-13,74,-20,110c9837,12349,9853,12450,9853,12533em9965,12356v20,,26,-1,19,-22c9958,12334,9926,12342,9919,12356v,23,,30,,45c9970,12401,9988,12409,10030,12423v39,13,1,31,43,44c10073,12492,10066,12543,10050,12555v-21,,-28,1,-20,23c9992,12578,9995,12569,9984,12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8" style="position:absolute;margin-left:128.2pt;margin-top:63.55pt;width:19.4pt;height:18.2pt;z-index:252897280" coordorigin="5522,12777" coordsize="686,642" path="m5545,12931v-8,,-15,,-23,c5556,12942,5541,12953,5587,12953v56,,83,-13,135,-22c5751,12926,5938,12942,5922,12953v-8,,-15,,-23,em5545,13152v122,,239,-6,354,23c5930,13183,5974,13175,6007,13175v-37,,-32,-9,-43,22em5922,12798v,-22,-1,-29,-23,-21c5932,12787,5923,12807,5964,12821v38,13,52,49,89,66c6089,12903,6131,12922,6164,12953v18,21,23,29,43,23c6207,13005,6207,13035,6207,13064v-37,12,-21,34,-43,66c6140,13165,6084,13199,6073,13241v-13,48,-29,90,-43,133c6030,13396,6030,13403,6030,13418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71" style="position:absolute;margin-left:-25.85pt;margin-top:38.45pt;width:46.95pt;height:48.9pt;z-index:252900352" coordorigin="89,11892" coordsize="1656,1726" path="m485,12755v,7,,15,,22c617,12777,750,12777,882,12777v12,34,11,8,23,44em508,13064v-65,,37,3,43,c589,13044,658,13006,705,12998v68,-12,130,-22,200,-22c935,12976,964,12976,994,12976em882,12489v8,,15,,23,c914,12517,941,12525,971,12555v41,40,64,41,111,66c1122,12642,1160,12661,1190,12688v31,28,23,50,23,89c1213,12791,1182,12877,1171,12887v-47,44,-71,58,-112,111c1038,13025,1017,13051,1013,13086v,8,,15,,23em705,12091v-60,,-107,-10,-154,22c514,12138,477,12172,443,12201v-44,37,-131,128,-158,178c248,12447,225,12528,197,12600v-32,84,-47,158,-66,243c109,12938,78,13052,89,13152v19,163,88,284,219,376c405,13596,499,13613,616,13617v149,5,298,9,443,-23c1190,13565,1272,13487,1367,13395v97,-94,186,-201,266,-309c1696,13001,1738,12881,1744,12777v8,-134,-8,-233,-65,-354c1611,12278,1501,12180,1390,12069v-122,-122,-248,-169,-419,-177c866,11887,744,11876,662,11958v-8,15,-15,30,-23,45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73" style="position:absolute;margin-left:80.6pt;margin-top:7.55pt;width:150.95pt;height:39.5pt;z-index:252902400" coordorigin="3843,11712" coordsize="5326,1394" path="m3908,12442v-9,-33,-19,-22,-19,-67c3889,12339,3898,12365,3908,12331v39,,54,3,66,44c3977,12385,3948,12434,3931,12442v-5,3,-49,42,-65,22c3866,12457,3866,12449,3866,12442v,-39,-3,-62,42,-67c3955,12370,3954,12376,3954,12419v,39,-15,37,-46,45c3888,12464,3880,12464,3866,12464v,-51,-5,-66,23,-89c3906,12355,3913,12345,3908,12375em3997,11888v-41,,-58,-6,-89,23c3890,11931,3886,11939,3866,11933v-8,54,-23,74,-23,133c3843,12100,3827,12157,3866,12176v22,11,64,16,88,22em4020,12000v23,,31,,46,c4075,12030,4095,12027,4108,12066v,7,,15,,22c4144,12099,4118,12098,4151,12110v,22,,30,23,22em4151,11977v,8,,15,,23c4127,12009,4098,12051,4086,12088v-11,32,-20,51,-20,88c4043,12176,4036,12176,4043,12198em4243,12088v,72,1,136,20,198c4275,12326,4263,12342,4263,12286v,-44,-22,-176,23,-198c4314,12074,4299,12077,4328,12066v15,19,40,58,23,88c4329,12192,4302,12198,4263,12198v-37,,-32,9,-43,-22em4394,12243v,50,8,92,-20,132em4440,11955v-19,7,-36,37,-20,67c4430,12041,4457,12085,4463,12088v8,,15,,23,c4516,12076,4510,12066,4528,12043v27,-34,23,-44,23,-88c4551,11917,4560,11921,4528,11911v,55,14,89,23,132c4559,12080,4569,12140,4571,12176v3,51,,104,,155c4526,12331,4524,12320,4505,12309v-16,-9,-34,-35,-19,-66c4504,12222,4508,12214,4528,12220em4663,12110v,60,,233,,221c4663,12282,4644,12269,4640,12220v-3,-37,-16,-133,23,-154c4676,12059,4714,12066,4728,12066v,51,-11,65,-23,88c4689,12184,4682,12176,4640,12176em4617,11800v23,,31,,46,c4672,11832,4710,11828,4728,11867v14,29,58,81,66,110c4803,12010,4811,12077,4813,12110v3,47,-19,64,-19,110c4771,12220,4763,12220,4771,12243em4859,11933v23,,31,,46,c4918,11927,4937,11920,4971,11911v28,-7,60,-13,88,-23c5066,11885,5096,11874,5125,11867v24,-6,59,-15,88,-22c5245,11838,5291,11811,5325,11800v31,-10,51,-16,85,-22c5433,11778,5441,11778,5456,11778v3,-1,40,-15,66,-22c5554,11748,5581,11737,5610,11734v67,-7,137,-15,200,-22c5971,11694,6149,11721,6296,11734v39,4,82,18,111,22c6444,11761,6487,11774,6515,11778v52,8,87,8,135,22c6700,11815,6778,11822,6827,11845v43,20,84,48,131,66c7001,11927,7046,11933,7089,11955v44,23,91,42,134,67c7260,12044,7296,12062,7335,12088v32,22,55,39,88,66c7435,12164,7458,12191,7466,12198v28,18,58,43,89,67c7575,12280,7617,12314,7643,12331v8,,15,,23,c7673,12339,7702,12368,7709,12375v14,27,9,17,23,44c7766,12432,7769,12435,7797,12442v8,,15,,23,c7824,12443,7859,12457,7886,12464v32,8,59,18,88,21c8010,12489,8049,12485,8086,12485v-28,-19,-26,-17,-46,-43c8019,12442,8012,12441,8020,12419v-30,-14,-16,-8,-46,-22c7984,12394,8003,12377,8040,12375v23,,31,,46,c8104,12389,8113,12408,8151,12419v8,,15,,23,c8158,12447,8153,12450,8128,12485v-11,15,-57,69,-65,89c8053,12598,8070,12593,8063,12618em8371,12375v-8,25,-14,41,-43,44c8320,12419,8313,12419,8305,12419v-9,-32,-19,-21,-19,-66c8286,12306,8313,12309,8351,12309v44,,49,14,66,22c8440,12331,8447,12331,8440,12353v-12,45,-23,44,-69,44c8349,12397,8327,12397,8305,12397v,-31,-12,-71,23,-88c8355,12296,8447,12303,8460,12331v18,37,-12,63,-43,66c8396,12399,8373,12397,8351,12397v,-34,-14,-84,20,-88c8418,12303,8417,12310,8417,12353em8240,12640v-35,9,-55,31,-66,67c8161,12751,8151,12763,8151,12817v,46,10,56,43,89c8218,12931,8235,12930,8263,12950em8328,12729v30,29,47,60,66,88c8410,12841,8457,12859,8483,12862v7,,15,,22,em8483,12729v-8,,-15,,-23,c8451,12770,8425,12787,8394,12817v-18,18,-30,81,-43,89c8343,12906,8336,12906,8328,12906em8683,12840v-46,,-49,11,-69,22c8588,12876,8581,12875,8571,12906v44,,48,13,66,22c8663,12928,8673,12930,8683,12950v-15,19,-37,62,-46,66c8606,13031,8616,13039,8571,13039em8791,12928v,54,-6,87,-20,133c8771,13086,8768,13096,8748,13105em8860,12640v-24,8,-42,17,-46,45c8809,12724,8811,12745,8837,12773v32,34,56,28,88,c8960,12742,8968,12730,8968,12685v,-22,,-30,,-45c8945,12649,8929,12673,8925,12707v-8,67,6,123,23,176c8956,12910,8965,12946,8968,12972v,22,,29,,44c8927,13016,8913,13021,8883,12994v-52,-47,-38,-38,-23,-66c8860,12921,8860,12913,8860,12906em9056,12817v,-7,,-15,,-22c9022,12806,9034,12830,9014,12840v-23,,-30,,-23,22c9024,12862,9052,12849,9056,12883v6,43,-3,56,-42,67em9033,12485v11,4,60,34,69,45c9135,12569,9160,12638,9168,12685v16,91,-9,182,-23,265c9138,12992,9125,13028,9102,13061v-21,19,-29,23,-23,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ProjectPlane --&gt; Screen Frame: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(Xp,Yp)=&gt;(Xs,Ys)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Xs = ( Xp + Wp / 2) / Wp * (Ws - 1)</w:t>
      </w:r>
    </w:p>
    <w:p w:rsidR="002725FB" w:rsidRPr="002725FB" w:rsidRDefault="002725FB" w:rsidP="002725FB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Ys = (-Yp + Hp / 2) / Hp * (Hs - 1)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ProjectPlane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ViewerCS --&gt; Projection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>
      <w:pPr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br w:type="page"/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val="en-US"/>
        </w:rPr>
        <w:lastRenderedPageBreak/>
        <w:t>1.</w:t>
      </w:r>
      <w:r>
        <w:rPr>
          <w:rFonts w:ascii="Consolas" w:hAnsi="Consolas" w:cs="Consolas"/>
          <w:noProof/>
          <w:sz w:val="28"/>
        </w:rPr>
        <w:t>определение матрицы видового преобразования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] камера за</w:t>
      </w:r>
      <w:r>
        <w:rPr>
          <w:rFonts w:ascii="Consolas" w:hAnsi="Consolas" w:cs="Consolas"/>
          <w:noProof/>
          <w:sz w:val="28"/>
        </w:rPr>
        <w:t xml:space="preserve">дается позицией - радиус вектор </w:t>
      </w:r>
      <w:r>
        <w:rPr>
          <w:rFonts w:ascii="Consolas" w:hAnsi="Consolas" w:cs="Consolas"/>
          <w:noProof/>
          <w:sz w:val="28"/>
          <w:lang w:val="en-US"/>
        </w:rPr>
        <w:t>Loc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 xml:space="preserve">и направлениями - вперед </w:t>
      </w:r>
      <w:r>
        <w:rPr>
          <w:rFonts w:ascii="Consolas" w:hAnsi="Consolas" w:cs="Consolas"/>
          <w:noProof/>
          <w:sz w:val="28"/>
          <w:lang w:val="en-US"/>
        </w:rPr>
        <w:t xml:space="preserve">Dir, </w:t>
      </w:r>
      <w:r>
        <w:rPr>
          <w:rFonts w:ascii="Consolas" w:hAnsi="Consolas" w:cs="Consolas"/>
          <w:noProof/>
          <w:sz w:val="28"/>
        </w:rPr>
        <w:t xml:space="preserve">вверх </w:t>
      </w:r>
      <w:r>
        <w:rPr>
          <w:rFonts w:ascii="Consolas" w:hAnsi="Consolas" w:cs="Consolas"/>
          <w:noProof/>
          <w:sz w:val="28"/>
          <w:lang w:val="en-US"/>
        </w:rPr>
        <w:t xml:space="preserve">Up </w:t>
      </w:r>
      <w:r>
        <w:rPr>
          <w:rFonts w:ascii="Consolas" w:hAnsi="Consolas" w:cs="Consolas"/>
          <w:noProof/>
          <w:sz w:val="28"/>
        </w:rPr>
        <w:t xml:space="preserve">и вправо </w:t>
      </w:r>
      <w:r>
        <w:rPr>
          <w:rFonts w:ascii="Consolas" w:hAnsi="Consolas" w:cs="Consolas"/>
          <w:noProof/>
          <w:sz w:val="28"/>
          <w:lang w:val="en-US"/>
        </w:rPr>
        <w:t>Right/</w: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7" style="position:absolute;margin-left:309.15pt;margin-top:1.95pt;width:99.7pt;height:80.25pt;z-index:252906496" coordorigin="11907,1931" coordsize="3516,2831" path="m11973,3788v-36,,-44,,-66,c11907,3741,11900,3713,11930,3678v22,-26,56,-57,85,-67c12038,3611,12046,3611,12061,3611v10,30,36,27,46,45c12129,3698,12095,3757,12084,3788v-9,26,-32,40,-69,44c11995,3832,11987,3832,11973,3832v-9,-35,-23,-48,-23,-88c11950,3706,11956,3675,11996,3656v19,-9,70,-17,88,-23c12119,3621,12147,3675,12150,3700v5,40,2,59,-23,88c12101,3818,12077,3851,12038,3855v-8,,-15,,-23,c12015,3809,12006,3778,12038,3744v24,-26,64,-40,69,c12113,3790,12095,3779,12084,3810v-15,43,-30,16,,-22em12173,2019v,8,,15,,23c12159,2065,12153,2060,12150,2108v-4,58,-20,78,-23,133c12123,2305,12116,2358,12107,2418v-12,79,-13,168,-23,243c12078,2708,12068,2749,12061,2793v-6,38,-17,75,-23,111c12031,2943,12021,2985,12015,3015v-9,41,-13,96,-19,132c11988,3193,11981,3242,11973,3280v-8,36,-17,81,-23,110c11944,3418,11934,3456,11930,3478v-8,44,,44,,89em12304,1931v-35,28,-42,26,-66,67c12207,2051,12158,2076,12127,2130v-24,41,-36,78,-66,111c12041,2261,12033,2264,12038,2284v8,-29,33,-84,46,-109c12104,2136,12152,2103,12173,2064v21,-39,71,-74,88,-111c12261,1946,12261,1938,12261,1931v,52,-14,92,-23,133c12224,2132,12246,2181,12261,2241v7,27,16,39,23,66em12592,2086v-32,41,-26,65,-46,110c12526,2241,12527,2277,12527,2330v,52,9,65,19,88c12563,2456,12598,2424,12635,2396v38,-29,74,-67,88,-112c12732,2256,12740,2226,12746,2196v-21,13,-40,50,-42,88c12700,2348,12681,2395,12681,2462v,53,18,83,23,133c12704,2616,12704,2624,12704,2638em12835,2506v-12,45,-23,55,-23,110c12812,2677,12799,2722,12789,2771v,15,,29,,44c12808,2873,12829,2800,12835,2771v11,-52,6,-126,23,-176c12869,2562,12893,2519,12900,2506v8,-16,33,-40,66,-22c12989,2497,13009,2572,13012,2595v4,35,-36,63,-66,66c12902,2666,12867,2666,12835,2638v-24,-21,-45,-43,-66,-66em12658,1953v72,,138,9,200,22c12919,1987,12981,2004,13035,2042v33,24,54,24,65,66em12127,3810v15,7,46,35,65,45c12209,3864,12243,3863,12261,3877v55,43,46,24,108,44c12405,3933,12445,3951,12481,3965v35,13,76,12,111,22c12640,4001,12679,4017,12723,4032v48,16,85,44,135,66c12895,4114,12949,4129,12989,4142v38,13,94,28,134,45c13177,4210,13224,4234,13278,4253v53,19,100,44,154,66c13487,4341,13551,4367,13609,4385v50,15,108,25,154,44c13824,4455,13883,4468,13940,4496v58,28,93,46,154,66c14142,4578,14195,4608,14248,4629v45,18,91,28,134,43c14417,4684,14455,4704,14491,4717v44,16,90,29,134,44c14615,4751,14593,4707,14579,4695v-17,-15,-77,-59,-88,-66c14467,4612,14436,4597,14425,4584v-14,-16,-8,-26,-20,-44c14414,4550,14435,4595,14448,4606v12,11,58,39,65,44c14552,4679,14551,4678,14579,4717v-33,11,-50,17,-88,21c14454,4742,14408,4758,14382,4761v-30,3,-16,-6,-46,em14491,3523v,46,-18,64,-20,110c14467,3700,14450,3770,14425,3832v-21,54,-38,101,-43,155c14382,3994,14382,4002,14382,4009v-43,-14,-3,-39,,-88c14385,3873,14405,3786,14425,3744v20,-43,57,-67,88,-88c14524,3648,14583,3609,14602,3633v7,9,62,75,66,89c14682,3773,14680,3903,14648,3943v-37,47,-78,84,-135,89c14474,4035,14454,4036,14425,4009v-24,-22,-37,-61,,-66c14455,3943,14469,3943,14491,3943em14802,3943v8,,15,,23,c14818,3964,14816,3984,14802,4009v-19,34,-41,72,-46,111c14754,4142,14756,4165,14756,4187v40,,37,1,69,-23em14802,3788v-8,-7,-15,-15,-23,-22c14822,3766,14834,3781,14868,3788v35,,49,-7,42,22em15045,4032v,37,-11,57,-23,88c15006,4160,14989,4197,14976,4230v-6,16,,50,,67c14996,4291,15031,4261,15045,4230v16,-37,23,-64,23,-110c15068,4098,15068,4075,15068,4053v25,28,47,64,85,67c15189,4123,15227,4120,15264,4120em14625,3324v28,20,63,27,88,44c14767,3405,14833,3449,14890,3478v91,46,201,76,286,133c15242,3655,15313,3694,15376,3744v26,21,38,38,46,66c15382,3810,15365,3821,15353,378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" annotation="t"/>
          </v:shape>
        </w:pic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|Dir|=|Up|=|Right|=1</w: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5" style="position:absolute;margin-left:277.3pt;margin-top:2.4pt;width:26.25pt;height:30.75pt;z-index:252904448" coordorigin="10783,3103" coordsize="925,1085" path="m11002,3192v-56,,-87,6,-134,21c10825,3227,10798,3253,10783,3302v-7,24,,63,,88c10859,3390,10959,3409,11025,3368v37,-23,43,-49,43,-88c11068,3227,11037,3182,10979,3169v-39,-9,-127,-14,-131,23c10848,3199,10848,3206,10848,3213em11687,3169v-33,-11,-20,-22,-68,-22c11596,3147,11540,3154,11530,3169v-13,20,-39,86,-42,111c11483,3325,11488,3328,11510,3346v49,39,83,13,132,-22c11687,3291,11703,3266,11707,3213v3,-39,-4,-89,-42,-110c11616,3076,11533,3114,11488,3125v-8,,-15,,-23,em11268,3501v34,12,38,44,42,89c11315,3649,11318,3688,11333,3744v8,30,17,80,20,88c11364,3860,11403,3886,11376,3899v-41,20,-205,-19,-200,-22c11202,3877,11211,3877,11176,3877em11025,4164v27,-7,57,-12,85,-22c11167,4122,11206,4120,11268,4120v65,,101,5,154,22c11444,4142,11451,4142,11465,4142v10,28,17,35,45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" annotation="t"/>
          </v:shape>
        </w:pict>
      </w:r>
      <w:r w:rsidR="00DD15BF">
        <w:rPr>
          <w:rFonts w:ascii="Consolas" w:hAnsi="Consolas" w:cs="Consolas"/>
          <w:noProof/>
          <w:sz w:val="28"/>
          <w:lang w:val="en-US"/>
        </w:rPr>
        <w:t>Dir·Up=Dir·Right=Right·Up=0</w: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8" style="position:absolute;margin-left:256.6pt;margin-top:7.35pt;width:63.85pt;height:50.75pt;z-index:252907520" coordorigin="10052,3855" coordsize="2253,1791" path="m12038,3855v-29,11,-60,9,-88,22c11942,3881,11896,3912,11884,3921v-12,9,-42,45,-65,66c11788,4016,11765,4034,11730,4053v-33,18,-54,49,-88,67c11606,4139,11548,4148,11510,4164v-69,29,-132,38,-200,66c11244,4257,11175,4288,11110,4319v-66,31,-130,43,-196,66c10829,4415,10785,4448,10714,4496v-60,41,-134,60,-200,88c10463,4606,10410,4654,10363,4672v-43,16,-117,18,-157,45c10173,4739,10148,4760,10117,4783v-23,,-30,,-23,22c10126,4790,10112,4783,10140,4761v31,-23,37,-34,66,-66c10245,4651,10267,4613,10317,4584v42,-24,30,-41,66,-66c10415,4496,10411,4497,10383,4518v-32,24,-61,42,-89,66c10265,4609,10229,4642,10206,4672v-29,36,-63,73,-89,111c10095,4814,10091,4840,10075,4872v-16,31,-12,35,-23,66c10075,4926,10113,4902,10140,4894v50,-16,125,-36,177,-45c10386,4838,10460,4857,10494,4872v30,13,58,11,89,22em10625,5004v,88,8,162,23,243c10654,5280,10648,5324,10648,5358v-38,-13,-23,-42,-23,-89c10625,5175,10631,5084,10648,5004v8,-38,6,-61,43,-66c10738,4932,10738,4939,10756,4960v45,52,19,56,,110c10744,5105,10733,5152,10714,5180v-27,40,-43,39,-43,89c10700,5293,10743,5304,10783,5314v33,8,48,21,85,21em11068,5203v-22,28,-39,53,-43,89c11022,5322,11013,5386,11045,5402v28,14,51,-28,65,-44em11068,5048v-40,-35,-93,-44,-66,-44c11046,5004,11089,5004,11133,5004em11268,5070v-40,39,-31,43,-46,89c11219,5169,11182,5251,11202,5269v20,18,26,23,66,23c11286,5265,11320,5232,11333,5203v11,-24,17,-84,20,-110c11353,5070,11353,5063,11353,5048v-22,8,-41,32,-43,66c11304,5193,11319,5270,11333,5335v11,53,22,105,43,155c11394,5533,11417,5577,11422,5623v,7,,15,,22c11371,5645,11352,5637,11310,5623v-22,-7,-97,-26,-108,-44c11202,5572,11202,5564,11202,5557v8,-27,37,-38,66,-67c11309,5448,11362,5431,11399,5380v8,-15,15,-30,23,-45em11576,4717v,138,-56,421,20,530c11623,5241,11677,5214,11687,5180v7,-26,20,-95,43,-110c11738,5070,11745,5070,11753,5070v,47,-19,62,-23,110c11727,5209,11730,5240,11730,5269v41,,57,5,89,-22c11827,5240,11834,5233,11842,5226em12015,4695v-22,41,-57,86,-65,132c11933,4919,11960,5006,11973,5093v6,39,21,99,42,133c12032,5254,12057,5263,12084,5269v,-44,3,-54,-23,-89em12061,5180v-54,-120,-67,-90,-111,-154c11950,5019,11950,5011,11950,5004v81,,161,,242,em10756,4738v39,-13,66,-19,112,-21c10932,4714,10971,4695,11045,4695v100,,192,-12,288,-23c11426,4661,11527,4659,11619,4650v98,-9,192,-8,288,-21c12028,4613,12221,4660,12304,4606v-35,-5,-59,-8,-89,-22c12191,4573,12147,4555,12127,4540v-35,-27,-76,-33,-112,-67c11995,4473,11989,4472,11996,4452v38,14,74,29,111,44c12137,4508,12187,4505,12215,4518v42,19,51,61,23,88c12224,4620,12184,4639,12173,4650v-31,31,-54,49,-66,88c12107,4746,12107,4753,12107,47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" annotation="t"/>
          </v:shape>
        </w:pict>
      </w:r>
      <w:r w:rsidR="00DD15BF">
        <w:rPr>
          <w:rFonts w:ascii="Consolas" w:hAnsi="Consolas" w:cs="Consolas"/>
          <w:noProof/>
          <w:sz w:val="28"/>
          <w:lang w:val="en-US"/>
        </w:rPr>
        <w:t>Right×Dir=Up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×Up=Right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×Right=Dir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Будем искать преобразования как комбинацию параллельного переноса и поворота:</w:t>
      </w: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>·M</w:t>
      </w:r>
      <w:r w:rsidRPr="00DD15BF"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ерености позицию Loc в начало координат</w: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1" style="position:absolute;margin-left:84.4pt;margin-top:-.25pt;width:108.35pt;height:110.3pt;z-index:252909568" coordorigin="3977,9372" coordsize="3823,3891" path="m4111,11471v-19,-18,-66,-60,-69,-66c4025,11373,4040,11390,4000,11383v-9,35,-23,48,-23,88c3977,11501,3977,11530,3977,11560v44,,52,-10,88,-22c4109,11524,4108,11486,4131,11471v23,,30,,23,-22c4121,11457,4100,11483,4088,11516v,22,,29,,44c4133,11593,4143,11585,4196,11560v50,-23,74,-51,112,-89c4363,11415,4354,11370,4354,11295v,-52,,-103,,-155c4354,11286,4309,11568,4373,11671v,-74,14,-159,-19,-222c4334,11410,4330,11400,4308,11383v43,10,85,37,131,45c4494,11437,4540,11445,4596,11449v43,3,50,-14,66,-21c4685,11428,4693,11428,4685,11405v-41,,-64,-3,-69,44c4612,11485,4604,11539,4639,11560v31,18,53,52,88,44c4735,11597,4742,11589,4750,11582em4727,11383v-26,-38,-79,-85,-88,-111c4688,11272,4704,11273,4750,11295em4904,11428v-22,,-78,6,-88,21c4789,11488,4835,11551,4839,11560v6,12,33,58,65,44c4937,11590,4966,11576,4970,11538v3,-27,9,-74,-20,-89c4927,11449,4919,11449,4904,11449v8,32,33,56,66,67c4999,11526,5051,11516,5082,11516v,44,,88,,132c5118,11648,5152,11643,5170,11604v10,-22,17,-42,23,-66c5193,11568,5198,11604,5213,11626v23,22,31,30,46,45em5613,10919v90,,237,-29,308,22em5632,11096v14,53,36,44,89,44c5810,11140,5881,11129,5967,11117v14,,28,,42,em7068,9372v-25,19,-60,39,-88,66c6931,9485,6888,9537,6849,9592v-55,77,-93,161,-135,243c6651,9958,6609,10083,6560,10211v-59,153,-115,305,-154,464c6372,10814,6366,10974,6363,11117v-3,158,-36,309,-46,465c6307,11737,6284,11891,6275,12046v-12,200,6,400,20,597c6304,12761,6326,12862,6363,12975v24,75,46,154,89,221c6462,13211,6493,13262,6495,13262v44,8,30,-39,42,-44em7376,9703v34,-8,65,-21,92,-45c7498,9632,7522,9624,7553,9592v32,-33,11,-33,46,-44c7578,9575,7556,9602,7553,9637v-7,93,2,179,23,265c7585,9940,7599,9971,7599,10012v,8,,15,,23c7514,10035,7411,10034,7357,10056v-23,,-31,,-23,23c7386,10089,7434,10115,7488,10123v78,11,163,19,242,22c7753,10145,7776,10145,7799,10145em7311,10632v30,,58,-6,65,-23c7391,10575,7365,10546,7357,10520v-7,-24,-33,-39,-66,-43c7255,10473,7203,10468,7180,10499v-37,51,-63,91,-66,154c7110,10726,7124,10767,7157,10831v39,75,123,84,200,88c7432,10923,7469,10896,7511,10852v35,-37,23,-81,23,-132c7534,10653,7507,10637,7445,10632v-26,,-36,-2,-46,-23em7576,10410v-86,11,-106,39,-154,110c7373,10593,7328,10676,7311,10764v,51,,73,,1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2" style="position:absolute;margin-left:225.25pt;margin-top:6pt;width:12.55pt;height:13.85pt;z-index:252910592" coordorigin="8947,9592" coordsize="443,488" path="m9101,9680v-16,-47,-37,-5,-66,23c8988,9749,8990,9778,8970,9835v-25,74,-31,92,23,155c9038,10042,9105,10053,9170,10056v59,2,138,13,177,-44c9373,9974,9399,9857,9389,9814v-20,-93,-63,-87,-134,-111c9233,9695,9150,9653,9124,9680v-20,20,-35,34,,45em9366,9592v-30,8,-68,36,-88,66c9241,9714,9198,9796,9170,9857v-34,73,-41,150,-69,2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3" style="position:absolute;margin-left:272.85pt;margin-top:7.25pt;width:13.2pt;height:14.45pt;z-index:252911616" coordorigin="10625,9637" coordsize="467,509" path="m10825,9769v-11,-21,-38,-7,-69,22c10701,9842,10689,9887,10648,9946v-35,50,-27,65,,110c10678,10106,10737,10134,10802,10145v74,12,160,-3,223,-44c11071,10071,11088,9995,11091,9946v3,-57,1,-133,-66,-155c10978,9775,10919,9769,10868,9769v-7,,-13,,-20,em11025,9637v-64,8,-101,47,-134,110c10846,9835,10865,9899,10848,9990v-20,58,-28,72,-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4" style="position:absolute;margin-left:311.05pt;margin-top:7.25pt;width:16.9pt;height:20.1pt;z-index:252912640" coordorigin="11973,9637" coordsize="597,708" path="m12107,9769v-44,,-78,-12,-92,22c11988,9857,11973,9871,11973,9946v,63,1,124,42,177c12070,10193,12149,10242,12238,10255v60,9,169,14,220,-21c12505,10202,12557,10112,12569,10056v14,-65,-8,-138,-65,-176c12470,9858,12411,9857,12369,9857v-6,,-13,,-19,em12481,9637v-41,9,-87,51,-112,88c12317,9802,12278,9887,12238,9969v-48,98,-103,191,-154,286c12069,10285,12053,10314,12038,103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9" style="position:absolute;margin-left:314.2pt;margin-top:11pt;width:45.1pt;height:111.6pt;z-index:252917760" coordorigin="12084,9769" coordsize="1591,3936" path="m12546,11007v-59,-26,-76,-29,-131,c12367,11032,12299,11061,12284,11117v-25,90,3,167,43,222c12376,11406,12417,11423,12504,11428v57,3,97,6,131,-45c12678,11318,12700,11260,12704,11184v3,-55,-22,-102,-69,-133c12596,11025,12570,11029,12527,11029em12812,10874v-54,-32,-99,-19,-154,23c12588,10950,12520,11039,12481,11117v-50,102,-96,205,-131,311c12342,11450,12335,11472,12327,11494em12350,12024v,-49,10,-82,-46,-88c12259,11931,12246,11950,12215,11980v-36,34,-57,73,-88,110c12108,12112,12074,12192,12084,12222v13,39,96,81,131,89c12278,12325,12410,12325,12458,12289v60,-45,73,-57,88,-133c12554,12115,12554,12055,12527,12024v-28,-33,-13,-33,-46,-44em12546,11781v-37,-30,-65,-31,-111,c12383,11816,12329,11902,12304,11958v-46,103,-79,223,-112,331c12173,12356,12167,12378,12150,12422em12966,9769v34,17,46,28,69,45c13082,9848,13127,9877,13166,9923v56,64,136,148,177,222c13381,10213,13423,10296,13455,10366v34,76,42,149,65,221c13545,10664,13567,10733,13586,10808v17,67,38,128,46,199c13638,11064,13647,11131,13651,11184v4,60,18,123,23,177c13689,11531,13666,11708,13651,11869v-6,64,-6,115,-19,177c13619,12107,13602,12162,13586,12222v-13,52,-30,108,-43,156c13527,12439,13508,12498,13474,12554v-37,61,-77,111,-108,177c13336,12795,13299,12863,13278,12931v-23,74,-37,128,-69,199c13143,13274,13064,13413,12989,13550v-22,41,-46,70,-66,110c12902,13680,12895,13684,12900,137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5" style="position:absolute;margin-left:29.95pt;margin-top:4.1pt;width:55.1pt;height:42pt;z-index:252913664" coordorigin="2056,10101" coordsize="1945,1482" path="m2187,10101v,44,-15,69,-20,110c2155,10307,2132,10404,2121,10499v-10,91,-33,176,-46,265c2068,10815,2060,10869,2056,10919v-1,7,,81,,22em2144,10234v25,8,37,49,43,88c2198,10389,2218,10435,2233,10499v11,47,16,113,42,154c2299,10692,2323,10698,2364,10698v45,,67,-55,88,-89c2477,10569,2496,10513,2518,10477v28,-45,23,-52,23,c2541,10576,2495,10661,2495,10764v,94,-24,233,23,310em2829,10941v,48,-20,61,-23,110c2802,11116,2771,11167,2760,11229v-10,55,-10,134,23,176c2810,11379,2820,11372,2829,11339em2760,11184v-3,-1,-139,-21,-88,-21c2732,11163,2774,11175,2829,11184v41,7,89,,131,em3006,11163v-9,33,-41,66,-23,109c2992,11294,3014,11343,3026,11361v29,43,23,52,23,c3049,11318,3033,11286,3006,11250v-23,-21,-31,-29,-46,-44c3006,11195,3017,11184,3072,11184v31,,58,16,88,22em3292,11272v22,,29,,22,-22c3278,11233,3262,11240,3226,11272v-29,26,-62,50,-66,89c3156,11401,3161,11423,3203,11428v40,5,60,3,89,-23c3327,11373,3337,11363,3337,11317v,-7,,-15,,-22c3311,11303,3296,11324,3292,11361v-2,22,8,79,22,88c3342,11466,3407,11445,3426,11428v21,-20,41,-49,43,-67c3474,11320,3448,11368,3446,11383v-6,48,13,48,23,66c3485,11479,3491,11471,3534,11471v8,,15,,23,em3734,11361v-34,-34,-40,-44,-88,-44c3615,11317,3580,11348,3600,11383v8,14,78,42,91,45c3740,11439,3784,11439,3734,11494v-9,10,-75,57,-88,44c3646,11516,3646,11508,3669,11516em3426,11361v,74,,147,,221em4000,10985v-24,31,-59,90,-66,132c3916,11230,3888,11332,3888,11449v,44,,89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7" style="position:absolute;margin-left:225.25pt;margin-top:1.45pt;width:22.6pt;height:50.8pt;z-index:252915712" coordorigin="8947,10587" coordsize="797,1792" path="m9078,10808v35,-59,58,-69,111,-110c9212,10680,9266,10636,9278,10609v,-7,,-15,,-22c9233,10632,9236,10651,9212,10698v-26,51,-23,91,-23,154c9189,10901,9212,10966,9235,11007v18,33,20,28,20,67c9196,11074,9178,11065,9124,11051v-52,-13,-122,,-177,c8989,11083,9026,11083,9078,11096v94,23,192,41,288,44c9462,11143,9559,11140,9655,11140em9655,11781v-73,,-132,-1,-200,22c9350,11838,9282,11882,9212,11958v-69,75,-104,94,-111,198c9097,12216,9185,12275,9235,12289v80,22,201,37,285,22c9583,12300,9694,12257,9720,12201v16,-34,6,-133,-22,-155c9648,12007,9613,12025,9566,12002v-21,-20,-26,-27,-46,-22em9743,11693v-69,9,-82,36,-134,88c9538,11852,9487,11940,9432,12024v-51,76,-92,174,-108,265c9324,12334,9324,12348,9324,123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8" style="position:absolute;margin-left:266.6pt;margin-top:5.85pt;width:23.2pt;height:47.65pt;z-index:252916736" coordorigin="10406,10742" coordsize="817,1681" path="m10933,10786v-50,9,-45,10,-85,45c10815,10860,10806,10897,10802,10941v-6,64,17,83,46,133c10892,11148,10940,11159,11025,11163v55,3,104,8,151,-23c11204,11121,11229,11042,11222,11007v-17,-79,-64,-63,-112,-88c11073,10899,11048,10897,11002,10897v-8,,-15,,-23,em11222,10742v-64,,-103,,-154,44c11001,10843,10962,10903,10933,10985v-26,73,-19,144,-19,221em11045,11958v-65,,-117,-5,-177,22c10816,12003,10735,12081,10714,12135v-22,56,-27,106,,154c10745,12346,10779,12385,10848,12400v63,14,74,17,131,c11002,12400,11009,12400,11002,12378v-4,-11,-47,-48,-69,-22c10909,12385,10955,12384,10914,12400em10448,12179v40,-10,67,-34,112,-44c10610,12123,10693,12099,10737,12068v16,-11,82,-89,88,-110c10836,11919,10848,11888,10848,11847v,-7,,-15,,-22c10881,11837,10855,11836,10891,11847v,22,,29,,44em10514,12400v-39,,-51,-18,-85,-22c10421,12378,10414,12378,10406,12378v12,35,41,41,88,44c10713,12435,10936,12422,11156,12422v-13,-39,-35,-25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6" style="position:absolute;margin-left:172pt;margin-top:12pt;width:13.8pt;height:16.35pt;z-index:252914688" coordorigin="7068,11538" coordsize="486,576" path="m7445,11582v-47,-30,-39,-44,-88,-44c7330,11538,7246,11560,7226,11582v-51,55,-140,144,-158,221c7055,11858,7068,11916,7091,11958v48,86,110,66,200,66c7375,12024,7439,12029,7511,11980v52,-35,42,-76,42,-133c7553,11800,7565,11765,7511,11759v-22,,-29,,-43,em7553,11560v-49,-27,-50,2,-85,44c7427,11654,7385,11725,7357,11781v-41,81,-63,176,-66,265c7291,12068,7291,12091,7291,121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0" style="position:absolute;margin-left:156.4pt;margin-top:2.4pt;width:44.45pt;height:20.7pt;z-index:252918784" coordorigin="6517,12356" coordsize="1569,730" path="m6517,12776v,-8,,-15,,-23c6555,12784,6576,12776,6629,12776v54,,87,8,131,22c6784,12806,6802,12813,6826,12819em6980,12356v,73,-11,130,-23,198c6947,12614,6924,12673,6914,12731v-15,90,,196,,288c6981,13019,7047,13019,7114,13019em7268,12776v,-8,,-15,,-23c7236,12764,7245,12789,7226,12798v-52,26,-23,49,-46,88c7148,12941,7161,12921,7180,12975v11,33,26,22,65,22c7277,12997,7310,12973,7334,12953v19,-16,39,-61,23,-88c7334,12826,7336,12819,7291,12819v-7,,-151,,-88,c7211,12819,7218,12819,7226,12819em7511,12819v,-22,1,-29,23,-21c7527,12779,7499,12759,7468,12776v-47,26,-2,29,-46,43c7422,12861,7403,12871,7399,12908v-2,21,26,79,46,89c7475,13011,7486,13011,7511,13019em7576,13041v30,,59,,89,em7799,12554v,54,25,59,43,111c7857,12709,7878,12759,7907,12798v28,38,55,75,89,110c8022,12935,8033,12942,8042,12975v23,,30,,23,-22em8085,12577v-46,12,-66,43,-89,88c7966,12724,7935,12783,7907,12842v-29,61,-60,111,-65,177c7840,13041,7842,13063,7842,130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1" style="position:absolute;margin-left:217.75pt;margin-top:10.55pt;width:40.7pt;height:20.05pt;z-index:252919808" coordorigin="8681,12643" coordsize="1437,708" path="m8681,12953v66,,122,11,177,22c8883,12980,8920,12975,8947,12975em9058,12643v,65,-13,116,-23,176c9023,12887,9004,12949,8993,13019v-10,65,4,142,19,177c9026,13228,9037,13218,9078,13218v45,,89,,134,em9347,13041v,-22,,-29,,-44c9310,12997,9273,13001,9255,13041v-12,25,-34,63,-43,89c9195,13177,9231,13180,9255,13196v20,14,62,40,92,22c9372,13203,9411,13169,9412,13151v3,-41,-3,-81,-23,-110c9361,13001,9321,12997,9278,12997v-50,,-17,45,,66em9632,13130v-11,-44,-21,-45,-66,-45c9543,13085,9535,13085,9520,13085v-10,31,-48,27,-65,66c9436,13193,9468,13232,9478,13262v,7,,15,,22c9507,13284,9537,13284,9566,13284em9655,13350v38,,34,1,65,-22em9786,12776v,49,11,62,23,110c9821,12932,9845,12979,9875,13019v24,33,60,59,88,88em10117,12865v-8,-8,-15,-15,-23,-23c10069,12870,10064,12878,10029,12886v,21,1,29,-20,22em10009,12975v-47,30,-62,46,-66,110c9939,13158,9944,13222,9963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2" style="position:absolute;margin-left:269.1pt;margin-top:.45pt;width:40.75pt;height:16.3pt;z-index:252920832" coordorigin="10494,12865" coordsize="1437,575" path="m10494,13218v56,,87,7,131,22c10682,13259,10758,13232,10802,13218v23,,30,,23,-22em10956,12865v,58,-14,100,-23,154c10921,13087,10906,13152,10891,13218v-10,47,-19,86,-23,132c10865,13383,10890,13413,10914,13416v57,7,120,,177,em11245,13240v-12,-45,-23,-44,-69,-44c11114,13196,11126,13248,11110,13284v-23,50,-14,59,,111c11124,13449,11147,13439,11202,13439v51,,44,-8,66,-44c11288,13363,11301,13326,11288,13284v-11,-37,-26,-92,-66,-110c11206,13167,11141,13163,11156,13196v18,20,25,25,20,44em11530,13262v,-33,,-78,-20,-88c11503,13174,11495,13174,11488,13174v-14,5,-54,20,-66,44c11412,13237,11380,13286,11376,13306v-13,58,9,74,46,110c11452,13445,11469,13439,11510,13439em11596,13439v23,,46,,69,em11707,13019v,-22,,-29,,-44c11763,12975,11789,12984,11842,12997v23,5,75,19,88,44c11948,13075,11909,13114,11884,13130v-48,31,-90,51,-111,110c11766,13261,11740,13302,11753,13328v21,42,31,45,66,67c11830,13402,11889,13438,11907,13416v11,-13,18,-48,23,-66em11730,13174v-62,-28,-70,-43,-23,c11759,13221,11811,13215,11865,13240v24,28,37,38,6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3" style="position:absolute;margin-left:323.55pt;margin-top:1pt;width:12.6pt;height:16.95pt;z-index:252921856" coordorigin="12415,12886" coordsize="444,598" path="m12527,13196v,-41,9,-54,19,-89c12555,13076,12576,13026,12592,12997v17,-31,39,-53,43,-89c12642,12846,12613,12973,12612,12975v-23,50,-20,95,-20,155c12592,13184,12592,13235,12612,13284v19,46,23,45,23,89c12561,13373,12498,13373,12435,13395v-7,,-13,,-20,c12428,13449,12449,13459,12504,13462v70,4,126,21,200,21c12749,13483,12800,13485,12835,13462v8,-8,15,-15,23,-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оворот (система координат уже в 0-ле) такой, что совместить вектора:</w:t>
      </w:r>
    </w:p>
    <w:p w:rsid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 - с осью -Z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 - с осью Y</w: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Right - с осью X</w: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4" style="position:absolute;margin-left:364.95pt;margin-top:12.1pt;width:15.65pt;height:24.45pt;z-index:252933120" coordorigin="13874,17325" coordsize="552,863" path="m14159,17347v23,,30,,23,-22c14138,17325,14104,17316,14071,17347v-38,34,-73,68,-89,111c13956,17525,13908,17585,13894,17656v-14,73,-20,145,-20,221c13874,17950,13854,18056,13894,18121v16,27,60,63,88,66c13990,18187,13997,18187,14005,18187em14228,17701v-4,-11,-47,-50,-69,-23c14148,17691,14125,17717,14117,17744v-11,40,-23,63,-23,111c14094,17911,14097,17926,14136,17966v23,23,61,40,92,43c14275,18014,14301,17977,14336,17966v38,-13,52,-20,69,-44c14428,17889,14427,17866,14405,17833v-10,-15,-74,-57,-92,-66c14307,17767,14300,17767,14294,17767em14336,17590v-27,35,-25,70,-42,111c14269,17763,14242,17813,14228,17877v-11,54,,123,,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7" style="position:absolute;margin-left:441.3pt;margin-top:10.2pt;width:62.05pt;height:29.5pt;z-index:252936192" coordorigin="16569,17258" coordsize="2188,1041" path="m16766,17701v-6,-28,-26,-68,-66,-45c16674,17671,16627,17690,16612,17723v-11,25,-38,84,-43,110c16561,17872,16564,17915,16589,17943v32,36,45,45,91,45c16740,17988,16763,17983,16812,17966v41,-15,42,-22,42,-67c16854,17854,16857,17855,16812,17855em16831,17590v-62,17,-43,41,-65,88c16744,17726,16726,17776,16723,17833v-4,63,-30,115,-43,176c16674,18038,16662,18049,16654,18076em16854,17258v43,,57,-6,89,23c16988,17322,17020,17363,17054,17413v51,75,95,161,131,243c17224,17745,17208,17848,17208,17943v,67,-5,120,-23,178c17171,18166,17133,18192,17120,18231v-10,28,-31,34,,em17474,17855v,-21,-1,-29,20,-22c17494,17865,17507,17895,17474,17899v-21,3,-45,,-66,c17408,17865,17394,17815,17428,17811v47,-6,48,13,66,22c17522,17847,17516,17836,17516,17877em17671,17347v,228,,869,,641em17651,17413v,-40,18,6,20,22c17676,17482,17682,17499,17694,17546v12,48,34,85,45,132c17749,17719,17758,17785,17805,17811v14,7,38,38,66,22c17918,17807,17891,17789,17916,17767v25,-22,40,-38,66,-66c17996,17686,18042,17616,18048,17612v23,-14,40,-25,45,-66c18099,17489,18093,17579,18093,17590v,118,,235,,353em17516,18076v51,,70,9,112,22c17665,18110,17705,18110,17739,18121v16,5,49,,66,em18025,18032v,8,,15,,23c18075,18055,18095,18063,18136,18076v18,5,47,,66,em18093,17877v,40,16,54,20,89c18117,18004,18132,18020,18136,18055v,21,,29,,43em18490,17701v87,,167,,243,22c18741,17723,18748,17723,18756,17723em18490,17855v67,,120,-10,177,-22c18709,17825,18746,17825,18756,17855em18356,18055v,60,,236,,220c18356,18216,18356,18157,18356,18098v58,,86,7,134,23c18512,18121,18519,18121,18533,18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8" style="position:absolute;margin-left:510.85pt;margin-top:13.35pt;width:33.2pt;height:20.05pt;z-index:252937216" coordorigin="19021,17369" coordsize="1172,708" path="m19041,17479v,-48,-18,29,-20,45c19014,17591,19031,17640,19041,17701v19,118,,254,,375c19041,17920,19033,17752,19064,17612v13,-58,6,-103,23,-154c19103,17413,19117,17413,19152,17391v39,-25,49,-34,89,c19264,17411,19317,17451,19329,17479v15,34,34,95,43,133c19386,17674,19361,17738,19352,17789v-9,51,-14,71,-46,110c19276,17936,19278,17942,19241,17966v-36,23,-45,22,-89,22c19105,17988,19106,17949,19087,17922v-23,-33,-6,-80,23,-45c19110,17884,19110,17892,19110,17899em19572,17723v,67,11,121,23,176c19604,17943,19604,17971,19615,18009v,23,,31,,46c19649,18055,19709,18070,19726,18032v15,-33,17,-48,23,-89em19572,17546v7,-49,15,-72,66,-88c19646,17458,19653,17458,19661,17458v9,35,23,48,23,88em19903,17723v35,11,23,25,23,66c19926,17860,19932,17901,19949,17966v,22,,29,,43c19976,17999,19989,17962,19992,17922v4,-58,-29,-87,-43,-133c19944,17773,19922,17709,19926,17701v12,-27,90,-40,108,-45c20082,17643,20155,17652,20192,17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7" style="position:absolute;margin-left:482.65pt;margin-top:10.65pt;width:13.9pt;height:9.3pt;z-index:253068288" coordorigin="18027,17274" coordsize="490,327" path="m18048,17356v-7,,-14,,-21,c18035,17378,18055,17392,18087,17396v46,5,96,,142,em18353,17356v,-27,6,-53,21,-61c18403,17279,18392,17270,18392,17315v,58,17,176,-18,203c18343,17542,18332,17539,18293,17539v-7,,-15,,-22,c18327,17539,18361,17546,18413,17559v30,7,57,4,82,21c18502,17587,18509,17593,18516,17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" annotation="t"/>
          </v:shape>
        </w:pic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6" style="position:absolute;margin-left:147.65pt;margin-top:5.7pt;width:47.65pt;height:104.7pt;z-index:252924928" coordorigin="6209,17678" coordsize="1680,3693" path="m6606,17678v-34,37,-53,69,-89,111c6465,17850,6411,17954,6386,18032v-47,144,-95,295,-134,442c6209,18633,6212,18819,6209,18983v-3,190,,387,20,575c6248,19742,6269,19928,6295,20110v24,169,41,339,45,509c6343,20746,6358,20871,6386,20994v22,97,47,252,109,332c6520,21358,6541,21378,6583,21370v56,-11,59,-96,66,-133c6649,21223,6649,21208,6649,21194em7180,19358v-25,-31,-35,-57,-66,-88c7092,19248,7056,19229,7026,19226v-36,-4,-86,42,-112,66c6864,19337,6868,19392,6849,19447v-13,39,-46,111,-23,155c6854,19656,6907,19646,6957,19646v80,,115,-47,157,-111c7142,19492,7191,19431,7203,19381v6,-24,,-63,,-89c7179,19324,7160,19360,7157,19403v-4,59,-10,126,23,177c7195,19603,7226,19625,7245,19646em7334,19558v13,-53,34,-45,88,-45c7444,19513,7466,19513,7488,19513v,39,7,77,-20,111c7432,19671,7376,19715,7334,19757v-27,27,-35,32,-43,66c7350,19823,7409,19823,7468,19823em7665,19668v12,-46,43,-65,88,-88c7791,19560,7828,19525,7865,19513v8,,15,,23,c7853,19547,7814,19575,7799,19624v-13,43,2,78,20,110c7838,19771,7836,19786,7865,197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0" style="position:absolute;margin-left:165.15pt;margin-top:11.35pt;width:23.25pt;height:20.7pt;z-index:252929024" coordorigin="6826,17877" coordsize="820,730" path="m7134,17988v,-47,-16,-33,-20,-66c7111,17896,7093,17880,7068,17877v-38,-5,-60,-2,-88,22c6933,17940,6900,17979,6872,18032v-26,50,-41,102,-46,155c6823,18223,6860,18249,6891,18253v67,8,89,-20,135,-66c7065,18147,7117,18086,7134,18032v8,-26,16,-40,23,-66c7136,17973,7099,18024,7091,18055v-22,82,5,189,23,265c7123,18358,7132,18377,7157,18408em7268,18452v40,-30,32,-30,66,-66c7365,18352,7387,18344,7422,18320v-45,42,-33,61,-65,110c7332,18468,7334,18493,7334,18540v,26,2,36,23,45em7488,18518v10,-28,20,-35,46,-66c7557,18424,7590,18396,7622,18386v8,,15,,23,c7640,18407,7633,18456,7622,18474v-25,43,-38,70,,111c7630,18592,7637,18599,7645,18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1" style="position:absolute;margin-left:209pt;margin-top:13.2pt;width:21.95pt;height:18.85pt;z-index:252930048" coordorigin="8373,17943" coordsize="775,664" path="m8616,18076v,-45,-10,-52,-23,-88c8584,17963,8580,17947,8550,17943v-48,-6,-56,14,-88,45c8422,18026,8390,18066,8373,18121v-9,31,-10,115,23,132c8436,18274,8514,18247,8550,18231v49,-22,92,-81,108,-133c8658,18076,8658,18069,8658,18055v-10,4,-58,44,-65,66c8583,18154,8559,18237,8573,18275v17,46,28,74,66,111em8750,18386v4,-25,21,-74,43,-88c8815,18298,8821,18298,8835,18298v-9,39,-31,75,-42,110c8777,18459,8793,18500,8816,18518v18,20,22,28,42,22em8947,18408v-19,-36,-27,-42,-23,-67c8956,18334,8985,18304,9012,18298v37,,44,,66,c9078,18340,9087,18376,9058,18408v-32,36,-37,77,-65,110c8951,18567,8979,18560,8993,18585v13,24,67,32,108,21c9116,18599,9132,18592,9147,185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2" style="position:absolute;margin-left:252.75pt;margin-top:10.75pt;width:25.8pt;height:23.2pt;z-index:252931072" coordorigin="9917,17855" coordsize="909,819" path="m10163,18009v-10,-56,-23,-32,-23,-87c10140,17882,10142,17887,10117,17855v-45,,-56,10,-88,44c9988,17943,9971,18003,9943,18055v-18,34,-50,114,-26,154c9939,18246,9988,18267,10029,18253v64,-21,125,-54,157,-110c10206,18107,10225,18048,10229,18009v,-7,,-14,,-21c10184,17999,10180,18017,10163,18055v-35,78,-13,81,,154c10174,18267,10197,18287,10229,18341em10317,18408v9,-29,18,-36,46,-67c10381,18321,10444,18304,10448,18298v30,-43,-17,30,-19,43c10419,18395,10406,18416,10406,18474v,46,11,54,42,89em10583,18364v,-39,1,-76,23,-89c10632,18260,10658,18253,10691,18253v,42,-10,54,-20,88c10661,18375,10648,18390,10648,18430v,46,29,44,66,44c10729,18474,10787,18488,10802,18496v34,19,34,70,,89c10787,18593,10749,18623,10737,18652v,22,-1,29,-2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3" style="position:absolute;margin-left:303.5pt;margin-top:13.85pt;width:11.35pt;height:13.85pt;z-index:252932096" coordorigin="11707,17966" coordsize="401,487" path="m11865,18009v-46,45,-139,112,-158,178c11690,18247,11720,18295,11753,18341v29,40,104,76,154,67c11962,18398,12059,18371,12084,18320v23,-47,32,-107,,-156c12055,18119,12021,18121,11973,18121v-22,,-29,,-43,em12061,17966v-67,9,-78,25,-111,89c11916,18121,11904,18223,11884,18298v-18,85,-23,112,-65,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5" style="position:absolute;margin-left:393.75pt;margin-top:3.85pt;width:10.05pt;height:15.65pt;z-index:252934144" coordorigin="14890,17612" coordsize="356,553" path="m15087,17723v-6,-20,-34,-40,-65,-22c14997,17716,14948,17734,14933,17767v-13,29,-40,55,-43,88c14886,17891,14871,18012,14910,18032v29,15,23,23,66,23c15034,18055,15063,18048,15110,18032v38,-13,48,-22,66,-44c15205,17951,15203,17931,15222,17899v20,-35,34,-64,-23,-88c15166,17797,15188,17800,15153,17789em15245,17612v-13,4,-62,41,-69,66c15156,17745,15105,17790,15087,17855v-14,50,-53,110,-65,154c15010,18054,15002,18094,15002,18143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6" style="position:absolute;margin-left:416.25pt;margin-top:3.85pt;width:16.95pt;height:13.15pt;z-index:252935168" coordorigin="15684,17612" coordsize="598,465" path="m15684,17877v88,,177,,265,em15992,17767v11,-33,36,-24,46,-44c16049,17701,16080,17663,16084,17656v18,-34,-20,-29,19,-44c16103,17713,16102,17804,16126,17899v15,59,-9,129,-23,156c16087,18084,16081,18076,16038,18076v-29,,-92,-8,-66,-21c16010,18035,16077,18068,16103,18076v49,14,126,,17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1" style="position:absolute;margin-left:259.1pt;margin-top:13.2pt;width:80.1pt;height:111pt;z-index:252940288" coordorigin="10140,17943" coordsize="2827,3915" path="m10363,20243v-52,-21,-70,-37,-111,c10212,20279,10195,20313,10163,20354v-19,25,-47,65,,88c10206,20463,10284,20438,10317,20420v46,-24,73,-66,89,-111c10406,20302,10406,20294,10406,20287v-47,,-52,3,-69,44c10323,20366,10302,20424,10317,20464v15,41,78,53,112,67em10606,20464v31,-26,43,-22,85,-22c10714,20442,10722,20442,10737,20442v,55,-10,42,-46,67c10660,20531,10634,20564,10625,20597v58,,110,-10,158,22c10747,20643,10738,20646,10714,20663v-21,20,-28,24,-23,44em10933,20464v12,-33,29,-22,69,-22c11024,20442,11046,20442,11068,20442v,52,-25,46,-43,89c11011,20563,11014,20540,11002,20575v11,33,27,22,66,22c11104,20597,11140,20597,11176,20597v-2,8,-36,62,-43,66c11105,20681,11073,20671,11068,20707v,7,,15,,22em11842,20221v,-22,,-44,,-66c11780,20155,11818,20168,11773,20199v-36,25,-75,80,-86,132c11669,20415,11700,20440,11753,20486v58,51,101,45,177,45c12009,20531,12031,20515,12084,20464v27,-26,35,-94,23,-133c12097,20298,12048,20237,12015,20221v-29,-14,-8,-11,-42,-22em12061,20044v-51,49,-74,94,-111,155c11900,20282,11879,20354,11842,20442v-22,52,-45,104,-69,155em10494,21105v-25,-33,-15,-35,-46,-45c10427,21068,10401,21118,10383,21149v-36,62,-77,105,-89,177c10286,21372,10297,21430,10337,21459v45,32,147,32,200,22c10583,21472,10704,21429,10737,21392v28,-31,64,-112,46,-155c10747,21149,10719,21191,10648,21171v-12,-3,-92,-45,-111,-22c10537,21156,10537,21164,10537,21171em10625,20972v-29,56,-62,89,-65,155c10555,21246,10540,21394,10583,21503em11730,21304v25,-25,55,-58,66,-88c11810,21176,11834,21160,11865,21127v23,-24,72,-79,85,-110c11961,20990,11972,20955,11950,20972v-31,23,-41,76,-43,111c11901,21178,11915,21261,11930,21349v9,53,28,88,43,132c11979,21498,11973,21530,11973,21548v-41,,-57,14,-89,21c11812,21584,11748,21553,11687,21591v44,37,94,23,155,23c11921,21614,11995,21604,12061,21591v45,-9,77,-10,112,-43c12192,21524,12199,21516,12215,21503em12215,17943v27,30,28,46,46,66c12303,18056,12340,18087,12369,18143v24,47,39,101,66,155c12461,18351,12481,18400,12504,18452v36,80,71,164,108,243c12645,18765,12655,18824,12681,18894v26,68,47,130,65,199c12767,19173,12773,19255,12789,19337v14,75,28,146,46,221c12852,19629,12864,19706,12878,19779v18,94,28,192,45,287c12937,20141,12944,20209,12946,20287v2,85,15,160,20,244c12977,20731,12959,20932,12946,21127v-4,64,-9,117,-23,177c12911,21355,12912,21408,12900,21459v-10,41,-29,93,-42,132c12842,21638,12804,21662,12789,21702v-10,26,-15,84,-20,111c12753,21907,12755,21808,12789,218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" annotation="t"/>
          </v:shape>
        </w:pict>
      </w:r>
      <w:r w:rsidR="00FC5851">
        <w:rPr>
          <w:rFonts w:ascii="Consolas" w:hAnsi="Consolas" w:cs="Consolas"/>
          <w:noProof/>
          <w:sz w:val="28"/>
        </w:rPr>
        <w:t>ищем матрицу вида:</w: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2" style="position:absolute;margin-left:362.45pt;margin-top:10.05pt;width:177.1pt;height:30.75pt;z-index:252941312" coordorigin="13786,18408" coordsize="6249,1084" path="m14051,18518v,-22,,-29,,-44c14010,18484,13993,18508,13963,18540v-43,44,-86,123,-112,178c13815,18796,13827,18881,13809,18961v-17,76,-40,162,-23,242c13799,19261,13809,19329,13828,19381v15,41,21,78,46,110em14579,18761v,-28,-8,-58,-23,-66c14549,18695,14543,18695,14536,18695v-32,32,-49,52,-65,89c14451,18831,14416,18889,14405,18938v-10,47,-9,141,20,177c14451,19148,14497,19157,14536,19160v42,4,121,-43,155,-67c14716,19076,14747,19030,14756,19005v11,-32,-14,-75,-43,-88c14693,18908,14647,18917,14625,18917em14713,18563v-30,10,-27,48,-45,89c14633,18729,14627,18792,14602,18872v-25,82,-44,165,-66,243c14518,19177,14513,19226,14513,19292v,8,,15,,23em15153,18806v45,,40,-8,69,-22c15282,18755,15287,18718,15330,18673v23,-24,76,-78,92,-110c15446,18514,15412,18520,15395,18563v-17,41,-19,86,-19,132c15376,18788,15374,18878,15395,18961v6,24,6,75,-19,88c15339,19068,15311,19071,15264,19071v-20,,-142,,-88,c15233,19071,15257,19051,15310,19049v71,-3,130,-19,197,-22c15575,19024,15621,19018,15684,19005em16192,18652v,-23,,-31,,-46c16140,18606,16144,18625,16103,18652v-39,26,-98,60,-111,109c15976,18818,15966,18867,15992,18917v30,57,47,84,111,88c16168,19009,16183,18993,16235,18961v70,-42,68,-41,91,-111c16341,18804,16346,18787,16346,18740v-49,,-69,8,-111,21c16228,18761,16222,18761,16215,18761em16326,18563v-20,-40,-36,34,-45,66c16264,18688,16242,18749,16215,18806v-30,62,-56,132,-66,199c16143,19047,16149,19094,16149,19137em16989,18850v-9,-24,-17,-40,-46,-44c16914,18802,16869,18849,16854,18872v-32,48,-56,123,-65,177c16785,19071,16809,19173,16831,19182v59,23,117,23,177,c17073,19157,17108,19128,17143,19071v20,-32,40,-114,23,-154c17151,18883,17083,18874,17054,18872v-29,-2,-59,,-88,em17143,18673v-59,,-61,14,-89,67c17017,18809,17007,18865,16989,18938v-20,78,-23,141,-23,222c16966,19194,16952,19250,16989,19270v6,,13,,19,em17054,18408v43,41,94,85,131,132c17244,18615,17290,18704,17343,18784v52,78,96,130,108,221c17461,19084,17442,19134,17408,19203v-23,46,-68,91,-88,134c17298,19386,17311,19347,17320,19315em17651,18894v34,9,34,10,43,44c17653,18938,17617,18950,17605,18917v11,-32,7,-23,46,-23em17916,18518v,114,6,221,20,332c17944,18915,17944,18965,17959,19027v2,6,,81,,22c17959,18903,17977,18736,17936,18606v-9,-29,-14,-59,-20,-88c17916,18553,17923,18576,17936,18606v22,50,32,92,69,134c18033,18772,18072,18823,18113,18828v45,5,57,-38,69,-67c18198,18721,18215,18689,18225,18652v,65,12,123,23,176c18256,18868,18264,18922,18267,18961v3,39,-12,33,23,44em18379,18894v9,35,23,48,23,89c18402,19029,18412,19034,18425,19071v13,37,-4,52,19,89c18474,19120,18467,19102,18467,19049v,-37,-33,-55,-42,-88c18417,18932,18408,18926,18379,18917v75,,137,-2,200,-23c18587,18894,18594,18894,18602,18894em18644,18629v37,,113,-17,131,23c18775,18659,18775,18666,18775,18673em18644,18761v,8,,15,,23c18703,18784,18762,18784,18821,18784em19241,18474v,-7,,-15,,-22c19231,18480,19232,18499,19218,18540v-21,63,-36,135,-43,200c19167,18811,19180,18854,19195,18917v7,29,37,74,69,88c19319,19028,19336,18984,19372,18961v54,-35,79,-54,112,-111c19518,18792,19544,18739,19549,18673v2,-29,,-59,,-88c19549,18524,19551,18622,19549,18629v-22,68,-20,126,-20,199c19529,18904,19531,18962,19549,19027v11,39,-17,31,23,44em19772,18784v30,11,20,29,20,66c19792,18920,19775,18981,19772,19049v-4,118,,236,,354c19789,19397,19806,19362,19815,19337v17,-48,20,-126,23,-177c19841,19097,19861,19049,19861,18983v,-39,-20,-155,22,-177c19915,18789,19970,18809,19992,18828v27,23,39,76,42,110c20036,18958,20028,19018,20015,19027v-45,29,-140,-10,-177,-22c19830,19005,19823,19005,19815,190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8" style="position:absolute;margin-left:487.85pt;margin-top:11.95pt;width:11.5pt;height:9.25pt;z-index:253069312" coordorigin="18211,18475" coordsize="405,326" path="m18211,18637v67,,135,,202,em18455,18576v2,-8,18,-78,22,-81c18502,18473,18495,18477,18495,18515v,39,-8,50,-18,82c18467,18632,18487,18651,18495,18678v,20,,27,,40c18461,18718,18426,18718,18392,18718v37,9,62,31,103,41c18539,18770,18580,18777,18615,188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" annotation="t"/>
          </v:shape>
        </w:pic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7" style="position:absolute;margin-left:209.65pt;margin-top:14.3pt;width:24.35pt;height:18.85pt;z-index:252925952" coordorigin="8396,19137" coordsize="860,664" path="m8681,19203v-26,-38,-40,-60,-88,-66c8548,19132,8534,19151,8504,19182v-58,60,-66,103,-88,176c8403,19399,8369,19456,8416,19491v36,27,115,34,157,22c8630,19497,8674,19427,8681,19381v8,-51,6,-96,-23,-133c8648,19252,8600,19293,8593,19315v-15,49,-4,134,23,176c8642,19532,8668,19568,8704,19602em8793,19580v-35,-18,-50,-17,-43,-45c8803,19535,8840,19527,8881,19558v-10,37,-37,78,-65,110c8788,19700,8754,19714,8750,19757v,7,,15,,22c8802,19779,8838,19783,8881,19757em9012,19602v-17,-20,-24,-25,-19,-44c9029,19548,9062,19546,9101,19535v31,-9,87,-50,111,c9228,19567,9162,19602,9147,19624v-28,42,-56,84,-69,133c9078,19779,9078,19786,9078,19800v59,,118,,17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8" style="position:absolute;margin-left:253.5pt;margin-top:14.3pt;width:25.7pt;height:23.25pt;z-index:252926976" coordorigin="9943,19137" coordsize="906,819" path="m10206,19160v-22,-10,-82,-41,-112,-23c10050,19164,10017,19212,9986,19248v-32,37,-43,62,-43,110c9943,19398,9972,19421,10009,19425v57,7,89,-7,131,-44c10170,19354,10202,19309,10206,19270v,-21,1,-29,-20,-22c10143,19258,10125,19297,10117,19337v-12,55,10,93,46,132c10193,19498,10208,19512,10229,19535em10294,19491v-14,-7,-28,-15,-42,-22c10277,19448,10325,19431,10363,19447v22,9,45,29,66,44c10424,19506,10407,19545,10383,19558v-29,15,-29,33,,66c10402,19645,10461,19652,10471,19668v15,22,-2,78,-23,89c10423,19771,10405,19772,10383,19779em10625,19469v8,-24,31,-40,66,-44c10734,19420,10744,19443,10783,19447v6,,13,,19,c10802,19473,10813,19521,10783,19535v-22,10,-62,31,-69,45c10707,19593,10714,19632,10714,19646v39,,53,18,88,22c10825,19668,10833,19668,10848,19668v,42,6,57,-23,89c10803,19781,10780,19802,10756,19823em10317,19558v-12,-35,-23,-18,-23,-67c10294,19462,10301,19433,10317,19425v26,-14,59,-41,89,-44c10428,19381,10434,19381,10448,19381v,53,-12,83,-19,132c10420,19575,10393,19630,10383,19690v-10,59,-30,99,-46,155c10335,19853,10320,19932,10317,19934v-22,,-30,-1,-23,21c10327,19932,10331,19916,10363,19912v35,-4,46,-23,85,-23c10515,19889,10581,19889,10648,198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9" style="position:absolute;margin-left:304.15pt;margin-top:13.7pt;width:11.3pt;height:14.45pt;z-index:252928000" coordorigin="11730,19115" coordsize="398,510" path="m11884,19137v-51,15,-56,48,-88,89c11757,19275,11734,19317,11730,19381v-4,71,55,100,112,132c11913,19553,11946,19524,12015,19513v49,-8,88,-32,92,-88c12111,19375,12115,19329,12084,19292v-29,-35,-70,-22,-111,-22c11965,19270,11958,19270,11950,19270em12127,19115v-41,,-64,8,-89,45c11997,19220,11984,19295,11950,19358v-53,99,-108,177,-177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" annotation="t"/>
          </v:shape>
        </w:pic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5" style="position:absolute;margin-left:29.3pt;margin-top:6.7pt;width:102.7pt;height:28.25pt;z-index:252923904" coordorigin="2033,19447" coordsize="3623,996" path="m2075,19447v-35,13,-19,68,-19,111c2056,19639,2033,19715,2033,19800v,111,-14,415,23,310c2056,20095,2056,20081,2056,20066em2056,19513v,53,8,83,19,133c2084,19688,2098,19695,2121,19712v38,27,51,32,89,c2241,19685,2283,19637,2298,19602v17,-41,16,-76,43,-111c2341,19606,2345,19715,2364,19823v10,55,10,101,23,155c2387,20000,2387,20007,2387,20022em2629,19823v37,12,23,43,23,89c2652,20043,2636,20191,2672,20309v,7,,15,,22c2704,20323,2737,20317,2741,20287v,-22,,-29,,-44em2564,20110v-8,,-15,,-23,c2549,20086,2592,20075,2629,20066v52,-13,123,,177,em2918,20022v-8,-7,-15,-15,-23,-22c2868,20034,2872,20044,2872,20088v,35,-17,114,23,133c2925,20235,2963,20216,2983,20199v29,-25,62,-52,66,-89c3054,20063,3016,20066,2983,20066v-23,,-31,,-46,c2937,20087,2938,20094,2918,20088v41,,56,-15,88,-22c3060,20054,3091,20040,3137,20000v20,-19,24,-27,43,-22c3180,20054,3183,20113,3203,20177v10,32,36,25,46,44c3249,20242,3248,20250,3269,20243v,-30,-5,-65,-20,-88c3243,20146,3182,20089,3180,20088v-32,-23,-27,24,-43,-22c3168,20043,3193,20036,3226,20022v51,-22,74,-22,131,-22c3365,20000,3372,20000,3380,20000em3137,19779v,-22,,-30,-23,-22c3114,19822,3129,19874,3137,19934v10,77,18,146,43,221c3202,20221,3221,20287,3226,20354v3,32,17,57,23,88em3092,20177v,-21,1,-29,-20,-22c3107,20145,3119,20132,3160,20132v44,,88,,132,em3580,20199v,-44,3,-55,-23,-89c3502,20124,3534,20112,3491,20155v-30,31,-20,48,-22,88c3467,20283,3469,20306,3514,20309v34,2,65,8,86,-22c3628,20247,3640,20211,3669,20177v-34,16,-43,36,-46,88c3621,20297,3623,20341,3669,20331v58,-12,87,-50,131,-88c3855,20196,3897,20095,3911,20022v18,-88,23,-174,23,-265c3934,19720,3934,19683,3934,19646v-21,13,-39,46,-46,88c3869,19844,3898,19964,3911,20066v9,66,-3,138,23,199c3954,20288,3962,20295,3977,20309v29,-36,40,-60,42,-110c4021,20152,4010,20129,4000,20110v5,40,-7,62,42,67c4098,20183,4171,20185,4219,20155v29,-18,41,-25,69,-45em4265,20066v-27,34,-23,45,-23,89c4242,20194,4257,20192,4288,20199v9,29,30,35,66,44em4265,20000v-31,-42,-58,-68,-69,-111c4233,19889,4271,19889,4308,19889em4485,20044v-30,38,-23,60,-23,111c4462,20175,4474,20246,4485,20265v9,15,72,51,88,44c4605,20295,4651,20229,4662,20199v10,-29,10,-117,-23,-133c4602,20048,4577,20079,4573,20110v-4,37,8,55,43,67c4665,20193,4712,20167,4750,20155v37,-12,23,-32,23,22c4773,20223,4784,20245,4793,20265v16,35,33,28,66,c4896,20235,4898,20208,4927,20177v8,-7,15,-15,23,-22c4958,20190,4983,20221,5016,20243v44,22,58,30,88,44em5304,19646v7,,13,,20,c5336,19613,5350,19624,5390,19624v56,,81,18,134,22c5546,19646,5553,19646,5567,19646em5347,19845v-19,36,-27,42,-23,67c5409,19912,5487,19919,5567,19889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5" style="position:absolute;margin-left:367.45pt;margin-top:13.6pt;width:28.2pt;height:32.6pt;z-index:252944384" coordorigin="13963,19690" coordsize="994,1151" path="m14228,19690v-39,9,-69,51,-92,89c14090,19853,14036,19963,14005,20044v-44,115,-42,232,-42,353c13963,20485,13973,20588,14028,20663v45,62,86,118,154,155c14197,20825,14213,20833,14228,20840em14471,20287v57,-34,63,-73,108,-110c14627,20137,14649,20113,14691,20066v20,-20,27,-24,22,-44c14678,20034,14683,20069,14668,20110v-23,61,-20,111,-20,177c14648,20352,14665,20402,14668,20464v2,45,10,99,-20,133c14632,20616,14582,20634,14556,20619v-33,-19,-24,-22,-65,-22c14437,20597,14527,20597,14536,20597v140,,280,,4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8" style="position:absolute;margin-left:454.4pt;margin-top:12.35pt;width:25.15pt;height:30.7pt;z-index:252947456" coordorigin="17031,19646" coordsize="886,1084" path="m17231,20088v6,-26,14,-40,20,-66c17215,20022,17171,20013,17143,20044v-42,45,-64,111,-89,155c17032,20239,17023,20294,17074,20331v37,27,111,23,157,23c17277,20354,17380,20363,17408,20309v19,-38,2,-127,-23,-154c17351,20118,17321,20110,17274,20110v-22,,-29,,-43,em17385,19955v-56,,-60,16,-88,67c17263,20083,17253,20135,17231,20199v-24,70,-42,147,-46,221c17183,20464,17185,20508,17185,20552em17297,19646v56,13,53,44,88,88c17441,19804,17509,19863,17562,19934v52,70,97,178,109,265c17684,20290,17682,20423,17651,20509v-23,63,-65,108,-112,154c17511,20690,17516,20693,17516,20729em17893,20331v23,,30,,23,-22c17882,20334,17871,20331,17828,20331v6,-25,16,-75,43,-88c17903,20227,17910,20247,17916,202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9" style="position:absolute;margin-left:488.25pt;margin-top:12.95pt;width:67.05pt;height:30.1pt;z-index:252948480" coordorigin="18225,19668" coordsize="2364,1062" path="m18225,19734v,214,,428,,642em18267,19712v,-22,,-29,,-44c18297,19707,18290,19726,18290,19779v,47,27,111,46,155c18357,19985,18388,20005,18425,20044v11,11,70,44,88,22c18530,20045,18572,19964,18579,19934v12,-52,29,-107,42,-155c18632,19737,18602,19726,18644,19712v,65,-15,118,-23,177c18601,20036,18616,20221,18644,20354v,14,,29,,43em18775,20243v,74,5,130,23,199c18809,20486,18776,20517,18821,20531v,-81,25,-205,-23,-266c18832,20254,18818,20243,18867,20243v43,,52,11,85,22c18960,20265,18967,20265,18975,20265em18998,19867v51,,103,,154,c19152,19889,19152,19897,19152,19912em18975,20022v,7,,15,,22c19024,20044,19037,20063,19087,20066v51,3,76,22,131,22em19464,19734v,172,-2,341,20,509c19492,20307,19484,20377,19484,20442v,59,,-35,,-45c19484,20254,19487,20117,19506,19978v7,-53,29,-88,43,-133c19562,19803,19571,19797,19595,19779v33,-26,46,-22,89,-22c19738,19757,19726,19804,19726,19845v,60,-59,75,-88,110c19594,20008,19558,20044,19506,20088v-23,20,-39,60,-42,89c19459,20224,19519,20238,19549,20265v44,40,88,35,135,66c19715,20351,19718,20349,19726,20376em19838,20199v,-7,,-15,,-22c19838,20258,19813,20380,19861,20442em19861,20088v,-22,,-29,,-44c19884,20074,19877,20078,19903,20088v7,27,16,40,23,67em20015,20221v,-7,,-15,,-22c19970,20210,19969,20219,19969,20265v,51,11,66,23,89c19992,20361,19992,20369,19992,20376v35,-9,64,-27,69,-67c20068,20256,20077,20167,20034,20155v,53,11,59,27,110c20074,20308,20078,20375,20080,20420v3,65,19,115,23,177c20104,20621,20100,20720,20080,20729v-22,,-31,,-46,c20034,20691,20018,20675,20015,20641v-4,-41,4,-55,19,-89c20058,20499,20100,20448,20126,20397v48,-94,71,-187,108,-287c20257,20049,20280,20023,20280,19955v,-21,,-29,,-43c20272,19958,20260,19997,20257,20044v-6,101,-19,240,23,332c20290,20397,20297,20418,20303,20442v,-52,-14,-92,-23,-133c20271,20267,20195,20224,20234,20243v21,10,37,37,69,44c20335,20294,20392,20295,20411,20265v26,-41,11,-193,23,-243c20434,20000,20434,19993,20434,19978v10,44,20,59,20,110c20454,20179,20451,20257,20480,20331v13,34,33,-14,43,-44c20523,20262,20525,20252,20546,20243v,49,12,92,19,133c20571,20411,20584,20432,20588,2046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49" style="position:absolute;margin-left:494.2pt;margin-top:2.75pt;width:13.9pt;height:8.1pt;z-index:253070336" coordorigin="18434,19308" coordsize="490,286" path="m18434,19410v42,,48,9,82,20c18544,19439,18588,19447,18615,19450v27,3,38,15,64,21em18739,19450v7,-28,35,-50,39,-60c18786,19370,18809,19334,18820,19329v22,,29,,22,-21c18842,19353,18824,19364,18820,19410v-4,41,-11,68,-21,101c18792,19533,18799,19570,18799,19593v-17,-5,-51,-20,-21,-20c18826,19573,18875,19573,18923,1957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" annotation="t"/>
          </v:shape>
        </w:pic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9" style="position:absolute;margin-left:163.9pt;margin-top:10.35pt;width:31.4pt;height:40.15pt;z-index:252938240" coordorigin="6783,20155" coordsize="1106,1415" path="m6980,20265v15,-19,40,-58,23,-88c6991,20156,6937,20142,6914,20155v-41,22,-63,76,-88,110c6785,20321,6783,20351,6783,20420v,76,26,67,66,89c6899,20536,6908,20530,6957,20486v34,-31,61,-72,69,-110c7033,20344,7026,20299,7026,20265v-26,8,-36,50,-46,89c6971,20388,6989,20459,7003,20486v23,23,30,30,46,45em7226,20442v8,-36,29,-54,65,-66c7308,20370,7339,20376,7357,20376v,42,-8,63,-46,88c7271,20490,7239,20506,7226,20552v,8,,15,,23c7273,20588,7301,20597,7357,20597v58,,87,7,131,22c7496,20619,7503,20619,7511,20619v-36,36,-86,97,-135,110c7370,20731,7247,20769,7311,20774v15,,31,,46,em7665,20575v47,-61,56,-80,111,-133c7815,20405,7838,20366,7888,20354v-36,60,-58,105,-69,177c7812,20581,7812,20642,7842,20685v23,22,31,29,46,44em7134,21083v-43,11,-70,19,-85,66c7029,21210,7026,21258,7026,21326v,39,19,138,65,155c7152,21503,7277,21486,7334,21459v58,-27,83,-75,88,-133c7427,21267,7391,21226,7357,21194v-43,-40,-52,-45,-112,-45c7193,21149,7192,21160,7157,21194em7334,21039v-59,14,-51,36,-66,88c7243,21215,7193,21301,7180,21392v-10,67,2,118,23,1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0" style="position:absolute;margin-left:217.05pt;margin-top:11pt;width:24.5pt;height:39.5pt;z-index:252939264" coordorigin="8658,20177" coordsize="863,1393" path="m8924,20177v-50,,-93,-11,-131,22c8755,20232,8728,20265,8704,20309v-13,24,-65,77,-46,111c8678,20455,8729,20481,8770,20464v54,-22,78,-67,111,-110c8911,20316,8924,20315,8924,20265v,-7,,-15,,-22c8893,20254,8901,20281,8881,20309v-41,59,-16,71,,133c8889,20473,8900,20483,8924,20509em9035,20442v-8,,-15,,-23,c9032,20413,9056,20420,9101,20420v22,,77,42,46,66c9119,20508,9068,20523,9035,20552v-22,22,-29,29,-42,45c9034,20597,9061,20616,9101,20619v54,3,70,-9,111,22c9180,20665,9142,20694,9101,20707v-17,6,-94,22,-43,22em9255,20486v-21,-30,-20,-29,-20,-66c9291,20420,9314,20400,9366,20397v29,-2,60,,89,c9455,20448,9438,20445,9412,20486v-31,49,-88,78,-111,133c9291,20644,9299,20695,9324,20707v48,23,112,-15,154,-22c9492,20685,9506,20685,9520,20685em9078,21149v-18,-19,-58,-62,-66,-66c8984,21067,8942,21088,8924,21105v-42,39,-85,59,-108,111c8788,21278,8747,21365,8770,21436v16,51,107,103,154,112c8983,21560,9095,21558,9147,21525v66,-41,104,-77,108,-155c9257,21323,9272,21231,9235,21194v-30,-29,-139,-38,-177,-23c9030,21182,9023,21208,8993,21216em9170,21039v-67,64,-126,109,-158,198c8983,21318,8951,21397,8947,21481v,44,,59,,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6" style="position:absolute;margin-left:408.8pt;margin-top:-.3pt;width:11.2pt;height:18.85pt;z-index:252945408" coordorigin="15422,19779" coordsize="394,664" path="m15664,19912v-35,-26,-47,-23,-92,-23c15542,19889,15503,19929,15487,19955v-35,55,-62,112,-65,177c15420,20179,15446,20236,15487,20265v62,44,124,62,197,66c15732,20334,15765,20296,15795,20265v33,-34,20,-88,20,-133c15815,20061,15792,20074,15749,20044v-31,-22,-25,-22,-65,-22em15772,19779v-44,,-46,-4,-65,21c15677,19839,15627,19905,15618,19955v-14,78,-37,165,-46,244c15563,20275,15583,20329,15595,20397v,15,,30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7" style="position:absolute;margin-left:431.3pt;margin-top:.95pt;width:10.6pt;height:15.7pt;z-index:252946432" coordorigin="16215,19823" coordsize="375,554" path="m16392,19955v-42,,-57,-6,-89,23c16266,20011,16226,20060,16215,20110v-11,51,-12,154,20,199c16269,20356,16314,20374,16369,20376v76,3,120,6,177,-45c16595,20288,16589,20263,16589,20199v,-43,6,-90,-43,-111c16521,20077,16462,20069,16435,20066v-8,,-15,,-23,em16569,19823v-49,7,-80,19,-111,66c16409,19964,16414,20031,16392,20110v-16,58,-41,135,-23,199c16377,20324,16384,20339,16392,203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" annotation="t"/>
          </v:shape>
        </w:pict>
      </w: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4" style="position:absolute;margin-left:408.8pt;margin-top:13.85pt;width:126.5pt;height:93.4pt;z-index:252943360" coordorigin="15422,20857" coordsize="4462,3295" path="m19661,20857v-39,21,-67,48,-112,66c19484,20949,19398,20972,19329,20989v-65,16,-154,37,-219,44c19023,21043,18930,21047,18844,21055v-110,11,-223,12,-331,23c18251,21105,17976,21079,17716,21100v-74,6,-153,16,-222,22c17416,21129,17346,21137,17274,21166v-62,25,-145,51,-200,88c17023,21289,16962,21362,16923,21409v-58,70,-116,139,-157,221c16726,21709,16702,21766,16680,21851v-15,57,-28,119,-45,177c16625,22063,16627,22105,16612,22139v-18,40,,-21,,-45c16612,22024,16595,21951,16589,21896v-3,-32,-18,-60,-20,-67c16569,21927,16566,22050,16589,22117v9,25,-6,69,46,44c16648,22155,16713,22063,16723,22051v31,-38,48,-80,89,-111c16842,21918,16851,21933,16877,21917em15664,22581v-55,37,-130,71,-157,133c15463,22816,15426,22935,15422,23045v-2,68,-8,137,19,200c15462,23292,15492,23303,15530,23333em15730,23045v8,-35,17,-61,42,-88c15813,22913,15846,22895,15884,22846v24,-31,34,-29,42,-66c15918,22817,15891,22858,15884,22890v-11,53,-23,99,-23,155c15861,23069,15873,23154,15884,23178v17,39,33,34,42,67c15876,23298,15873,23262,15815,23288v-36,16,-40,23,-85,23c15722,23311,15715,23311,15707,23311v-77,,88,,88,c15935,23311,16075,23311,16215,23311em16766,22913v,-15,,-29,,-44c16737,22869,16695,22857,16680,22890v-19,42,-42,58,-45,111c16633,23049,16624,23114,16654,23156v17,24,105,83,135,89c16842,23255,16921,23250,16966,23222v24,-15,40,-62,42,-88c17013,23054,16976,23081,16923,23045v-13,-9,-88,-18,-92,-22c16831,23016,16831,23008,16831,23001em16989,22780v-62,6,-97,9,-135,66c16825,22889,16777,22973,16766,23023v-14,62,1,115,-20,177em17848,23001v-22,-32,-27,-52,-66,-66c17747,22923,17696,22960,17671,22979v-63,48,-103,100,-109,177c17556,23233,17573,23225,17628,23266v60,44,105,45,177,45c17870,23311,17916,23287,17936,23222v14,-43,3,-117,-20,-154c17887,23021,17854,23023,17805,23023v-23,,-30,,-23,22em17959,22957v-48,-21,-70,-38,-111,c17814,22988,17809,23065,17782,23111v-41,65,-55,84,-66,134em15907,23598v16,24,33,63,42,88c15964,23729,15987,23759,16038,23775v23,8,41,15,65,21em16169,23576v-73,28,-94,31,-154,88c15983,23695,15957,23737,15949,23775v,15,,29,,44em16723,23664v,34,7,64,23,89c16767,23787,16817,23829,16854,23841v37,13,95,,135,em17031,23775v,-30,,-59,,-89c16992,23686,16969,23685,16966,23730v-4,61,13,99,23,155c16996,23928,16992,24000,17008,24040v24,60,20,29,,88c17000,24153,16963,24168,16923,24151v-23,-10,-74,-32,-92,-45c16825,24099,16818,24091,16812,24084v40,-33,82,-28,131,-44c16958,24033,16974,24025,16989,24018em17671,23620v35,-11,20,-22,68,-22c17771,23598,17802,23618,17805,23642v6,44,-13,58,-43,88c17729,23763,17676,23795,17671,23841v-5,46,-1,49,23,67c17728,23933,17739,23930,17782,23930v48,,46,3,46,-45em17651,23796v-37,-17,-53,-15,-46,-43c17649,23753,17699,23762,17739,23775v61,20,114,36,177,44em18490,23642v27,34,23,44,23,88c18513,23774,18523,23804,18533,23841v14,52,2,39,46,67c18587,23915,18594,23923,18602,23930v12,-5,53,-22,65,-45c18682,23856,18690,23832,18690,23796v,-56,,35,,45c18690,23858,18732,23896,18756,23908v26,13,98,3,111,-23c18887,23846,18854,23802,18844,23775v-6,-17,,-49,,-67em19175,22824v,-7,,-14,,-21c19214,22813,19221,22835,19241,22869v36,61,97,97,111,176c19363,23108,19386,23200,19372,23266v-9,42,-57,101,-85,133c19257,23432,19218,23473,19175,23487v-8,,-15,,-23,em18710,23156v8,,15,,23,c18733,23147,18700,23141,18710,23134v3,-2,88,,23,c18717,23180,18681,23141,18690,23134v36,-30,19,-12,43,c18758,23147,18758,23166,18733,23178v-30,14,-14,11,-43,22c18690,23188,18697,23098,18733,23134v,7,,15,,22em18910,22913v,-39,2,-62,-43,-67c18816,22840,18794,22855,18756,22869v-38,14,-53,50,-89,66c18630,22951,18597,22979,18579,23023v-17,42,-23,59,-23,111c18556,23193,18565,23213,18579,23266v8,31,20,62,42,88c18640,23376,18682,23397,18710,23399v52,4,94,-32,134,-66c18872,23309,18906,23280,18910,23245v5,-41,2,-59,-23,-89c18880,23149,18874,23141,18867,23134em19021,22803v-53,,-36,6,-69,43c18897,22906,18865,22977,18821,23045v-54,83,-110,177,-154,266c18633,23381,18593,23439,18556,23510v-17,33,-39,75,-43,110c18513,23627,18513,23635,18513,23642em18821,22139v,51,-15,86,-23,133c18788,22330,18780,22391,18775,22448v-3,33,,192,,155c18775,22550,18769,22535,18756,22492v-11,-39,18,-30,-23,-44c18733,22494,18743,22499,18756,22537v9,26,27,40,65,44c18849,22584,18864,22542,18867,22514v4,-35,20,-18,20,-66em18998,21829v,-59,,35,,45c18998,21940,18998,22006,18998,22072v,-57,-7,-86,-23,-132c18975,21918,18975,21911,18975,21896v31,10,28,31,66,44c19077,21953,19101,21901,19110,21896v21,-11,38,-16,42,-45c19152,21844,19152,21836,19152,21829v-22,29,-38,74,-42,111c19105,21988,19140,21984,19175,21984v39,,53,-27,66,-44c19261,21920,19269,21916,19264,21896v37,11,22,18,42,44c19314,21947,19321,21955,19329,21962em19352,21940v,-22,,-44,,-66c19317,21874,19281,21878,19264,21917v-7,16,-40,37,-23,67c19249,21998,19314,22025,19329,22006v7,-9,41,-39,43,-44c19372,21955,19372,21947,19372,21940v-28,7,-74,37,-20,44c19402,21990,19425,21976,19464,21962v29,-10,20,-9,20,-45c19462,21925,19444,21936,19441,21962v-4,28,10,59,23,66c19472,22032,19536,22069,19549,22051v9,-13,42,-37,46,-45c19610,21977,19595,21943,19595,22006v,24,20,42,43,45c19667,22055,19699,22042,19706,22028v13,-26,20,-95,20,-66c19726,22072,19726,22183,19726,22293v,-80,9,-153,23,-221c19760,22017,19735,22005,19772,21962v11,-12,71,-43,89,-22c19875,21956,19876,21962,19883,21984v-8,24,-16,41,-45,44c19809,22031,19778,22028,19749,220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Default="00DE7C13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3" style="position:absolute;margin-left:-7.65pt;margin-top:13pt;width:546.05pt;height:16.95pt;z-index:252942336" coordorigin="731,21984" coordsize="19262,598" path="m19992,22117v,-44,-15,-23,-23,em731,22249v,-51,19,28,20,44c754,22346,774,22369,774,22426v,39,23,150,23,111c797,22529,797,22522,797,22514v,-73,-14,-132,-23,-198c765,22253,751,22203,751,22139v,-22,,-30,,-45c803,22094,820,22103,862,22117v43,14,46,18,46,66c908,22229,915,22257,885,22293v-29,35,-58,42,-88,67em1128,22382v,-48,4,-46,-23,-66c1057,22280,1057,22298,1016,22338v-30,29,-23,48,-23,88c993,22452,995,22461,1016,22471v33,,65,-7,89,-23c1136,22428,1167,22395,1170,22360v,-7,,-15,,-22c1156,22349,1119,22355,1105,22382v-10,20,-17,43,-23,66c1136,22462,1122,22476,1170,22448v53,-30,105,-60,158,-88c1364,22341,1409,22281,1413,22316v,22,,30,23,22c1468,22328,1459,22332,1459,22293v-7,-19,-35,-37,-66,-21c1364,22287,1336,22332,1328,22360v-12,42,16,62,42,88c1403,22481,1432,22471,1479,22471v43,,72,-56,91,-67c1597,22388,1590,22379,1590,22338v-16,24,-42,61,,66c1617,22407,1649,22443,1679,22426v31,-17,50,-53,68,-66c1767,22346,1785,22331,1790,22293v2,-21,,-45,,-66c1778,22260,1767,22245,1767,22293v,49,11,33,23,67c1829,22360,1833,22354,1856,22338v25,-18,56,-63,65,-89c1934,22211,1934,22214,1944,22183v,46,10,51,23,89c1980,22310,1980,22309,1990,22338em2144,22338v,22,,30,23,22em2495,22206v55,-20,6,6,23,66c2528,22305,2539,22334,2564,22360v13,14,11,29,23,44c2594,22390,2614,22378,2606,22338v-8,-41,-34,-79,-65,-111c2503,22188,2476,22154,2429,22139v-20,,-28,,-42,c2437,22139,2472,22154,2518,22161v78,13,198,1,242,-22c2738,22145,2692,22143,2695,22183v2,26,23,72,46,89c2765,22289,2797,22319,2829,22316v7,-8,13,-15,20,-23c2868,22249,2874,22255,2849,22206v-22,-43,-49,-42,-89,-45c2754,22161,2747,22161,2741,22161v19,21,23,35,65,45c2850,22217,2899,22197,2937,22183v50,-18,63,-17,112,-22c3047,22165,2989,22226,2983,22249v-8,34,-15,57,-23,89c2960,22345,2960,22353,2960,22360v36,-25,44,-26,66,-67c3050,22248,3083,22207,3092,22161v8,-45,4,-21,22,-44c3109,22154,3098,22172,3092,22206v-6,35,-8,87,22,110c3142,22337,3175,22333,3203,22316v38,-22,46,-63,66,-89c3309,22174,3283,22210,3269,22183v-20,37,-18,46,-20,89c3246,22336,3257,22293,3292,22316v27,17,51,33,88,22c3427,22324,3424,22327,3426,22316v8,-43,-20,-56,-23,-67c3403,22242,3403,22234,3403,22227v-8,,-15,,-23,c3387,22275,3377,22278,3426,22293v39,12,99,-2,131,-21c3567,22266,3647,22191,3646,22183v,-22,,-30,-23,-22c3600,22206,3619,22181,3623,22206v5,36,19,54,23,87c3653,22342,3646,22398,3646,22448v23,-28,43,-55,65,-88c3729,22334,3765,22277,3777,22249v,-7,,-15,,-22c3761,22244,3743,22255,3734,22293v-11,46,1,72,23,89c3793,22410,3809,22415,3846,22382v37,-33,36,-45,42,-89c3878,22314,3851,22358,3846,22382v-5,22,-7,79,19,89c3900,22485,3931,22467,3954,22448v15,-13,65,-64,65,-66c4024,22362,4016,22337,4019,22316v-50,,-67,1,-108,22c3885,22338,3875,22340,3865,22360em4396,22072v32,-31,52,-51,89,-66c4533,21986,4547,21984,4596,21984v,42,6,57,-23,88c4549,22098,4499,22151,4485,22183v-20,44,41,44,65,44c4578,22227,4647,22244,4662,22272v16,30,-5,69,-23,88c4605,22396,4566,22415,4531,22448v-21,21,-28,32,-23,em4793,22206v36,60,57,70,111,110c4943,22345,4995,22335,5036,22360v26,25,38,32,68,22em5147,22206v-72,10,-45,20,-88,66c5022,22312,5002,22360,4970,22404v-23,32,-22,55,-43,88em5259,22072v,-26,-11,-74,19,-88c5297,21975,5348,21984,5370,21984v,42,-16,56,-23,88c5336,22119,5317,22141,5304,22183v-14,48,37,44,66,44c5411,22227,5422,22264,5436,22272v28,17,27,47,,88c5426,22375,5383,22441,5370,22448v-23,,-31,,-23,23em5767,22316v20,10,21,27,65,c5868,22295,5882,22255,5898,22227v-19,19,-34,23,-43,66c5855,22316,5855,22323,5855,22338v54,,112,12,154,-22c6036,22295,6050,22286,6075,22272v-7,2,-14,5,-43,44c5995,22365,5991,22361,5986,22426v,7,,15,,22c6034,22448,6058,22448,6098,22426v51,-28,90,-47,131,-88c6237,22331,6244,22323,6252,22316v-8,32,-47,67,-23,44c6251,22339,6264,22352,6275,22316v,-22,,-29,,-44c6226,22279,6224,22279,6186,22316v-13,13,-64,71,-69,88c6109,22429,6111,22482,6140,22492v40,14,82,-5,112,-21c6305,22442,6311,22420,6340,22382v28,-35,17,-25,23,-66c6331,22320,6287,22315,6275,22360v-8,29,-4,69,20,88c6325,22471,6366,22469,6406,22471v54,3,91,-31,131,-67c6562,22382,6615,22363,6629,22338v,-7,,-15,,-22c6631,22332,6616,22404,6649,22404v30,,35,-23,45,-44c6694,22353,6694,22345,6694,22338v-16,-10,-21,-32,-65,-22c6556,22333,6608,22351,6583,22404v-20,42,-26,42,,88c6605,22530,6658,22512,6694,22514v53,3,94,-31,132,-66c6857,22420,6885,22389,6914,22360v,65,-9,125,23,177c6945,22523,6966,22512,6957,22471v-10,-49,-60,-91,-85,-133c6841,22284,6823,22279,6783,22249v-8,-7,-15,-15,-23,-22c6810,22227,6852,22213,6891,22206v62,-12,125,-8,177,-23c7076,22183,7083,22183,7091,22183v-7,45,-20,64,-23,110c7066,22333,7054,22365,7049,22404v-5,44,15,80,42,110c7106,22531,7155,22554,7180,22537v12,-8,28,-67,23,-89c7195,22416,7168,22391,7134,22382v-37,-10,-54,6,-43,44c7091,22448,7091,22456,7114,22448em7422,22581v-40,,6,-44,23,-67em7468,22227v-19,-36,-26,-41,-23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" annotation="t"/>
          </v:shape>
        </w:pic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Pr="00FC5851" w:rsidRDefault="00DE7C13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0" style="position:absolute;margin-left:-3.25pt;margin-top:13.5pt;width:71.4pt;height:68.3pt;z-index:252949504" coordorigin="885,23156" coordsize="2519,2410" path="m1413,23443v-6,-19,-35,-40,-66,-22c1311,23442,1285,23493,1282,23531v-4,53,-10,116,23,155c1337,23724,1391,23708,1436,23708v62,,67,-2,111,-44c1577,23635,1570,23616,1570,23576v,-21,-24,-78,-46,-89c1499,23487,1489,23485,1479,23465em1502,23333v-26,8,-59,71,-66,110c1422,23523,1403,23604,1393,23686v-8,64,9,118,20,177em2252,23421v-10,-8,-68,-45,-85,-22c2152,23419,2126,23487,2121,23510v-8,38,5,103,23,132c2167,23678,2236,23705,2275,23708v47,3,102,-13,135,-44c2437,23638,2429,23611,2429,23576v,-37,-2,-54,-42,-66c2363,23502,2324,23510,2298,23510em2364,23311v-85,35,-53,19,-89,88c2249,23450,2252,23491,2252,23554v,91,20,117,46,199c2298,23760,2298,23768,2298,23775em2806,23598v53,,67,-17,112,-22c2946,23573,2977,23576,3006,23576em3226,23531v10,-38,36,-59,66,-88c3322,23413,3337,23382,3357,23354v48,-70,-19,38,-20,45c3327,23448,3318,23484,3314,23531v-4,50,18,70,23,111c3337,23664,3337,23671,3337,23686v-49,,-143,-17,-157,22c3247,23708,3295,23696,3357,23686v15,,31,,46,em1459,24327v,-28,-8,-59,-23,-66c1406,24247,1422,24250,1393,24239v-32,31,-45,52,-65,88c1299,24378,1285,24447,1282,24505v-2,32,29,119,65,132c1394,24654,1513,24645,1547,24615v45,-39,74,-77,89,-133c1645,24448,1610,24394,1590,24371v-17,-19,-61,-35,-88,-21c1472,24366,1465,24388,1459,24416em1590,24195v-41,15,-28,67,-43,110c1519,24386,1491,24462,1479,24548v-9,66,11,118,23,177em2098,24460v48,-31,47,-48,89,-89c2207,24351,2217,24295,2233,24283v6,,13,,19,c2220,24295,2214,24328,2210,24371v-5,53,-11,59,,111c2220,24530,2240,24550,2252,24593v7,26,16,40,23,66c2238,24687,2190,24699,2144,24703v-41,3,-57,-14,-69,22c2127,24715,2182,24688,2233,24681v63,-8,158,-3,219,-22c2493,24646,2512,24637,2564,24637em3203,24217v-23,-30,-17,-34,-43,-44c3125,24184,3120,24221,3092,24261v-42,59,-75,80,-86,155c2997,24478,3007,24525,3049,24571v26,29,93,34,131,22c3248,24571,3297,24510,3337,24460v28,-35,20,-67,20,-110c3357,24342,3357,24335,3357,24327v-51,,-68,9,-108,23c3241,24350,3234,24350,3226,24350em3337,24084v-44,7,-64,12,-68,67c3265,24208,3263,24294,3249,24350v-18,71,-27,149,-46,221c3195,24593,3188,24615,3180,24637em1305,23178v-21,-8,-23,-45,-69,c1185,23228,1127,23333,1105,23399v-51,155,-122,326,-154,486c894,24168,884,24462,908,24747v18,218,95,404,197,597c1172,25459,1197,25499,1259,255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1" style="position:absolute;margin-left:98.8pt;margin-top:10.35pt;width:43.2pt;height:86.5pt;z-index:252950528" coordorigin="4485,23045" coordsize="1525,3052" path="m4531,24637v30,-12,18,-22,65,-22c4603,24615,4609,24615,4616,24615v,56,-24,38,-43,66c4564,24694,4543,24722,4508,24703v-8,-7,-15,-15,-23,-22c4507,24653,4515,24627,4550,24615v8,,15,,23,em5324,24460v27,-34,23,-45,23,-89c5347,24364,5347,24357,5347,24350v-35,,-48,5,-69,21c5230,24408,5233,24462,5213,24505v-18,39,-26,71,,110c5231,24642,5296,24651,5324,24637v25,-13,103,-58,112,-89c5438,24541,5456,24441,5455,24438v-6,-7,-13,-15,-19,-22c5410,24424,5394,24445,5390,24482v-4,37,-16,114,23,133c5436,24615,5443,24615,5436,24637em5547,24593v8,-25,14,-41,43,-45c5620,24544,5653,24501,5678,24548v20,39,-25,66,-46,89c5605,24665,5597,24694,5567,24725v-27,28,-20,52,-20,89c5587,24814,5603,24798,5632,24792v41,,52,4,66,-22em5898,24703v,-48,11,-55,46,-88c5971,24589,5976,24579,6009,24571v-17,38,-36,90,-42,132c5959,24755,5980,24787,5986,24836em5016,23200v7,-39,-11,-58,20,-89c5056,23091,5100,23060,5127,23045v7,,13,,20,c5114,23071,5115,23044,5082,23089v-41,56,-64,111,-89,177c4940,23406,4892,23565,4859,23708v-38,161,-60,343,-43,509c4833,24386,4889,24541,4927,24703v40,169,79,337,109,509c5062,25361,5100,25502,5104,25653v3,113,13,226,23,332c5132,26037,5135,26053,5147,26096v40,-18,48,-10,89,-44c5244,26045,5251,26037,5259,260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7" style="position:absolute;margin-left:10.5pt;margin-top:14.1pt;width:73.9pt;height:89.65pt;z-index:252956672" coordorigin="1370,23178" coordsize="2608,3162" path="m1393,25433v8,-35,18,-62,43,-89c1464,25314,1483,25284,1502,25256v7,-7,15,-15,22,-22c1524,25367,1524,25499,1524,25632v-48,,-140,-16,-154,21c1449,25653,1516,25648,1590,25632v57,-12,100,-1,157,-22em2275,25256v-49,,-94,-10,-131,22c2108,25309,2087,25341,2075,25388v-7,26,9,99,23,111c2154,25548,2203,25544,2275,25544v45,,125,-28,154,-67c2438,25465,2465,25410,2452,25388v-18,-30,-56,-63,-88,-66c2327,25318,2289,25322,2252,25322em2410,25190v-36,23,-67,47,-92,88c2286,25329,2278,25418,2275,25477v-3,61,-14,130,23,176em2983,25123v-35,-24,-53,-23,-88,c2854,25149,2825,25157,2806,25212v-16,46,-23,81,-23,132c2783,25403,2849,25408,2895,25411v71,4,138,2,197,-44c3126,25341,3168,25295,3180,25256v8,-27,-43,-78,-66,-88c3089,25157,3034,25168,3006,25168em3092,25013v-40,42,-60,80,-86,132c2972,25213,2940,25267,2937,25344v-3,59,,118,,177em3380,23178v61,5,83,-3,134,22c3587,23235,3576,23275,3623,23333v67,84,87,169,134,265c3817,23719,3840,23827,3888,23951v49,127,79,238,89,376c3989,24501,3986,24688,3954,24858v-26,138,-70,266,-108,398c3808,25389,3757,25488,3691,25610v-56,104,-93,209,-157,309c3484,25997,3458,26086,3403,26162v-43,59,-85,117,-134,155c3251,26337,3244,26347,3249,26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0" style="position:absolute;margin-left:196.45pt;margin-top:12.85pt;width:34.5pt;height:85.9pt;z-index:252959744" coordorigin="7930,23134" coordsize="1218,3029" path="m8173,25411v-46,-21,-60,-23,-108,-23c8025,25388,8003,25428,7976,25455v-31,31,-42,88,-46,132c7927,25618,7970,25648,7996,25653v60,12,107,-8,154,-43c8187,25582,8196,25565,8196,25521v,-22,,-44,,-66c8149,25455,8150,25451,8130,25477v-17,22,-41,78,-23,110c8120,25610,8154,25635,8173,25653em8285,25632v-23,,-31,,-46,c8279,25641,8303,25653,8350,25653v39,,38,14,46,46c8361,25723,8339,25732,8307,25765v-26,27,-36,41,-45,66c8307,25831,8351,25831,8396,25831v-19,18,-62,62,-69,66c8323,25899,8267,25928,8285,25941v7,,15,,22,em8504,25699v9,-27,31,-41,69,-46c8594,25653,8602,25653,8616,25653v,47,-10,55,-43,89c8540,25775,8563,25775,8527,25787v46,,52,-10,89,-22c8638,25765,8644,25765,8658,25765v,41,-9,54,-19,88c8632,25879,8623,25893,8616,25919em8727,23134v18,31,35,58,66,88c8834,23263,8854,23326,8881,23377v30,58,56,156,66,221c8960,23685,8983,23776,8993,23863v9,78,4,165,19,243c9028,24191,9035,24262,9035,24350v,100,-12,191,-23,287c9012,24711,9012,24740,9012,24792em8970,24792v22,,28,,42,c9023,24761,9020,24770,9058,24770em9124,24747v23,,30,,23,-22c9139,24734,9105,24764,9101,24792v-23,145,-2,298,-23,442c9066,25311,9066,25400,9058,25477v-9,91,-22,176,-46,265c8990,25821,8984,25889,8947,25964v-28,56,-33,101,-66,154c8862,26149,8864,26142,8835,26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9" style="position:absolute;margin-left:255.95pt;margin-top:4.7pt;width:27.6pt;height:92.8pt;z-index:252968960" coordorigin="10029,22846" coordsize="974,3273" path="m10363,23245v,70,-14,113,-26,176c10318,23516,10337,23633,10337,23730v,-95,7,-186,26,-265c10375,23416,10393,23384,10406,23333v12,-45,32,-39,65,-67c10516,23228,10516,23253,10560,23266v29,9,59,55,65,88c10634,23404,10639,23515,10606,23554v-33,39,-76,64,-112,88c10459,23665,10429,23672,10406,23620v-15,-35,25,-22,42,-22em10783,23686v27,30,56,60,85,89c10899,23805,10913,23834,10933,23863v23,22,31,30,46,45em11002,23686v-15,,-31,,-46,c10945,23717,10931,23728,10914,23775v-20,55,-48,101,-66,155c10829,23966,10822,23971,10825,23996em10648,22869v-47,9,-25,-30,-88,21c10503,22936,10461,23003,10429,23068v-41,84,-80,180,-112,265c10273,23449,10278,23567,10252,23686v-33,154,-84,296,-135,442c10079,24238,10075,24350,10052,24460v-20,98,-23,186,-23,287c10029,25049,10022,25360,10052,25653v7,64,18,141,23,200c10081,25918,10078,25967,10094,26030v5,19,7,82,23,88c10152,26131,10164,26096,10186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" annotation="t"/>
          </v:shape>
        </w:pict>
      </w:r>
    </w:p>
    <w:p w:rsidR="00DD15BF" w:rsidRPr="00DD15BF" w:rsidRDefault="00DE7C13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34" style="position:absolute;margin-left:409.6pt;margin-top:1189.5pt;width:0;height:0;z-index:252963840" coordorigin="5590,23598" coordsize="1,1" path="m5590,23598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BASAAaAwAAAAAAMAAAAAAAABGWM9UiuaXxU+PBvi60uGbIgMeZAY+gETI0gAASBFFEhsCAJf+&#10;RhIbAgCX/lcNAAAABQM4C2UZIDIJAP7/AwHA/h9FMwkA/v8DAQD+f0U4CAD+HwD+tis2EEbRUUAA&#10;AAAAAAAAAJ1eOj8AAAA3AAAAAAoVAQxqkBB+ngEACgARIGA8+I7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5" style="position:absolute;margin-left:121.25pt;margin-top:7.15pt;width:23.3pt;height:15.65pt;z-index:252964864" coordorigin="5278,23510" coordsize="821,553" path="m5524,23620v,-7,,-15,,-22c5513,23629,5489,23621,5478,23664em5478,23642v,-52,-25,-45,-42,-88c5426,23529,5408,23514,5370,23510v-66,-7,-48,56,-66,88c5288,23627,5254,23688,5278,23730v27,47,34,61,92,66c5453,23803,5423,23769,5478,23730v40,-28,79,-61,89,-110c5573,23587,5567,23544,5567,23510v-33,12,-40,44,-43,88c5521,23652,5483,23693,5501,23753v16,56,26,90,66,132em5698,23930v28,-7,71,-30,92,-45c5816,23866,5887,23841,5855,23841v-18,,-55,41,-65,67c5774,23948,5788,24029,5809,24062em5944,23996v25,-32,33,-56,65,-88c6040,23877,6057,23851,6098,23841v-21,27,-43,54,-46,89c6049,23973,6052,24019,6052,240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6" style="position:absolute;margin-left:163.25pt;margin-top:8.35pt;width:18.15pt;height:16.3pt;z-index:252965888" coordorigin="6760,23554" coordsize="640,575" path="m6957,23598v-27,-40,-15,-44,-66,-44c6851,23554,6830,23561,6806,23598v-22,34,-43,94,-46,132c6757,23775,6758,23819,6806,23841v24,11,70,-11,85,-22c6909,23806,6974,23730,6980,23708v11,-39,23,-69,23,-110c6949,23611,6941,23631,6937,23686v-5,64,-3,118,20,177em7049,23908v28,-45,27,-32,65,-67c7142,23816,7172,23798,7180,23775v,33,-10,84,-23,110c7136,23925,7134,23948,7134,23996v,22,,30,23,22em7291,23930v,-37,3,-54,43,-67c7350,23858,7382,23863,7399,23863v-8,31,-20,62,-42,88c7325,23989,7298,24023,7268,24062v-24,32,-23,27,-23,66c7275,24128,7304,24128,7334,241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7" style="position:absolute;margin-left:193.95pt;margin-top:7.15pt;width:21.3pt;height:21.9pt;z-index:252966912" coordorigin="7842,23510" coordsize="752,774" path="m8019,23642v,-51,12,-66,23,-88c8042,23532,8042,23525,8042,23510v-40,,-58,-6,-89,21c7917,23563,7889,23603,7865,23642v-13,22,-44,105,-23,133c7853,23790,7953,23805,7976,23796v39,-16,78,-57,109,-88c8107,23686,8151,23634,8130,23598v-8,-7,-15,-15,-23,-22c8095,23580,8049,23618,8042,23642v-16,56,1,134,23,177c8081,23855,8088,23861,8085,23885em8173,23974v,-55,9,-31,46,-66c8238,23890,8302,23870,8307,23863v,-21,-1,-29,20,-22c8308,23868,8287,23897,8285,23930v-2,28,-39,82,-23,110c8270,24047,8277,24055,8285,24062em8396,23951v,-55,25,-39,43,-66c8457,23858,8460,23863,8504,23863v8,,15,,23,c8517,23901,8505,23914,8484,23930v-23,17,-42,61,-45,88c8439,24025,8439,24033,8439,24040v60,,103,5,134,22c8594,24062,8600,24063,8593,24084v-26,28,-69,57,-89,89c8469,24230,8426,24241,8373,242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0" style="position:absolute;margin-left:297.3pt;margin-top:2.1pt;width:15.6pt;height:23.85pt;z-index:252969984" coordorigin="11488,23333" coordsize="551,841" path="m11488,23354v,42,19,70,22,111c11517,23574,11519,23701,11488,23796v,8,,15,,23c11488,23761,11501,23718,11510,23664v11,-64,11,-136,20,-199c11536,23425,11551,23375,11596,23354v22,-10,62,-31,91,-21c11730,23348,11785,23401,11796,23443v18,66,2,162,-23,221c11751,23717,11714,23747,11665,23775v-21,12,-83,36,-112,21c11532,23777,11522,23770,11553,23775em11842,23775v,51,9,69,23,110c11874,23911,11876,23926,11907,23930v29,3,70,-8,89,-22c12031,23882,12038,23859,12038,23819v,-23,,-31,-23,-23c11993,23805,11977,23830,11973,23863v-6,53,15,92,23,133c12005,24040,12012,24085,12015,24128v,23,,30,,45c11965,24173,11947,24164,11907,24151v-29,-9,-34,-16,-42,-45c11893,24083,11917,24076,11950,24062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1" style="position:absolute;margin-left:326.75pt;margin-top:1.5pt;width:35.7pt;height:88.35pt;z-index:252971008" coordorigin="12527,23311" coordsize="1260,3118" path="m12546,23377v,48,-17,85,-19,133c12522,23635,12527,23760,12527,23885v25,-38,19,-62,19,-110c12546,23688,12556,23612,12569,23531v7,-45,12,-75,43,-110c12642,23387,12681,23399,12723,23399v51,,61,33,89,66c12841,23499,12849,23573,12835,23620v-15,53,-26,113,-66,155c12721,23826,12702,23858,12635,23863v-36,3,-68,19,-43,c12599,23856,12605,23848,12612,23841em13012,23819v26,-39,39,-61,88,-66c13137,23749,13137,23754,13166,23775v-32,39,-53,68,-88,110c13043,23927,13022,23975,12989,24018v-19,25,-47,66,,88c13036,24128,13088,24096,13123,24084v21,,27,-1,20,-22em12989,24018v-49,-36,-46,-22,23,-22c13078,23996,13143,23996,13209,23996em13386,23311v55,53,79,89,111,154c13541,23553,13577,23637,13609,23730v25,72,52,170,65,244c13691,24075,13728,24185,13740,24283v9,75,12,145,23,222c13772,24570,13786,24632,13786,24703v,200,-2,412,-23,597c13750,25409,13772,25506,13740,25610v-13,43,-32,92,-43,132c13680,25804,13653,25857,13632,25919v-19,57,-49,117,-69,177c13543,26157,13529,26196,13497,26250v-27,46,-61,89,-88,134c13391,26414,13417,26391,13386,264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38" style="position:absolute;margin-left:236.6pt;margin-top:15.15pt;width:10.6pt;height:7.55pt;z-index:252967936" coordorigin="9347,24371" coordsize="374,267" path="m9389,24416v36,-9,70,-12,109,-23c9555,24376,9593,24371,9655,24371v39,,51,-3,65,22em9347,24615v21,32,58,22,108,22c9527,24637,9582,24615,9655,24615v30,,46,-4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2" style="position:absolute;margin-left:161.4pt;margin-top:0;width:18.15pt;height:14.45pt;z-index:252951552" coordorigin="6694,24416" coordsize="641,509" path="m6937,24460v-7,-19,-47,-42,-65,-44c6843,24412,6804,24442,6783,24460v-32,28,-74,72,-89,111c6685,24594,6690,24647,6714,24659v35,17,106,-3,135,-22c6871,24622,6926,24571,6937,24548v17,-35,14,-34,,-66c6893,24493,6891,24503,6891,24548v,41,2,81,23,111c6922,24666,6929,24674,6937,24681em7049,24659v-38,,-53,8,-46,-22c7032,24637,7062,24637,7091,24637v,43,4,55,-23,88c7042,24756,7008,24775,7003,24814v-5,41,57,22,88,22em7226,24725v-23,,-31,,-46,c7195,24668,7208,24702,7245,24681v37,-21,44,-22,89,-22c7334,24702,7338,24714,7311,24747v-24,28,-71,77,-85,111c7217,24881,7209,24899,7203,24924v41,,55,-15,88,-22c7305,24902,7320,24902,7334,249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3" style="position:absolute;margin-left:195.25pt;margin-top:3.15pt;width:18.8pt;height:16.35pt;z-index:252952576" coordorigin="7888,24527" coordsize="663,576" path="m8130,24571v-8,-25,-29,-40,-65,-44c8020,24522,8012,24541,7976,24571v-50,41,-47,60,-69,110c7893,24713,7888,24710,7888,24747v41,9,85,37,131,23c8073,24754,8152,24727,8173,24681v14,-30,23,-51,23,-88c8138,24579,8160,24576,8107,24593v-13,4,-53,62,-42,88c8080,24719,8098,24754,8130,24770em8196,24814v-8,,-15,,-23,c8184,24771,8195,24770,8239,24770v8,,15,,23,c8262,24822,8237,24815,8219,24858v-16,39,-42,77,-69,110c8159,24994,8182,25009,8219,25013v37,4,34,5,43,-23em8396,24836v-23,,-30,,-23,-22c8413,24814,8426,24796,8462,24792v21,,28,,42,c8504,24829,8499,24837,8484,24858v-26,35,-52,20,-68,66c8416,24932,8416,24939,8416,24947v44,,54,10,88,21c8527,24968,8535,24968,8550,24968v,42,6,58,-23,89c8504,25079,8497,25086,8484,251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1" style="position:absolute;margin-left:265.4pt;margin-top:1.25pt;width:20pt;height:18.85pt;z-index:252960768" coordorigin="10363,24460" coordsize="706,664" path="m10383,24460v21,,,6,,67c10383,24594,10363,24654,10363,24725v,83,-4,191,20,243c10383,24975,10383,24983,10383,24990v29,-9,36,-36,65,-66c10492,24879,10499,24818,10537,24770v53,-67,56,-108,88,-177c10641,24558,10648,24569,10648,24527v-12,45,-23,56,-23,110c10625,24704,10637,24752,10648,24814v10,55,31,99,43,154c10691,24975,10691,24983,10691,24990em10825,24902v37,9,60,36,89,66c10946,25001,10970,25008,11002,25035v33,28,33,12,43,44em11068,24902v-51,,-108,-12,-135,45c10917,24981,10914,25015,10914,25057v,37,,44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2" style="position:absolute;margin-left:294.75pt;margin-top:3.15pt;width:18.15pt;height:21.3pt;z-index:252961792" coordorigin="11399,24527" coordsize="640,752" path="m11488,24527v-32,31,-58,65,-66,110c11412,24690,11383,24758,11399,24814v5,17,49,102,66,110c11499,24941,11552,24924,11576,24902v34,-31,66,-72,89,-110c11695,24743,11703,24671,11707,24615v2,-22,,-45,,-67c11680,24558,11668,24597,11665,24637v-6,93,2,178,22,265c11697,24946,11695,24979,11730,24990em11842,24902v12,47,32,45,65,66c11943,24991,11951,24990,11996,24990v8,,41,-42,42,-43c12038,24939,12038,24932,12038,24924v,-22,,-30,-23,-22c12015,24940,11998,24956,11996,24990v-4,66,9,121,19,178c12021,25201,12015,25244,12015,25278v-35,,-81,-6,-108,-22c11880,25240,11867,25231,11842,25212v39,-10,60,-22,108,-22c11965,25190,11981,25190,11996,25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3" style="position:absolute;margin-left:326.75pt;margin-top:5pt;width:18.15pt;height:19.45pt;z-index:252962816" coordorigin="12527,24593" coordsize="640,686" path="m12546,24593v,53,-16,82,-19,132c12524,24786,12505,24900,12546,24947v45,51,41,37,89,21c12665,24958,12701,24914,12723,24880v35,-55,53,-116,66,-177c12793,24683,12789,24657,12789,24637v-21,8,-37,61,-43,88c12735,24777,12752,24834,12769,24880v17,45,36,100,66,133c12843,25020,12850,25028,12858,25035em12923,24990v9,-25,30,-39,66,-43c13039,24942,13060,24959,13078,24968v7,,15,,22,c13093,24989,13057,25028,13035,25057v-22,30,-75,53,-89,88c12938,25164,12908,25208,12923,25234v14,23,65,41,89,44c13041,25281,13084,25287,13100,25256v,-7,,-15,,-22c13076,25216,13040,25180,13012,25168v-30,-13,-40,-17,-66,-45c13019,25123,13093,25123,13166,25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2" style="position:absolute;margin-left:13pt;margin-top:2.35pt;width:.05pt;height:.65pt;z-index:252992512" coordorigin="1459,24499" coordsize="1,23" path="m1459,24499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CBAEgAGgMAAAAAADAAAAAAAAARljPVIrml8VPjwb4utLhmyIDHmQGPoBEyNIAAEgRRRIb&#10;AgCX/kYSGwIAl/5XDQAAAAUDOAtlGSAyCQD+/wMBwP4fRTMJAP7/AwEA/n9FOAgA/h8A/rYrNhVG&#10;0VFAnV46PwAAADcAAAA7Cj4Wgv4Je/gl8AAAhvetN71pwLq7AACH5k7lZ4BBKnHI5L5XRY/LK/Go&#10;NWZTg2qwLavEYgoAESCAbVr564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4" style="position:absolute;margin-left:266.6pt;margin-top:10.55pt;width:20pt;height:20.1pt;z-index:252953600" coordorigin="10406,25367" coordsize="705,708" path="m10448,25544v-23,44,-19,80,-19,132c10429,25772,10429,25868,10429,25964v,56,,-35,,-45c10429,25884,10391,25871,10406,25831v25,-67,20,-130,42,-199c10473,25555,10467,25480,10514,25411v27,-39,21,-44,69,-44c10612,25367,10654,25356,10671,25388v21,40,20,84,20,133c10691,25585,10660,25625,10625,25676v-26,38,-68,74,-111,89c10493,25765,10485,25765,10471,25765v29,22,56,46,89,66c10606,25859,10651,25883,10691,25919v26,24,24,39,46,66em10933,25875v10,39,38,60,69,89c11023,25983,11031,25987,11025,26008v33,9,47,22,85,22em11110,25897v-35,18,-41,26,-65,22c11037,25956,11013,25975,11002,26008v-6,17,,48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5" style="position:absolute;margin-left:302.3pt;margin-top:12.45pt;width:15pt;height:23.8pt;z-index:252954624" coordorigin="11665,25433" coordsize="528,841" path="m11665,25565v,95,7,178,22,266c11691,25854,11687,26006,11687,25964v-24,-57,-22,-92,-22,-155c11665,25723,11659,25647,11687,25565v19,-55,53,-110,109,-132c11835,25418,11857,25446,11884,25455v28,9,35,71,23,110c11887,25631,11819,25674,11773,25720v-36,36,-62,52,-86,89c11662,25847,11659,25867,11707,25897v45,29,107,41,158,44c11901,25941,11908,25941,11930,25941em12038,25787v-14,,-28,,-42,c11996,25816,11964,25857,11973,25875v10,22,30,71,42,89c12031,25988,12080,25994,12107,25985v14,-5,80,-57,85,-66c12197,25911,12218,25833,12192,25875v-21,34,-19,48,-19,89c12173,26067,12173,26170,12173,26273v-43,,-56,5,-89,-23c12051,26222,12025,26209,11996,26184v23,-9,51,-36,88,-43c12098,26141,12113,26141,12127,26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6" style="position:absolute;margin-left:332.95pt;margin-top:14.95pt;width:18.85pt;height:20.65pt;z-index:252955648" coordorigin="12746,25521" coordsize="664,730" path="m12789,25544v,93,-8,175,-20,265c12761,25873,12785,25924,12789,25985v3,39,-12,34,23,45c12812,25982,12797,25965,12789,25919v-19,-103,-4,-244,23,-332c12822,25554,12837,25524,12878,25521v50,-4,97,-8,134,23c13044,25571,13035,25593,13035,25632v,58,-45,84,-89,110c12889,25777,12844,25817,12789,25853v-52,35,-43,29,-43,88c12781,25969,12833,26000,12878,26008v55,10,99,22,157,22em13166,25964v-21,-21,-28,-25,-23,-45c13191,25919,13243,25907,13278,25941v27,27,18,62,,89c13251,26070,13201,26107,13166,26141v-18,17,-80,59,-66,88c13117,26266,13178,26250,13209,26250v51,,72,7,111,-21em13166,26141v-42,-32,-54,-25,23,-45c13254,26079,13341,26096,13409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8" style="position:absolute;margin-left:117pt;margin-top:12.45pt;width:25.65pt;height:15.05pt;z-index:252957696" coordorigin="5127,25433" coordsize="906,532" path="m5347,25544v,-35,14,-92,-23,-111c5294,25418,5256,25438,5236,25455v-28,24,-80,78,-89,110c5138,25598,5111,25685,5127,25720v11,23,64,34,86,22c5258,25717,5316,25675,5347,25632v26,-36,63,-89,66,-133c5415,25470,5413,25426,5413,25455v-23,36,-40,85,-43,132c5367,25635,5365,25677,5390,25699v27,23,56,35,88,43em5567,25653v9,-33,26,-61,65,-66c5653,25584,5677,25587,5698,25587v,39,6,59,-20,89c5652,25706,5641,25733,5613,25765v30,12,18,22,65,22c5701,25787,5765,25787,5744,25831v-13,29,-66,65,-89,88c5648,25926,5581,26003,5632,25941em5875,25787v9,-26,19,-39,46,-67c5939,25701,5998,25639,6009,25632v23,-15,40,-25,23,21c6015,25698,5991,25739,5986,25787v-3,28,16,41,23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9" style="position:absolute;margin-left:161.4pt;margin-top:11.8pt;width:21.3pt;height:14.45pt;z-index:252958720" coordorigin="6694,25411" coordsize="752,509" path="m6872,25521v-9,-35,-35,-55,-46,-88c6826,25426,6826,25418,6826,25411v-32,8,-68,35,-89,66c6703,25527,6694,25551,6694,25610v,31,4,78,43,89c6791,25715,6849,25682,6891,25653v40,-28,55,-69,66,-109c6968,25503,6943,25490,6937,25477v,-7,,-15,,-22c6878,25469,6910,25480,6891,25521v-18,38,-26,74,,111c6914,25653,6922,25661,6937,25676em7068,25653v-37,-29,-53,-21,,-21c7109,25632,7145,25620,7157,25653v-10,31,-31,27,-43,67c7103,25756,7103,25728,7091,25765v11,33,27,22,66,22c7165,25787,7172,25787,7180,25787v,47,5,46,-23,66c7125,25876,7050,25953,7068,25919v8,-7,15,-15,23,-22em7311,25653v-18,-28,4,-28,46,-43c7380,25602,7421,25610,7445,25610v,45,-1,52,-23,89c7396,25742,7370,25774,7334,25809v-38,37,-26,47,,66c7381,25909,7388,25898,7445,258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3" style="position:absolute;margin-left:14.25pt;margin-top:12.3pt;width:.65pt;height:1.9pt;z-index:252993536" coordorigin="1502,25428" coordsize="23,67" path="m1524,25428v,35,-22,17,-22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lastRenderedPageBreak/>
        <w:pict>
          <v:shape id="_x0000_s3451" style="position:absolute;margin-left:71.8pt;margin-top:11pt;width:23.65pt;height:31.15pt;z-index:253072384" coordorigin="3533,515" coordsize="834,1099" path="m3675,1106v,-7,,-14,,-21c3722,1085,3738,1077,3777,1064v32,-11,87,,121,em3980,983v,-46,17,-28,21,-61c4005,892,4029,899,4040,861v,-23,2,-32,21,-41c4052,857,4040,877,4040,922v,58,5,96,21,142c4066,1079,4061,1108,4061,1125v-42,,-42,12,-60,21c3981,1146,3974,1146,3961,1146v8,25,27,37,61,41c4055,1191,4085,1167,4121,1167v21,,43,,64,em4142,597v-27,-22,-46,-47,-60,-61c4066,520,4054,517,4022,515v-52,-3,-82,3,-124,21c3856,554,3833,564,3798,597v-29,27,-105,74,-123,102c3654,731,3645,767,3614,800v-31,32,-51,78,-60,122c3543,978,3533,1025,3533,1085v,82,8,149,21,224c3564,1366,3577,1404,3614,1451v32,40,79,75,121,101c3785,1583,3840,1610,3898,1613v54,3,100,6,142,-20c4092,1561,4152,1502,4185,1451v45,-69,72,-123,99,-203c4315,1158,4354,1058,4366,963v11,-85,-7,-166,-40,-244c4302,663,4242,600,4185,576v-74,-31,-192,-32,-266,c3857,603,3792,662,3735,69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2" style="position:absolute;margin-left:194.5pt;margin-top:11pt;width:23.65pt;height:33.5pt;z-index:253073408" coordorigin="7862,515" coordsize="834,1181" path="m8270,1106v67,,135,,202,em8532,963v20,-27,26,-58,43,-82c8582,874,8589,868,8596,861v-10,29,-21,32,-21,81c8575,1030,8575,1119,8575,1207v-51,,-78,-7,-103,-20c8444,1172,8490,1187,8514,1187v52,,61,-6,103,-20c8639,1167,8648,1164,8656,1146em8596,597v-43,-36,-62,-39,-103,-61c8442,508,8443,525,8390,536v-76,16,-98,39,-162,82c8166,659,8119,684,8065,739v-57,57,-102,117,-142,183c7883,988,7866,1071,7862,1146v-4,76,4,137,43,204c7952,1430,7981,1486,8047,1552v61,62,104,85,181,122c8290,1703,8329,1701,8390,1674v77,-34,119,-68,163,-142c8608,1440,8650,1331,8677,1228v23,-89,18,-174,18,-265c8695,906,8661,879,8617,841v-41,-35,-74,-54,-124,-61c8486,780,8479,780,8472,78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3" style="position:absolute;margin-left:11.7pt;margin-top:15.9pt;width:38.2pt;height:28.9pt;z-index:252973056" coordorigin="1413,1267" coordsize="1348,1019" path="m1747,1334v-18,-26,-30,-54,-68,-67c1653,1258,1606,1278,1590,1290v-49,36,-82,54,-111,111c1449,1461,1424,1576,1413,1644v-15,94,10,176,23,265c1448,1987,1467,2008,1524,2064v30,29,91,59,132,66c1705,2139,1778,2136,1813,2107v53,-44,80,-63,108,-132c1955,1891,1986,1823,1990,1732v3,-74,4,-153,-23,-221c1951,1470,1895,1432,1856,1422v-18,-5,-181,4,-155,23c1724,1445,1731,1445,1724,1467em1790,1842v30,30,60,59,89,89c1940,1993,2005,2079,2075,2130v48,35,92,67,135,110c2242,2272,2242,2250,2252,2285v23,,31,,46,em2672,1666v30,,84,15,23,44c2673,1710,2666,1710,2652,1710v9,-38,24,-62,66,-66c2740,1644,2746,1644,2760,1644v,39,-13,51,-19,66c2723,1752,2722,1754,2672,1754v,-36,-14,-62,23,-66c2741,1683,2732,1699,2760,17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4" style="position:absolute;margin-left:63.1pt;margin-top:14.05pt;width:42.05pt;height:31.35pt;z-index:252974080" coordorigin="3226,1201" coordsize="1483,1107" path="m3314,2174v-7,7,-15,15,-22,22c3315,2174,3333,2153,3357,2107v35,-66,83,-129,112,-198c3509,1813,3566,1721,3600,1622v32,-92,69,-177,111,-266c3732,1313,3763,1266,3777,1224v,-8,,-15,,-23c3777,1250,3762,1289,3757,1334v-12,105,9,211,20,310c3786,1721,3791,1794,3823,1864v22,48,28,94,65,134c3912,2023,3928,2074,3934,2107v8,49,-11,48,-23,67em3514,1887v111,,221,,332,c3846,1909,3846,1917,3823,1909em3249,2307v,-22,,-30,-23,-22c3275,2295,3305,2307,3357,2307v60,,108,-12,157,-22c3547,2278,3589,2285,3623,2285em3954,2196v-21,,-29,,-43,c3918,2217,3947,2231,3977,2240v60,19,156,,219,em4396,1511v60,,250,-24,266,22em4462,1754v75,,136,2,200,22c4688,1776,4698,1778,4708,17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8" style="position:absolute;margin-left:235.95pt;margin-top:4.05pt;width:38.2pt;height:31.35pt;z-index:252978176" coordorigin="9324,848" coordsize="1348,1106" path="m9366,1201v15,45,20,58,23,112c9392,1370,9425,1408,9432,1467v8,69,26,134,46,199c9495,1722,9526,1759,9566,1798v29,28,64,47,89,66c9678,1882,9679,1885,9720,1887v48,3,97,-20,112,-23c9869,1856,9874,1861,9897,1842v29,-24,29,-47,46,-66c9970,1746,9970,1700,9986,1666v14,-30,21,-51,23,-88c10014,1492,9997,1385,9986,1334v-8,-39,-4,-42,-23,-67c9939,1236,9935,1221,9917,1201v-27,-30,-59,-47,-85,-66c9808,1117,9776,1075,9766,1069v-27,-17,-61,-11,-91,-22c9643,1036,9626,1027,9589,1025v-51,-3,-69,10,-91,22c9473,1060,9446,1077,9432,1091v-29,30,-47,56,-66,89c9332,1240,9324,1263,9324,1334v,22,,30,,45em10009,1622v8,36,32,56,43,88c10065,1746,10069,1789,10094,1821v22,28,28,62,46,88c10158,1935,10179,1946,10206,1953em10186,1135v40,,56,-16,85,-22c10325,1102,10392,1113,10448,1113em10560,1047v26,-33,30,-42,46,-66c10625,954,10644,924,10648,892v8,-65,14,-24,,c10621,938,10643,952,10625,1002v-12,34,-37,91,-19,133c10622,1173,10638,1207,10648,1246v-53,,-185,-20,-200,21c10485,1267,10703,1266,10648,1290v-8,,-15,,-23,em9943,1556v-9,,-17,,-26,c9917,1608,9927,1590,9963,1622v35,31,75,44,112,66c10109,1708,10129,1724,10163,1732v,22,,30,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0" style="position:absolute;margin-left:306pt;margin-top:5.9pt;width:13.9pt;height:21.35pt;z-index:252980224" coordorigin="11796,914" coordsize="489,753" path="m11796,1002v,78,14,150,23,222c11831,1318,11847,1401,11884,1489v27,63,84,100,112,155c12011,1673,11996,1666,12038,1666v28,-36,52,-87,69,-133c12142,1439,12168,1343,12192,1246v19,-77,38,-196,69,-265c12275,951,12282,888,12261,914v-7,8,,56,,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5" style="position:absolute;margin-left:115.05pt;margin-top:.8pt;width:20.75pt;height:21.95pt;z-index:252975104" coordorigin="5059,1313" coordsize="732,774" path="m5127,1313v30,10,28,34,43,66c5195,1434,5227,1517,5236,1578v13,82,14,164,42,243c5297,1876,5333,1947,5347,1998v15,54,29,36,43,66c5390,2071,5390,2079,5390,2086v23,-30,33,-54,46,-88c5457,1944,5492,1878,5501,1821v16,-97,49,-191,66,-288c5571,1512,5610,1420,5590,1401v-8,,-15,,-23,c5567,1449,5562,1439,5524,1467em5059,1356v36,,82,-6,111,-22c5208,1313,5233,1313,5278,1313v31,,40,14,69,21em5524,1334v48,,70,-9,108,-21c5674,1299,5745,1313,5790,13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6" style="position:absolute;margin-left:159.55pt;margin-top:3.3pt;width:20.65pt;height:12.55pt;z-index:252976128" coordorigin="6629,1401" coordsize="729,442" path="m6629,1556v59,,98,-10,154,-23c6835,1521,6903,1533,6957,1533em6629,1754v28,23,67,34,108,22c6796,1759,6827,1754,6891,1754v30,,44,,66,em7068,1401v29,20,76,35,112,44c7224,1456,7268,1463,7311,1467v47,4,46,25,46,66c7357,1570,7317,1596,7291,1622v-33,33,-91,92,-111,132c7176,1763,7139,1829,7157,1842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7" style="position:absolute;margin-left:197.75pt;margin-top:.15pt;width:28.2pt;height:18.2pt;z-index:252977152" coordorigin="7976,1290" coordsize="995,642" path="m8239,1334v-27,52,-33,109,-66,155c8118,1566,8083,1644,8042,1732v-24,51,-26,111,-46,155c7978,1907,7971,1912,7976,1931v27,-39,42,-87,66,-133em8219,1290v19,7,37,57,43,89c8276,1452,8265,1528,8285,1599v16,55,45,126,65,177c8365,1815,8380,1876,8396,1909v7,7,13,15,20,22em8107,1821v-7,-8,-15,-15,-22,-23c8114,1777,8159,1763,8196,1754v40,-10,90,,131,em8616,1599v41,-29,65,-6,111,-21c8776,1562,8806,1556,8858,1556v8,,15,,23,em8658,1710v-8,37,55,34,112,22c8839,1717,8905,1712,8970,16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9" style="position:absolute;margin-left:290.4pt;margin-top:4.55pt;width:3.1pt;height:.05pt;z-index:252979200" coordorigin="11245,1445" coordsize="109,1" path="m11268,1445v28,,57,,85,c11334,1445,11214,1445,11268,14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BHQIKAgEgAGgMAAAAAADAAAAAAAAARljPVIrml8VPjwb4utLhmyIDHmQGPoBEyNIAAEgRRRIb&#10;AgCX/kYSGwIAl/5XDQAAAAUDOAtlGSAyCQD+/wMBwP4fRTMJAP7/AwEA/n9FOAgA/h8A/rYrNhVG&#10;0VFAS1w6PwAAADcAAAA6ClgghPwTQfgmhAYseTLky4sYxxyZYYsuQyZQgv45m/jmcAAAAACH5crl&#10;f7lAZrIpbH5RV45CqrPprF6NUb1FbTUKjEpdTaBJarSd95XACgARINBpbtX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3" style="position:absolute;margin-left:262.25pt;margin-top:15.8pt;width:17.5pt;height:11.3pt;z-index:252983296" coordorigin="10252,1842" coordsize="617,399" path="m10252,1931v45,,46,-12,65,-22c10324,1909,10330,1909,10337,1909v30,34,33,65,-20,89c10295,1998,10287,1997,10294,2019v10,29,31,27,43,67c10350,2129,10324,2160,10317,2174v-12,26,-29,35,-65,45em10429,2064v19,28,29,72,65,89c10518,2165,10555,2169,10583,2174em10560,2107v-32,32,-84,67,-89,112c10471,2241,10470,2248,10448,2240em10691,1931v9,-34,26,-63,65,-67c10784,1861,10817,1824,10848,1842v51,29,1,66,-23,89c10795,1960,10766,1989,10737,2019v34,26,88,18,111,67c10858,2107,10801,2167,10783,2174v-24,10,-43,16,-69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6" style="position:absolute;margin-left:322.25pt;margin-top:8.35pt;width:11.4pt;height:8.75pt;z-index:252986368" coordorigin="12369,1578" coordsize="401,310" path="m12392,1644v-51,,26,-20,43,-22c12443,1622,12450,1622,12458,1622v,54,-26,38,-43,66c12404,1705,12397,1733,12392,1754v25,-19,60,-45,66,c12460,1767,12421,1838,12415,1842v-25,16,-33,36,-46,em12681,1599v20,-6,33,-37,65,-21c12761,1586,12789,1651,12769,1666v-18,14,-50,38,-65,44c12713,1742,12736,1736,12746,1754v18,35,-12,63,-42,67c12664,1826,12696,1831,12658,1842em12527,1754v,22,,45,,67c12559,1833,12533,1831,12569,1842v11,31,6,22,43,22em12635,1710v,7,,15,,22c12597,1744,12622,1763,12592,1798v-27,31,-59,59,-8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" annotation="t"/>
          </v:shape>
        </w:pict>
      </w:r>
    </w:p>
    <w:p w:rsidR="00DD15BF" w:rsidRP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1" style="position:absolute;margin-left:93.2pt;margin-top:8.85pt;width:16.95pt;height:11.3pt;z-index:252981248" coordorigin="4288,2174" coordsize="598,399" path="m4288,2219v25,-10,28,-38,43,-45c4339,2174,4346,2174,4354,2174v29,11,19,30,19,66c4373,2275,4344,2269,4331,2307v-12,35,-11,9,-23,44c4345,2351,4382,2351,4419,2351v,24,-7,78,-23,88c4371,2455,4371,2461,4331,2461em4485,2395v35,9,55,34,88,44c4581,2439,4588,2439,4596,2439em4596,2373v-8,,-15,,-23,c4561,2406,4550,2391,4550,2439v,34,-19,52,-19,89em4639,2240v10,-28,37,-27,46,-44c4685,2174,4685,2166,4708,2174v29,11,19,30,19,66c4727,2275,4705,2303,4685,2329v62,,102,4,154,22c4894,2370,4896,2384,4859,2439v-25,37,-60,76,-86,111c4765,2557,4758,2565,4750,2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2" style="position:absolute;margin-left:129.45pt;margin-top:5.7pt;width:16.3pt;height:11.95pt;z-index:252982272" coordorigin="5567,2064" coordsize="574,421" path="m5590,2130v-37,,13,-17,23,-23c5619,2107,5626,2107,5632,2107v34,11,23,26,23,67c5655,2216,5648,2215,5632,2240v-18,27,-44,38,-65,45c5596,2285,5636,2255,5655,2263v55,24,9,63,,88c5641,2390,5605,2397,5590,2418v,24,2,29,23,em5790,2329v24,26,55,56,85,66c5893,2401,5925,2395,5944,2395em5921,2307v-33,23,-61,21,-66,66c5851,2409,5832,2420,5832,2461em6032,2107v,-21,,-29,,-43c6062,2064,6101,2052,6117,2086v15,32,2,110,-19,133c6070,2251,6085,2252,6052,2263v23,,77,6,88,22c6160,2315,6133,2375,6117,2395v-32,40,-65,63,-10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4" style="position:absolute;margin-left:34.95pt;margin-top:15.1pt;width:19.45pt;height:14.45pt;z-index:252984320" coordorigin="2233,2395" coordsize="686,510" path="m2233,2484v,-53,5,-34,42,-66c2324,2375,2316,2405,2341,2418v22,,30,-1,23,21c2343,2472,2314,2512,2298,2550v-14,32,-11,11,-23,44c2312,2622,2358,2606,2364,2661v3,23,-9,79,-23,88c2316,2765,2315,2771,2275,2771em2475,2683v29,42,9,74,66,88c2552,2802,2549,2793,2587,2793em2606,2704v-26,29,-61,51,-65,89c2537,2830,2518,2840,2518,2882em2695,2528v-47,-23,18,-22,46,-22c2781,2506,2801,2505,2806,2550v4,31,-8,66,-23,88c2762,2668,2749,2669,2741,2704v47,,73,-14,108,-21c2925,2668,2930,2721,2895,2771v-25,37,-45,77,-66,111c2821,2889,2814,2897,2806,2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0" style="position:absolute;margin-left:255.35pt;margin-top:14.45pt;width:77.65pt;height:85.3pt;z-index:252990464" coordorigin="10009,2373" coordsize="2738,3008" path="m10009,3700v9,-31,34,-27,43,-45c10052,3633,10052,3625,10075,3633v18,7,34,37,19,67c10075,3739,10046,3744,10009,3744v,-46,11,-69,20,-89c10042,3626,10060,3601,10094,3589v8,,15,,23,em11002,2373v-61,44,-95,65,-134,133c10823,2585,10792,2667,10756,2749v-71,164,-156,334,-196,509c10513,3462,10514,3668,10514,3876v,217,37,427,69,642c10623,4790,10661,5073,10737,5335v17,21,24,26,19,45c10773,5358,10787,5342,10802,5313v2,-4,14,-27,23,-44em11068,2793v9,-26,36,-37,65,-66c11168,2692,11189,2652,11222,2616v27,-29,37,-40,46,-66c11246,2578,11229,2630,11222,2661v-11,54,-20,95,-20,155c11202,2873,11218,2895,11222,2948v3,44,10,52,23,88c11262,3085,11216,3089,11202,3124v-6,13,-38,41,-46,45c11144,3175,11008,3169,11068,3169v40,,58,-22,108,-22c11242,3147,11275,3128,11333,3124v58,-4,118,,177,em12527,2704v-29,-20,-57,-39,-92,-43c12391,2656,12382,2672,12350,2683v-35,12,-60,18,-89,44c12225,2759,12204,2790,12192,2837v-7,28,-26,85,-19,111c12186,2992,12206,3040,12238,3081v31,39,110,58,154,66c12464,3160,12529,3133,12592,3103v53,-25,110,-57,131,-111c12744,2938,12740,2953,12723,2904v-16,-45,-42,-45,-88,-45c12590,2859,12558,2873,12546,2837em12612,2550v-63,57,-115,97,-154,177c12414,2818,12363,2913,12350,3015v-10,78,,164,,2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5" style="position:absolute;margin-left:286.6pt;margin-top:15.75pt;width:15.75pt;height:31.95pt;z-index:252995584" coordorigin="11110,2418" coordsize="556,1128" path="m11288,2594v-30,,-70,-12,-86,22c11191,2639,11163,2646,11156,2661v-10,23,-8,39,-23,66c11111,2764,11110,2770,11110,2816v,41,19,52,23,88c11138,2951,11151,2935,11156,2970v5,38,10,55,20,88c11186,3090,11213,3083,11222,3103v16,34,36,58,66,88c11309,3212,11334,3233,11353,3235v45,6,56,-10,92,-22c11473,3203,11472,3165,11510,3147v39,-18,38,-32,66,-66c11599,3053,11601,3018,11619,2992v17,-25,40,-81,46,-110c11678,2823,11658,2773,11642,2727v-16,-46,-45,-22,-89,-44c11502,2658,11461,2661,11399,2661v-48,,-71,17,-111,22c11259,2686,11225,2714,11245,2749v12,21,46,30,65,44em11619,2418v-18,50,-29,103,-43,154c11552,2661,11517,2750,11488,2837v-30,88,-23,177,-43,266c11429,3172,11397,3259,11376,3324v-15,45,-40,83,-43,132c11329,3521,11310,3484,11310,3545v27,-9,36,-15,4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3" style="position:absolute;margin-left:284.15pt;margin-top:3.2pt;width:115.85pt;height:111.55pt;z-index:253002752" coordorigin="11024,1976" coordsize="4087,3935" path="m11444,3811v-61,,-85,8,-134,22c11283,3841,11224,3912,11201,3943v-47,63,-79,132,-111,200c11061,4204,11032,4275,11024,4341v-10,81,17,123,66,177c11141,4574,11197,4562,11267,4562v124,,170,-40,262,-110c11598,4400,11665,4341,11687,4252v14,-57,8,-148,-23,-198c11639,4015,11573,3998,11529,4010v-10,3,-104,60,-108,66c11421,4083,11421,4090,11421,4097em11552,3745v-51,-27,-39,12,-65,66c11443,3900,11420,4000,11398,4097v-36,159,-83,324,-88,487c11307,4670,11338,4731,11375,4806em12237,4231v15,,31,,46,c12291,4204,12312,4190,12349,4186v7,,13,,20,em12126,4209v,7,,15,,22c12156,4214,12182,4184,12215,4164v64,-39,86,-96,134,-154c12387,3963,12446,3927,12480,3877v27,-40,40,-75,66,-111c12531,3800,12538,3797,12526,3833v-24,74,-59,147,-69,221c12439,4190,12455,4353,12480,4474v9,42,2,80,-23,110c12443,4602,12425,4605,12392,4607v-38,2,-54,15,-89,21c12282,4631,12193,4644,12237,4628v51,-19,99,-21,155,-21c12520,4607,12653,4605,12769,4628v11,2,103,,42,c12803,4628,12796,4628,12788,4628em13697,3943v-45,-16,-104,-39,-154,-22c13497,3936,13442,3977,13408,4010v-71,67,-67,113,-88,199c13295,4312,13296,4355,13343,4452v31,64,107,96,177,110c13619,4581,13680,4540,13762,4496v52,-28,117,-69,131,-133c13901,4323,13909,4196,13874,4164v-11,-10,-116,-39,-135,-44c13698,4110,13688,4139,13674,4097em13893,3678v-89,66,-126,123,-177,221c13667,3993,13620,4124,13608,4231v-10,90,-35,180,-46,265c13562,4518,13562,4540,13562,4562em11044,5269v62,,228,,223,em11352,5026v34,-8,65,-19,92,-44c11479,4950,11517,4928,11552,4894v23,-22,44,-45,66,-67c11586,4868,11592,4890,11575,4938v-25,68,-23,126,-23,199c11552,5233,11552,5313,11575,5402v8,32,11,60,20,88c11602,5514,11585,5550,11575,5557v-23,15,-65,9,-88,22c11446,5602,11426,5600,11375,5600v-14,,-124,,-65,c11460,5600,11609,5599,11752,5623v43,7,33,18,66,22c11844,5645,11854,5643,11864,5623em12592,5269v-26,-33,-29,-42,-46,-66c12523,5171,12492,5181,12457,5181v-55,,-73,41,-108,66c12297,5284,12254,5308,12237,5380v-14,60,-15,199,23,243c12304,5675,12388,5723,12457,5734v97,15,177,-15,266,-45c12826,5654,12821,5639,12877,5557v30,-44,32,-78,-20,-111c12811,5417,12733,5405,12680,5402v-14,-1,-130,15,-111,-22c12577,5373,12584,5365,12592,5358em12703,5115v-67,64,-75,92,-111,176c12557,5375,12529,5442,12526,5534v-2,73,,147,,221em13520,5115v-39,,-110,-15,-135,22c13337,5208,13281,5318,13277,5402v-3,50,45,140,88,155c13443,5585,13553,5586,13631,5557v74,-27,106,-53,131,-111c13784,5395,13769,5353,13716,5314v-51,-37,-94,-45,-154,-45c13548,5269,13534,5269,13520,5269em13739,4982v-89,18,-101,50,-154,133c13529,5204,13501,5301,13474,5402v-26,100,-19,169,,265c13474,5674,13474,5682,13474,5689em14093,1976v-23,43,-50,7,-42,66c14057,2091,14098,2147,14116,2197v42,119,90,234,132,354c14327,2778,14400,3007,14471,3236v58,188,96,382,131,575c14636,4000,14648,4171,14648,4363v,191,-25,328,-69,509c14541,5025,14526,5188,14471,5335v-41,110,-75,219,-112,332c14344,5711,14311,5822,14313,5866v4,81,9,11,23,-22em15087,4408v-12,-41,-25,-2,,-45c15065,4363,15043,4363,15021,4363v,-47,-5,-46,23,-66c15076,4274,15096,4257,15110,42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5" style="position:absolute;margin-left:408.8pt;margin-top:14.45pt;width:34.4pt;height:99.05pt;z-index:253004800" coordorigin="15422,2372" coordsize="1214,3494" path="m16015,2415v,-22,,-29,,-43c15972,2379,15963,2366,15926,2393v-26,19,-94,61,-111,89c15770,2555,15727,2628,15684,2703v-69,119,-102,266,-131,398c15520,3250,15507,3394,15487,3543v-20,147,-4,296,-23,442c15447,4118,15456,4250,15441,4383v-14,127,-9,227,,354c15449,4853,15473,4955,15487,5068v13,106,34,185,66,288c15576,5428,15621,5512,15664,5577v35,52,74,103,108,155c15793,5763,15809,5825,15841,5842v44,24,14,3,20,-44c15861,5783,15861,5768,15861,5753em16038,2614v,-7,,-15,,-22c16026,2625,16015,2611,16015,2659v,51,-17,94,-23,132c15973,2910,15992,3046,15992,3167v,59,,-34,,-44c15992,3059,16007,3004,16015,2946v10,-74,22,-152,46,-221c16076,2683,16097,2622,16126,2592v33,-35,42,-44,89,-44c16293,2548,16298,2556,16346,2614v32,39,43,103,46,155c16396,2844,16378,2880,16346,2946v-25,51,-62,101,-111,133c16195,3105,16170,3101,16126,3101v-49,,-7,-25,,-44em16412,3035v46,29,45,58,91,88c16528,3139,16599,3163,16612,3189v,26,2,35,23,45em16635,3123v-26,6,-40,15,-66,22c16560,3180,16546,3193,16546,3234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" annotation="t"/>
          </v:shape>
        </w:pict>
      </w:r>
      <m:oMath>
        <w:sdt>
          <w:sdtPr>
            <w:rPr>
              <w:rFonts w:ascii="Cambria Math" w:hAnsi="Cambria Math" w:cs="Consolas"/>
              <w:i/>
              <w:noProof/>
              <w:sz w:val="28"/>
            </w:rPr>
            <w:id w:val="450055381"/>
            <w:placeholder>
              <w:docPart w:val="DefaultPlaceholder_7274954"/>
            </w:placeholder>
            <w:temporary/>
            <w:showingPlcHdr/>
            <w:equation/>
          </w:sdtPr>
          <w:sdtContent>
            <m:r>
              <m:rPr>
                <m:sty m:val="p"/>
              </m:rPr>
              <w:rPr>
                <w:rStyle w:val="a7"/>
                <w:rFonts w:ascii="Cambria Math" w:hAnsi="Cambria Math"/>
              </w:rPr>
              <m:t>Место для формулы.</m:t>
            </m:r>
          </w:sdtContent>
        </w:sdt>
      </m:oMath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7" style="position:absolute;margin-left:141.35pt;margin-top:10.65pt;width:97.15pt;height:43.3pt;z-index:252987392" coordorigin="5987,2815" coordsize="3427,1528" path="m6230,3655v,-38,6,-58,-20,-88c6189,3547,6184,3540,6164,3545v-39,28,-61,43,-88,88c6037,3696,5998,3804,5987,3877v-10,66,-4,141,23,200c6031,4121,6110,4155,6164,4143v85,-19,141,-73,200,-133c6434,3939,6470,3887,6473,3789v3,-82,11,-169,-20,-244c6424,3475,6385,3460,6318,3501v-59,36,-78,71,-108,132c6191,3670,6184,3675,6187,3700em6318,3988v9,35,45,77,69,110c6409,4129,6486,4186,6518,4209v32,23,94,49,112,88c6630,4322,6632,4331,6650,4342em6673,3279v-8,,-15,,-23,c6700,3279,6720,3288,6761,3301v34,11,50,23,89,23em6958,3168v5,-14,22,-54,46,-66c7033,3088,7061,3066,7092,3058v-17,5,-53,38,-65,66c7006,3171,7039,3245,7050,3279v13,40,48,51,65,88c7133,3407,7102,3430,7069,3434v-50,6,-103,,-154,c6927,3469,6959,3456,7004,3456v51,,98,-22,154,-22c7166,3434,7173,3434,7181,3434em7446,3722v46,,65,-14,108,-22c7608,3691,7675,3700,7731,3700em7512,3855v19,53,65,6,111,c7692,3846,7753,3841,7820,3832em8705,3168v9,-33,44,-100,66,-132c8804,2986,8823,2968,8836,2903v7,-36,23,-47,23,-88c8825,2857,8803,2916,8794,2969v-12,71,10,132,23,199c8828,3223,8840,3252,8859,3301v11,27,,82,,112em8286,3722v-65,,36,4,42,c8387,3689,8457,3700,8528,3700v106,,206,-13,308,-22c8977,3665,9117,3674,9256,3655v10,-1,186,1,157,23c9405,3678,9398,3678,9390,3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6" style="position:absolute;margin-left:356.1pt;margin-top:4.4pt;width:13.2pt;height:18.85pt;z-index:252996608" coordorigin="13563,2594" coordsize="466,665" path="m13609,2926v26,-46,57,-90,88,-133c13724,2755,13755,2716,13786,2683v24,-26,42,-124,42,-89c13828,2627,13797,2695,13786,2727v-24,69,-23,123,-23,199c13763,2994,13782,3041,13786,3103v3,49,23,62,23,110c13809,3220,13809,3228,13809,3235v-83,,-174,-1,-223,23c13548,3277,13621,3258,13651,3258v76,,128,-12,200,-23c13912,3226,14057,3158,14028,3213v-8,7,-15,15,-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6" style="position:absolute;margin-left:460.1pt;margin-top:6.2pt;width:50.75pt;height:28.25pt;z-index:253005824" coordorigin="17231,2659" coordsize="1791,996" path="m17251,2725v,79,-17,144,-20,221c17228,3034,17240,3105,17251,3189v6,50,-22,119,23,133c17274,3242,17260,3177,17251,3101v-11,-88,,-204,23,-287c17295,2740,17316,2725,17385,2725v47,,91,47,109,89c17523,2880,17558,2960,17539,3035v-10,42,-53,129,-88,154c17418,3213,17356,3252,17320,3256v-8,,-15,,-23,em17605,3189v-55,24,-66,11,-66,67c17581,3286,17616,3278,17671,3278v35,,86,-27,111,-44c17817,3210,17850,3181,17805,3167v-39,48,-43,72,-43,133c17762,3358,17774,3401,17782,3454v9,57,18,102,23,155c17805,3631,17805,3639,17805,3654v-45,,-70,4,-111,-23c17659,3608,17629,3582,17605,3565v-7,,-13,,-20,c17630,3565,17653,3549,17694,3543v60,,74,,111,em18248,2659v,77,17,145,19,221c18270,2977,18288,3096,18313,3189v14,53,52,109,66,155c18379,3351,18379,3359,18379,3366v,-71,-15,-131,-23,-199c18344,3059,18322,2842,18379,2747v22,-36,68,-76,111,-66c18545,2694,18596,2748,18621,2791v26,44,38,126,23,178c18624,3038,18574,3073,18533,3123v-26,31,-91,15,-108,44c18425,3188,18424,3195,18444,3189em18733,3256v8,-31,32,-56,65,-67c18840,3175,18879,3188,18910,3211v-13,49,-41,65,-89,89c18773,3324,18735,3353,18710,3388v-31,43,-11,67,23,111c18770,3548,18831,3526,18867,3565v26,28,15,22,-23,22c18821,3587,18814,3587,18821,3565em18756,3388v12,-40,65,-22,111,-22c18922,3366,18978,3385,19021,3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8" style="position:absolute;margin-left:457.6pt;margin-top:13.75pt;width:72.05pt;height:92.75pt;z-index:253007872" coordorigin="17143,2924" coordsize="2542,3273" path="m17231,3941v-35,11,-34,45,-46,88c17166,4101,17146,4177,17143,4251v-3,74,15,105,65,154c17235,4431,17304,4439,17343,4427v63,-19,81,-101,108,-154c17487,4202,17500,4125,17516,4051v,-22,,-29,,-43c17452,4024,17469,4066,17451,4118v-26,74,-61,138,-43,221c17423,4408,17432,4476,17474,4538v25,26,35,40,42,67em17671,4493v,-59,,35,,45c17671,4571,17678,4602,17694,4626v25,36,72,22,111,22c17837,4648,17862,4610,17871,4582v,-22,,-29,,-44c17850,4564,17830,4591,17828,4626v-7,105,41,294,-23,376c17759,5002,17750,4991,17716,4958v-35,-35,-45,-64,-45,-111c17671,4786,17766,4794,17805,4781v14,-7,29,-15,43,-22em18290,4051v-55,,-39,13,-65,67c18196,4178,18185,4250,18182,4317v-2,43,10,128,43,154c18255,4495,18319,4505,18356,4493v70,-23,80,-72,111,-132c18497,4302,18498,4226,18513,4162v,-22,,-29,,-44c18456,4145,18467,4187,18467,4251v,67,12,115,23,176c18501,4489,18529,4541,18533,4605v,7,,14,,21em18644,4559v,-35,7,-57,46,-66c18728,4484,18781,4493,18821,4493v,55,-20,46,-46,89c18743,4635,18700,4660,18667,4714v-21,34,-69,88,-46,133c18638,4880,18702,4889,18733,4891v51,3,94,7,134,-21c18852,4810,18825,4837,18775,4803v-32,-22,-73,-55,-108,-66c18659,4737,18652,4737,18644,4737v59,,99,9,154,22c18824,4765,18860,4759,18887,4759em17320,5223v-11,55,-23,95,-23,155c17297,5462,17320,5533,17320,5621v,75,17,112,23,177c17343,5805,17343,5813,17343,5820v-22,-36,-39,-108,-46,-155c17283,5573,17272,5390,17320,5311v26,-43,62,-63,108,-66c17472,5242,17517,5243,17539,5290v23,49,-25,93,-45,132c17466,5478,17420,5505,17385,5555v-27,40,-42,64,-42,110c17343,5706,17388,5744,17428,5753v60,13,113,23,177,23c17613,5776,17620,5776,17628,5776em17671,5665v-19,7,-36,37,-20,67c17664,5758,17684,5806,17716,5820v38,16,77,-8,89,-22c17822,5779,17868,5738,17871,5732v,-22,,-30,,-45c17828,5698,17828,5709,17828,5753v,58,12,101,20,155c17855,5957,17854,6039,17871,6085v18,48,26,55,,89c17856,6193,17807,6210,17782,6196v-31,-18,-60,-46,-88,-66c17705,6087,17735,6075,17782,6063v40,-10,72,-25,111,-44em18444,5311v,108,8,206,23,310c18475,5679,18486,5743,18490,5798v,37,,45,,67c18490,5823,18478,5793,18467,5753v-27,-96,-42,-164,-42,-265c18425,5432,18405,5355,18444,5311v38,-44,56,-43,112,-43c18622,5268,18659,5265,18710,5311v25,22,38,99,23,133c18714,5488,18662,5548,18621,5577v-49,35,-87,67,-131,110c18463,5714,18467,5717,18467,5753v35,26,71,28,112,45c18605,5809,18698,5822,18710,5842v,8,,15,,23em18867,5798v-36,-35,-51,-35,-46,-66c18872,5732,18924,5732,18975,5732v,48,6,74,-23,110c18923,5877,18863,5911,18844,5953v-12,27,-4,96,23,110c18906,6083,18992,6062,19021,6041v-12,-34,-43,-40,-88,-44c18888,5993,18860,5979,18821,5975v-8,,-15,,-23,c18841,6006,18877,5997,18933,5997v44,,97,-18,131,-44c19072,5946,19079,5938,19087,5931em19195,2924v10,28,34,49,46,88c19260,3072,19273,3129,19306,3189v64,117,122,248,158,376c19499,3693,19543,3810,19572,3941v33,148,41,294,66,442c19665,4543,19680,4708,19684,4870v3,137,-11,264,-23,398c19652,5371,19635,5476,19615,5577v-15,76,-48,149,-66,221c19533,5861,19513,5896,19484,5953v,25,-2,34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9" style="position:absolute;margin-left:212.15pt;margin-top:6.05pt;width:11.25pt;height:15.7pt;z-index:252989440" coordorigin="8484,3810" coordsize="398,554" path="m8504,4296v-41,23,19,22,46,22c8605,4318,8630,4300,8681,4296v40,-3,70,-21,112,-21c8815,4275,8821,4275,8835,4275v,22,,44,,66em8616,4120v-8,-8,-15,-15,-23,-23c8603,4068,8625,4070,8639,4031v11,-32,28,-82,42,-110c8698,3888,8723,3871,8727,3832v6,-51,-21,29,-23,44c8695,3949,8740,4255,8681,4275em8593,4363v-21,,-27,-1,-20,-22c8624,4341,8640,4332,8681,4318v48,-16,110,-7,154,-22c8858,4296,8866,4296,8881,4296v-16,47,-45,-6,-65,22c8816,4326,8816,4333,8816,43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9" style="position:absolute;margin-left:286.05pt;margin-top:10.45pt;width:3.15pt;height:1.3pt;z-index:252998656" coordorigin="11091,3965" coordsize="112,46" path="m11202,3987v-36,-24,-48,-22,-92,-22c11104,3965,11097,3965,11091,3965v31,35,39,45,8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KBgEgAGgMAAAAAADAAAAAAAAARljPVIrml8VPjwb4utLhmyIDHmQGPoBEyNIAAEgRRRIb&#10;AgCX/kYSGwIAl/5XDQAAAAUDOAtlGSAyCQD+/wMBwP4fRTMJAP7/AwEA/n9FOAgA/h8A/rYrNhVG&#10;0VFAS1w6PwAAADcAAAA6CjgQg/4JgP4JgXepRyOXPomH8MpHhlJT2eATyezyeoftSuzlsmSwCO67&#10;0PwnoAoAESBQhYwM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87" style="position:absolute;margin-left:420.7pt;margin-top:9.15pt;width:26.9pt;height:55.2pt;z-index:253006848" coordorigin="15841,3919" coordsize="949,1947" path="m15949,3941v-47,-23,-45,-1,-65,44c15857,4046,15844,4116,15841,4184v-3,81,15,139,66,199c15943,4425,16006,4442,16061,4427v79,-22,97,-67,131,-133c16224,4232,16232,4145,16235,4074v1,-37,,-75,,-112c16179,3978,16182,4000,16169,4051v-18,72,-36,168,-20,243c16164,4362,16215,4403,16261,4449v7,7,13,15,20,22em16435,4317v37,45,67,72,111,110c16574,4451,16623,4483,16654,4493v27,,37,1,46,23em16680,4361v-71,28,-116,49,-134,132c16538,4531,16509,4585,16523,4626v8,15,15,30,23,45em16103,5024v-14,-50,-19,-8,-19,22c16084,5161,16075,5270,16061,5378v-14,107,,224,,332c16061,5747,16050,5678,16061,5643v23,-75,36,-163,42,-243c16111,5305,16100,5205,16126,5113v17,-59,27,-64,66,-89c16222,5004,16296,4996,16326,5024v38,36,63,105,66,155c16396,5240,16347,5317,16303,5356v-51,46,-116,78,-177,110c16076,5492,16091,5495,16061,5533v8,23,55,51,88,66c16210,5627,16283,5650,16346,5665v26,,36,2,46,22em16503,5577v7,,13,,20,c16533,5614,16560,5636,16589,5665v28,28,79,56,111,67c16723,5732,16731,5732,16746,5732em16789,5643v-45,-17,-111,-46,-154,c16606,5673,16575,5740,16569,5776v-5,26,,62,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9" style="position:absolute;margin-left:54.35pt;margin-top:12.2pt;width:52.65pt;height:125.35pt;z-index:253008896" coordorigin="2918,4605" coordsize="1856,4422" path="m3403,4605v-20,22,-43,33,-66,66c3302,4720,3291,4756,3269,4803v-35,75,-63,148,-89,221c3147,5116,3139,5195,3114,5290v-39,147,-78,293,-108,442c2973,5894,2930,6053,2918,6218v-30,417,-50,918,19,1326c2956,7656,2998,7766,3026,7876v27,104,52,224,66,331c3106,8315,3138,8410,3160,8517v18,87,40,158,66,244c3243,8819,3256,8886,3292,8938v22,31,27,84,65,88c3401,9031,3391,8985,3403,8981em4111,7124v-28,,-38,23,-46,45em3757,6925v,-22,,-44,,-66c3757,6972,3734,7110,3777,7213v25,60,25,85,69,132c3877,7379,3910,7368,3954,7368v45,,67,-55,88,-89c4083,7212,4085,7152,4111,7080v21,-58,38,-115,43,-176c4156,6882,4154,6859,4154,6837v,-59,,75,,88c4154,7001,4186,7074,4196,7147v7,48,25,116,46,155c4258,7332,4289,7362,4308,7389em4331,7058v52,,84,21,131,44c4522,7131,4585,7137,4639,7169v36,22,73,34,111,44c4750,7235,4750,7243,4773,7235em4708,6970v-69,,-48,10,-69,66c4610,7113,4584,7217,4573,7302v-7,54,-41,143,-23,198c4569,7536,4577,7542,4573,75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2" style="position:absolute;margin-left:123.2pt;margin-top:14.6pt;width:2.55pt;height:8.15pt;z-index:253011968" coordorigin="5347,5268" coordsize="90,288" path="m5347,5555v,-7,,-15,,-22em5436,5290v,-7,,-15,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3" style="position:absolute;margin-left:75.65pt;margin-top:12.7pt;width:21.3pt;height:22.55pt;z-index:253012992" coordorigin="3669,5201" coordsize="751,797" path="m3734,5444v,-48,-26,-6,-43,em3691,5201v,79,-13,145,-22,221c3659,5508,3679,5586,3691,5665v7,46,20,86,20,133c3711,5845,3738,5852,3711,5865v,-46,-13,-68,-20,-112c3674,5646,3695,5518,3711,5422v8,-49,14,-73,46,-111c3783,5281,3808,5250,3846,5245v28,-3,59,,88,c3934,5323,3943,5396,3911,5466v-31,68,-60,124,-111,177c3770,5674,3750,5700,3711,5710v58,,108,13,154,22c3908,5740,3955,5748,3977,5798v14,31,23,52,23,89em4111,5488v,52,16,48,43,89c4185,5624,4203,5672,4265,5687v47,11,68,32,108,45c4396,5732,4404,5732,4419,5732em4396,5466v-22,,-28,,-42,c4344,5504,4316,5535,4308,5577v-12,64,-52,114,-66,176c4230,5805,4219,5853,4219,5908v,36,-23,48,-23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4" style="position:absolute;margin-left:118.2pt;margin-top:5.15pt;width:31.35pt;height:38.25pt;z-index:253014016" coordorigin="5170,4936" coordsize="1106,1349" path="m5347,5533v30,-43,-12,-22,23,-22em5170,5599v17,-13,66,-55,89,-44c5276,5563,5322,5594,5324,5599v4,9,41,74,23,88c5335,5696,5281,5723,5259,5710v-40,-23,-46,-21,-46,-67c5213,5621,5237,5567,5259,5555v28,-15,54,-22,88,-22c5347,5570,5347,5606,5347,5643em5259,5068v,57,13,103,19,155c5293,5358,5279,5492,5304,5621v9,47,11,89,20,132c5331,5789,5339,5809,5347,5842v,23,,30,,45c5342,5847,5329,5815,5324,5776v-23,-184,-7,-399,23,-575c5357,5145,5359,5074,5390,5024v12,-20,67,-79,88,-88c5486,4936,5493,4936,5501,4936v30,43,33,79,46,132c5572,5170,5557,5233,5547,5334v-8,83,-31,144,-69,221c5454,5604,5350,5605,5390,5643v28,27,133,-7,177,22c5588,5679,5665,5717,5678,5732v19,21,27,72,66,88c5770,5820,5780,5818,5790,5798em5921,5511v-38,12,-23,42,-23,88c5898,5642,5899,5697,5921,5732v20,31,57,21,88,21c6072,5753,6096,5755,6117,5687v10,-34,23,-48,23,-88c6140,5577,6140,5570,6140,5555v-26,57,-23,91,-23,155c6117,5804,6129,5888,6140,5975v9,70,23,127,23,199c6163,6211,6163,6247,6163,6284v-46,,-51,-10,-88,-22c6036,6249,6024,6214,5986,6196v-20,,-26,-1,-19,-22c5992,6164,6012,6129,6052,6108v65,-35,117,-72,177,-111c6244,5990,6260,5982,6275,59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5" style="position:absolute;margin-left:181.4pt;margin-top:3.9pt;width:28.3pt;height:28.25pt;z-index:253015040" coordorigin="7399,4891" coordsize="998,997" path="m7399,5577v,-51,9,-70,23,-111c7430,5443,7457,5406,7468,5400v21,,27,-1,20,-22c7523,5389,7511,5403,7511,5444v,28,-24,68,-43,89c7443,5561,7433,5555,7399,5555v,-60,10,-99,23,-155c7431,5361,7449,5344,7488,5334v34,43,44,96,46,154c7534,5518,7534,5547,7534,5577em7399,4958v,-11,,-106,,-44c7399,5144,7397,5374,7422,5599v8,68,16,135,23,199c7446,5805,7445,5879,7445,5820v,-209,-59,-537,23,-730c7494,5028,7518,4991,7576,4958v53,-31,74,-44,135,-44c7711,5016,7711,5066,7665,5156v-38,74,-86,133,-131,200c7513,5387,7460,5433,7445,5466v,22,,30,,45c7491,5520,7533,5535,7576,5555v47,22,98,52,135,88c7749,5679,7768,5696,7799,5732v24,27,33,21,66,21em8042,5466v-8,,-15,,-23,c8027,5443,8050,5425,8085,5422v69,-5,58,1,88,44c8195,5497,8211,5533,8196,5577v-19,55,-56,128,-89,176c8085,5785,8069,5827,8065,5865v,7,,15,,22c8126,5887,8161,5880,8219,5865v36,-9,50,-41,88,-45c8328,5820,8334,5819,8327,5798em7996,5665v-45,-20,-55,-13,-66,-44c8024,5621,8107,5613,8196,5599v56,-9,102,-18,154,-22c8376,5577,8386,5575,8396,55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8" style="position:absolute;margin-left:173.85pt;margin-top:5.8pt;width:67.7pt;height:101.55pt;z-index:253018112" coordorigin="7134,4958" coordsize="2387,3582" path="m7865,8097v-18,-17,-63,-60,-66,-66c7783,7996,7811,7968,7819,7942v14,-47,36,-43,69,-66c7894,7869,7901,7861,7907,7854v,41,5,74,-19,111c7869,7994,7840,8024,7819,8031v,-66,,-133,,-199em7134,8009v61,,101,-13,157,-23c7345,7976,7412,7986,7468,7986em7730,7567v,172,7,341,23,508c7761,8163,7785,8236,7799,8318v7,39,12,54,20,89c7819,8291,7826,8187,7842,8075v10,-69,21,-134,46,-199c7904,7834,7963,7729,7996,7699v35,-33,110,-63,154,-66c8222,7629,8228,7636,8262,7699v41,76,45,137,45,221c8307,8000,8297,8067,8285,8141v-10,63,-21,88,-66,133c8183,8310,8149,8291,8107,8274v-59,-24,-115,-56,-177,-67c7894,8201,7812,8208,7842,8230v12,9,72,,88,em8439,8097v,-22,,-29,,-44c8487,8053,8500,8035,8550,8031v38,-3,61,-4,89,22c8669,8081,8658,8125,8658,8164v,69,-51,103,-85,154c8549,8354,8500,8413,8484,8451v-21,50,-12,42,,66c8501,8552,8534,8549,8573,8517v34,-28,77,-46,108,-66c8702,8431,8709,8427,8704,8407em8527,8296v-8,-2,-146,-22,-88,-22c8526,8274,8601,8265,8681,8252v40,-7,73,-14,112,-22em8616,4980v25,25,21,16,42,44c8712,5096,8763,5170,8816,5245v86,120,134,243,196,376c9076,5759,9132,5899,9189,6041v63,156,101,299,135,464c9356,6661,9360,6815,9389,6970v26,141,58,280,89,419c9507,7519,9520,7633,9520,7765v,116,-3,223,-22,332c9487,8156,9469,8205,9432,8252v-30,37,-61,76,-85,110c9317,8405,9315,8405,9301,845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3" style="position:absolute;margin-left:1.5pt;margin-top:5.4pt;width:17.9pt;height:11.6pt;z-index:253074432" coordorigin="1053,4945" coordsize="632,408" path="m1053,5250v98,,198,-8,284,21c1344,5271,1351,5271,1358,5271em1418,5128v,-47,8,-64,21,-102c1449,4996,1459,4973,1478,4945v,80,6,156,21,223c1508,5209,1521,5229,1521,5271v,29,11,65,-22,81c1487,5358,1372,5352,1418,5352v44,,60,-12,103,-20c1572,5323,1604,5311,1662,5311v7,,15,,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1" style="position:absolute;margin-left:-8.95pt;margin-top:2.6pt;width:48.95pt;height:42.05pt;z-index:253001728" coordorigin="685,5424" coordsize="1726,1483" path="m951,5446v-8,45,-9,44,-23,88c891,5649,867,5768,839,5888v-31,132,-39,269,-65,398c756,6374,731,6437,731,6529v,56,-20,98,-23,155c705,6748,710,6724,685,6772v6,-44,4,-39,23,-88em974,5424v5,59,8,118,19,176c1016,5720,1029,5835,1059,5955v26,105,28,206,69,308c1152,6322,1179,6400,1193,6463v15,66,,152,,221em816,6397v-53,,81,3,92,c974,6379,1038,6390,1105,6375v58,-20,72,-28,111,-23em1436,6595v-22,,-30,1,-23,-21c1425,6541,1439,6552,1479,6552v24,,42,21,45,43c1529,6633,1527,6656,1502,6684v-32,35,-32,7,-43,44c1468,6759,1492,6753,1502,6772v21,40,-18,58,-23,67c1464,6866,1477,6860,1436,6860em1636,6574v,38,12,54,20,88c1688,6672,1681,6696,1724,6706v12,35,11,9,23,44c1768,6750,1776,6750,1790,6750em1790,6662v-22,,-29,,-43,c1734,6711,1693,6738,1679,6794v-5,19,,46,,66em1856,6595v,-21,,-29,,-43c1871,6548,1938,6516,1944,6507v18,-26,2,-22,46,-22c1990,6539,1981,6573,1967,6618v-9,29,-20,61,-23,88c1944,6713,1944,6721,1944,6728v31,10,28,31,66,44c2033,6772,2041,6772,2056,6772v,46,-11,52,-23,88c2020,6896,2022,6869,2010,6906em2010,5955v73,,132,-11,200,-23c2251,5925,2299,5932,2341,5932em2121,6154v-8,7,-15,15,-23,22c2176,6176,2244,6182,2318,6154v46,-23,61,-31,92,-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1" style="position:absolute;margin-left:180.2pt;margin-top:11.25pt;width:25.7pt;height:21.9pt;z-index:253010944" coordorigin="7357,6307" coordsize="906,774" path="m7445,6307v-65,15,-33,32,-46,88c7380,6477,7346,6575,7357,6660v12,92,21,124,88,177c7474,6860,7505,6909,7553,6881v55,-32,90,-97,112,-154c7694,6653,7720,6582,7730,6505v4,-27,,-60,,-88c7706,6463,7691,6517,7688,6572v-4,73,8,132,23,199c7720,6813,7727,6867,7753,6904v21,19,26,26,46,21em7996,6682v7,-21,39,-34,69,-44c8087,6630,8126,6638,8150,6638v,57,5,102,-20,155c8107,6842,8073,6900,8065,6947v-4,23,-37,87,-23,111c8056,7083,8124,7094,8150,7080v30,-17,78,-61,89,-67c8270,6997,8262,6992,8262,6947em8019,6859v-25,,-34,2,-43,22c8027,6881,8066,6867,8107,6859v49,-10,70,-7,112,-22c8240,6837,8248,6837,8262,68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" annotation="t"/>
          </v:shape>
        </w:pict>
      </w:r>
    </w:p>
    <w:p w:rsidR="00DD15BF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0" style="position:absolute;margin-left:123.85pt;margin-top:-.15pt;width:34.45pt;height:30.1pt;z-index:253009920" coordorigin="5370,6483" coordsize="1214,1062" path="m5370,6550v,-69,,-27,,22c5370,6706,5345,6865,5390,6992v26,72,56,91,111,132c5540,7153,5613,7167,5655,7124v54,-55,84,-100,112,-177c5800,6856,5806,6756,5809,6660v2,-59,-6,-124,-19,-155c5790,6498,5790,6490,5790,6483v-22,36,-39,108,-46,155c5729,6731,5774,6794,5790,6881v14,76,31,128,65,199c5877,7124,5871,7134,5898,7169em6117,6881v,95,2,177,23,266c6145,7168,6173,7230,6209,7213v66,-31,66,-81,108,-133c6355,7032,6379,7011,6386,6947v,-22,,-29,,-43c6355,6942,6342,6983,6340,7036v-4,87,-12,187,23,266c6385,7353,6415,7403,6429,7456v12,45,-15,51,-23,66c6393,7548,6361,7559,6317,7544v-45,-15,-83,-39,-131,-44c6178,7500,6171,7500,6163,7500v7,-20,61,-67,89,-88c6314,7366,6402,7312,6472,7279v63,-21,84,-28,111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6" style="position:absolute;margin-left:76.3pt;margin-top:14.3pt;width:38.15pt;height:54.55pt;z-index:253016064" coordorigin="3691,6992" coordsize="1346,1924" path="m4019,7080v-41,-16,-4,-41,23,-67c4050,7006,4057,6999,4065,6992v25,8,61,44,46,88c4105,7096,4078,7182,4065,7190v-23,,-31,,-46,c3985,7140,4008,7115,4019,7058v3,-14,54,-82,69,-45c4088,7050,4088,7058,4088,7080em4354,8782v-26,6,-40,15,-66,22c4288,8773,4295,8719,4308,8694v16,-31,22,-36,46,-44c4354,8698,4364,8726,4331,8761v-20,18,-24,25,-43,21c4264,8744,4265,8719,4265,8672v,-24,33,-80,66,-66c4351,8625,4354,8632,4373,8628em4288,8650v43,,5,26,,44em3691,8539v,-7,,-15,,-22c3739,8517,3761,8499,3800,8495v94,-10,194,,288,em4265,8119v,-57,-5,52,,67c4289,8254,4288,8311,4288,8384v,77,20,143,20,222c4308,8716,4308,9003,4308,8893v,-200,-12,-406,23,-597c4342,8237,4358,8191,4396,8141v27,-35,59,-47,89,-66c4520,8053,4550,8044,4573,8097v18,41,36,110,43,155c4631,8354,4612,8471,4596,8562v-7,39,-20,89,-65,110c4492,8690,4446,8658,4419,8650v-17,-5,-109,-18,-46,c4381,8650,4388,8650,4396,8650em4708,8495v34,37,56,72,85,111c4824,8647,4887,8664,4927,8694v32,24,53,54,89,67c5023,8761,5029,8761,5036,8761em5016,8473v-23,,-31,,-46,c4960,8518,4948,8561,4927,8606v-25,53,-43,103,-68,155c4838,8804,4839,8826,4839,887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7" style="position:absolute;margin-left:123.2pt;margin-top:11.8pt;width:41.95pt;height:57.05pt;z-index:253017088" coordorigin="5347,6904" coordsize="1480,2012" path="m6537,8296v-40,,-55,-5,-85,22c6416,8351,6389,8391,6340,8407v-32,11,-57,34,-88,44c6231,8458,6170,8439,6163,8429v-25,-35,11,-79,23,-88c6230,8309,6192,8296,6252,8296v22,,29,,43,c6295,8344,6287,8366,6275,8407v-8,28,-18,35,-46,44c6198,8440,6209,8422,6209,8384v,-29,-3,-48,20,-66c6252,8318,6259,8318,6252,8296em5655,7124v,-51,-10,-94,23,-132c5706,6959,5694,6930,5744,6925v8,,15,,23,c5767,6977,5759,6994,5744,7036v-12,34,-24,61,-66,66c5650,7105,5635,7064,5632,7036v-4,-35,34,-78,46,-89c5714,6914,5718,6904,5767,6904v14,,28,,42,em5347,8230v112,,233,12,331,-23c5699,8207,5707,8207,5721,8207em5898,7876v37,12,23,43,23,89c5921,8116,5923,8261,5944,8407v7,50,12,86,23,110c5967,8524,5967,8532,5967,8539v,-114,3,-223,19,-332c5996,8135,5995,8116,6032,8053v43,-74,13,-80,85,-133c6157,7891,6158,7876,6209,7876v47,,68,54,86,89c6329,8032,6359,8088,6363,8164v2,44,45,111,23,154c6366,8357,6369,8401,6317,8407v-55,6,-241,,-219,em6537,8252v,-7,,-15,,-22c6507,8241,6517,8259,6517,8296v,56,8,81,20,133c6545,8464,6560,8488,6583,8517v36,,87,-13,111,-44c6714,8448,6735,8374,6737,8341v2,-40,23,-151,23,-111c6760,8237,6760,8245,6760,8252v,73,14,133,23,199c6803,8599,6783,8765,6783,8915v-46,,-77,8,-111,-22c6653,8876,6611,8859,6606,8849v,-7,,-15,,-22c6649,8801,6675,8800,6714,8761v37,-37,74,-57,112,-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2" style="position:absolute;margin-left:103.15pt;margin-top:11.9pt;width:75.75pt;height:46.4pt;z-index:253022208" coordorigin="4639,9221" coordsize="2673,1637" path="m4639,9221v76,81,135,115,246,155c4989,9413,5103,9398,5213,9398v199,,423,-53,619,-88c5965,9286,6116,9268,6252,9287v166,23,298,77,442,155c6845,9524,6954,9660,7026,9818v69,151,115,327,154,486c7213,10439,7203,10568,7245,10702v18,56,32,105,46,155c7296,10840,7318,10818,7311,10768v,-39,3,-50,-20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9" style="position:absolute;margin-left:-6.4pt;margin-top:12.3pt;width:29.45pt;height:14.5pt;z-index:253019136" coordorigin="774,9815" coordsize="1040,510" path="m993,9838v,95,8,178,23,266c1026,10159,1047,10204,1059,10258v10,44,11,34,23,66em816,9971v-49,-34,-42,-15,-42,-67c813,9894,845,9860,885,9838v53,-29,96,-23,154,-23c1078,9815,1073,9814,1105,9838em1305,10236v29,,59,,88,em1613,10147v40,-39,47,-55,88,-88c1743,10026,1758,9969,1790,9927v28,-38,23,-65,23,-112c1765,9815,1736,9806,1701,9838v-35,32,-99,105,-111,155c1576,10051,1601,10067,1636,10104v41,43,88,38,131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3" style="position:absolute;margin-left:177.65pt;margin-top:.5pt;width:35.1pt;height:45.8pt;z-index:253023232" coordorigin="7268,9398" coordsize="1237,1615" path="m8504,9398v-66,,-164,-19,-219,21c8184,9492,8085,9575,7996,9663v-162,160,-282,356,-397,552c7498,10387,7416,10565,7334,10746v-40,90,-54,172,-66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JefAEgAGgMAAAAAADAAAAAAAAARljPVIrml8VPjwb4utLhmyIDHmQGPoBEyNIAAEgRRRIb&#10;AgCX/kYSGwIAl/5XDQAAAAUDOAtlGSAyCQD+/wMBwP4fRTMJAP7/AwEA/n9FOAgA/h8A/rYrNhBG&#10;0VFAAAAAAAAAAACJXTo/AAAANwAAAAAKWReE/AYV+AyXFjxZYRx5WPFlyMkczgZcgIfymseU1kJ1&#10;PE6nk4n04QCdwGezle4Ah+X25ZWPx6g1aESujXmQQOSy65w6cTuYRnK9v4C0CgARIBDNE4Lsg88B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0" style="position:absolute;margin-left:28.65pt;margin-top:7.9pt;width:1.3pt;height:1.3pt;z-index:253020160" coordorigin="2010,10236" coordsize="47,45" path="m2010,10258v,7,,15,,22c2039,10271,2046,10264,2056,10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BAEgAGgMAAAAAADAAAAAAAAARljPVIrml8VPjwb4utLhmyIDHmQGPoBEyNIAAEgRRRIb&#10;AgCX/kYSGwIAl/5XDQAAAAUDOAtlGSAyCQD+/wMBwP4fRTMJAP7/AwEA/n9FOAgA/h8A/rYrNhBG&#10;0VFAAAAAAAAAAACJXTo/AAAANwAAAAAKMAiE+OQ+ORMmXJlAh/Lkp5clZ1O07nU7h+u+66GUw6bw&#10;/YfCwgoAESDw+0N6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4" style="position:absolute;margin-left:149.5pt;margin-top:5.45pt;width:12.5pt;height:80.25pt;z-index:253024256" coordorigin="6275,10149" coordsize="440,2831" path="m6386,10149v-12,58,-13,130,-23,199c6338,10517,6320,10684,6317,10857v-4,227,-8,459,-22,685c6281,11761,6258,11985,6275,12205v12,155,41,367,111,509c6422,12787,6475,12847,6517,12912v17,26,7,36,43,45c6592,12965,6616,12982,6649,12979v35,-3,37,-15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6" style="position:absolute;margin-left:227.1pt;margin-top:5.45pt;width:8.25pt;height:11.95pt;z-index:253036544" coordorigin="9012,10149" coordsize="290,422" path="m9255,10149v-80,48,-147,83,-197,155c9008,10376,9012,10399,9012,10481v,60,37,78,89,89c9163,10583,9210,10565,9255,10525v26,-24,61,-48,46,-89c9289,10404,9241,10320,9212,10304v-11,-6,-53,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7" style="position:absolute;margin-left:225.9pt;margin-top:4.85pt;width:9.45pt;height:13.75pt;z-index:253037568" coordorigin="8970,10128" coordsize="332,486" path="m9301,10128v-49,6,-99,20,-131,66c9120,10265,9098,10342,9058,10415v-40,74,-59,124,-88,1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aJgEgAGgMAAAAAADAAAAAAAAARljPVIrml8VPjwb4utLhmyIDHmQGPoBEyNIAAEgRRRIb&#10;AgCX/kYSGwIAl/5XDQAAAAUDOAtlGSAyCQD+/wMBwP4fRTMJAP7/AwEA/n9FOAgA/h8A/rYrNhBG&#10;0VFAAAAAAAAAAACJXTo/AAAANwAAAAAKPw2E/Anh+BQ3NnzRy5IZ82LKh/LZd5bL5xAk4nk7nSdo&#10;CIfnGuYdi87hWD4an8+2LmPYoAoAESAAMj6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8" style="position:absolute;margin-left:239pt;margin-top:-.2pt;width:9.5pt;height:77.75pt;z-index:253038592" coordorigin="9432,9950" coordsize="335,2743" path="m9498,9950v-17,15,-35,28,-66,45c9437,10001,9492,10030,9498,10039v26,42,63,104,91,155c9635,10279,9632,10367,9655,10459v26,103,27,205,43,309c9724,10944,9719,11123,9743,11299v22,157,23,306,23,465c9766,11911,9767,12061,9743,12205v-18,106,-59,207,-88,310c9639,12571,9636,12621,9609,12670v,21,1,29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9" style="position:absolute;margin-left:147pt;margin-top:6.05pt;width:2.55pt;height:.7pt;z-index:253039616" coordorigin="6186,10171" coordsize="90,24" path="m6186,10171v36,9,47,23,89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IAgEgAGgMAAAAAADAAAAAAAAARljPVIrml8VPjwb4utLhmyIDHmQGPoBEyNIAAEgRRRIb&#10;AgCX/kYSGwIAl/5XDQAAAAUDOAtlGSAyCQD+/wMBwP4fRTMJAP7/AwEA/n9FOAgA/h8A/rYrNhBG&#10;0VFAAAAAAAAAAACJXTo/AAAANwAAAAAKOA+E+2E+13y4sbJlGTKAhvLfN5b515egAIfg3uDBhsJh&#10;UdjUWpkHo8Tgt1xuCgARIOAASIb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20" style="position:absolute;margin-left:152.65pt;margin-top:2.3pt;width:5.65pt;height:9.45pt;z-index:253040640" coordorigin="6386,10039" coordsize="198,332" path="m6386,10370v,-31,7,-85,20,-110c6426,10221,6469,10166,6495,10128v22,-32,35,-50,42,-89c6560,10039,6568,10039,6583,100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QHAEgAGgMAAAAAADAAAAAAAAARljPVIrml8VPjwb4utLhmyIDHmQGPoBEyNIAAEgRRRIb&#10;AgCX/kYSGwIAl/5XDQAAAAUDOAtlGSAyCQD+/wMBwP4fRTMJAP7/AwEA/n9FOAgA/h8A/rYrNhBG&#10;0VFAAAAAAAAAAACJXTo/AAAANwAAAAAKTxaD/cDfuBwOXPomE8+nXp1Ah/LuR5dySdzqdzqezmcJ&#10;ynE7nk6Ah+Xm5NuRTGLVmEUOTyS0xyHzmoVWDR3L9j1Pw54KABEgcBZ/huyDzwG=&#10;" annotation="t"/>
          </v:shape>
        </w:pict>
      </w:r>
    </w:p>
    <w:p w:rsidR="002725FB" w:rsidRP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1" style="position:absolute;margin-left:21.75pt;margin-top:11.6pt;width:119.05pt;height:43.25pt;z-index:253021184" coordorigin="1767,10945" coordsize="4201,1526" path="m2121,10945v,78,-21,142,-23,222c2094,11330,2065,11489,2056,11652v-8,143,-9,281,-23,421c2030,12104,2033,12292,2033,12249v,-44,,-88,,-132em2098,11033v35,-10,,-33,23,23c2150,11125,2166,11202,2187,11277v30,107,60,190,111,287c2332,11628,2360,11665,2410,11718v17,18,80,44,108,23c2572,11700,2598,11554,2629,11498v51,-93,79,-197,131,-288c2779,11177,2785,11155,2806,11122v,71,16,131,23,199c2842,11445,2829,11574,2849,11697v15,92,18,200,46,287c2911,12034,2918,12064,2918,12117em1879,12382v-36,6,-59,5,-89,22c1782,12412,1775,12419,1767,12427v67,,113,-13,177,-23c2018,12393,2094,12385,2167,12382v50,-2,101,,151,em2672,12161v46,-19,93,-5,134,-22c2845,12123,2892,12106,2937,12095v23,,31,,46,em3380,12073v,80,9,153,23,221c3406,12308,3422,12390,3426,12382v14,-26,-15,-69,-23,-88c3385,12253,3360,12206,3357,12161v-2,-29,,-59,,-88c3416,12073,3475,12073,3534,12073em3691,12095v,-22,,-30,,-45c3646,12066,3668,12097,3646,12139v-24,45,-23,76,-23,133c3623,12318,3643,12332,3691,12338v28,3,113,-45,132,-66c3838,12255,3861,12187,3846,12161v-30,-52,-116,-17,-155,c3677,12167,3575,12223,3580,12249v21,,29,,43,em3977,11697v,121,12,236,23,353c4010,12149,4023,12222,4042,12315v15,72,8,105,89,112c4157,12427,4167,12425,4177,12404em3911,12050v-53,19,-66,18,-88,45c3926,12095,4028,12095,4131,12095em4331,12139v-51,-38,-40,-16,-66,22c4236,12202,4210,12226,4196,12272v-10,32,6,43,23,66c4256,12338,4307,12325,4331,12294v10,-13,36,-70,42,-89c4373,12198,4373,12190,4373,12183v-39,11,-57,52,-65,89c4302,12301,4298,12367,4331,12382v58,27,100,-22,131,-44c4514,12301,4558,12252,4573,12183v18,-81,23,-159,23,-243c4596,11881,4596,11823,4596,11764v10,54,20,96,20,154c4616,12011,4652,12093,4662,12183v11,91,19,137,46,221c4720,12440,4711,12439,4750,12449v,-58,,-81,-23,-134c4704,12263,4652,12143,4596,12117v-39,-18,-128,-2,-157,22c4432,12146,4426,12154,4419,12161v,56,10,41,66,66c4563,12263,4607,12239,4685,12227v45,,62,-1,88,-22em4904,12161v-15,64,-19,112,-19,177c4885,12355,4919,12422,4927,12427v22,,29,,43,em4950,12117v-93,-28,-97,-52,-23,-22c4935,12102,4942,12110,4950,12117em5104,12161v-10,30,-31,27,-45,66c5047,12261,5022,12304,5016,12338v-7,39,-5,83,20,111c5069,12485,5113,12476,5147,12449v34,-27,75,-49,89,-88c5253,12313,5218,12311,5193,12294v-54,-35,-37,-14,-66,c5119,12294,5112,12294,5104,12294em5347,12139v-14,45,-43,126,-23,176c5338,12351,5357,12383,5390,12404v8,,15,,23,c5438,12373,5440,12350,5455,12315v23,-52,23,-74,23,-132c5528,12199,5478,12228,5501,12272v15,29,13,93,46,110c5568,12382,5576,12382,5590,12382em5567,11409v53,33,92,11,154,23c5800,11448,5862,11453,5944,11453v8,,15,,23,em5655,11807v61,,95,,154,-22c5865,11764,5908,11748,5967,11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4" style="position:absolute;margin-left:227.1pt;margin-top:11.6pt;width:6.9pt;height:8.8pt;z-index:253034496" coordorigin="9012,10945" coordsize="244,311" path="m9147,10945v-42,10,-57,36,-89,67c9026,11043,9016,11100,9012,11144v-2,23,20,103,46,111c9099,11268,9161,11256,9189,11233v30,-25,64,-74,66,-111c9258,11079,9232,11032,9189,11012v-34,-15,-80,,-88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5" style="position:absolute;margin-left:227.1pt;margin-top:7.85pt;width:6.9pt;height:14.45pt;z-index:253035520" coordorigin="9012,10812" coordsize="244,510" path="m9255,10812v-54,15,-61,61,-85,111c9132,11000,9092,11065,9058,11144v-27,62,-46,87,-46,155c9012,11306,9012,11314,9012,113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UKAEgAGgMAAAAAADAAAAAAAAARljPVIrml8VPjwb4utLhmyIDHmQGPoBEyNIAAEgRRRIb&#10;AgCX/kYSGwIAl/5XDQAAAAUDOAtlGSAyCQD+/wMBwP4fRTMJAP7/AwEA/n9FOAgA/h8A/rYrNhBG&#10;0VFAAAAAAAAAAACJXTo/AAAANwAAAAAKQg+D/gTc/gTplE9ekS6Ah/MUN5ih55OkBnk7nU7T2eT2&#10;dofm/OaVt1xmkPuMapMAimU6DkngUQoAESDA7duE7IPPAY==&#10;" annotation="t"/>
          </v:shape>
        </w:pict>
      </w:r>
    </w:p>
    <w:p w:rsidR="002725FB" w:rsidRPr="002725FB" w:rsidRDefault="00DE7C13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13" style="position:absolute;margin-left:225.25pt;margin-top:14.6pt;width:6.9pt;height:13.25pt;z-index:253033472" coordorigin="8947,11630" coordsize="243,466" path="m9189,11630v-72,11,-94,45,-131,111c9017,11815,8983,11881,8970,11962v-10,58,-35,87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UJAEgAGgMAAAAAADAAAAAAAAARljPVIrml8VPjwb4utLhmyIDHmQGPoBEyNIAAEgRRRIb&#10;AgCX/kYSGwIAl/5XDQAAAAUDOAtlGSAyCQD+/wMBwP4fRTMJAP7/AwEA/n9FOAgA/h8A/rYrNhBG&#10;0VFAAAAAAAAAAACJXTo/AAAANwAAAAAKRQ6F+BJT4Er6rboa8RbZbZZah/Nad5rT51PoGn0BncBg&#10;E7gM7IfoVuennNGwHHprTahhXHsx2nxJIAoAESDw2HWE7IPPAY==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12" style="position:absolute;margin-left:222.75pt;margin-top:.7pt;width:10.05pt;height:9.45pt;z-index:253032448" coordorigin="8858,11718" coordsize="355,333" path="m9170,11896v-21,-35,-49,-83,-69,-111c9078,11753,9036,11722,8993,11741v-53,23,-85,61,-112,111c8847,11916,8864,11945,8904,12006v23,35,134,51,174,44c9130,12041,9199,11990,9212,11940v11,-42,-12,-127,-42,-155c9128,11747,9066,11723,9012,11718v-24,,-33,3,-42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05" style="position:absolute;margin-left:163.25pt;margin-top:-.25pt;width:8.8pt;height:10.05pt;z-index:253025280" coordorigin="6760,12139" coordsize="309,355" path="m6872,12139v-31,34,-77,84,-89,133c6773,12313,6741,12380,6760,12427v18,45,74,63,112,66c6911,12497,6993,12449,7026,12427v25,-17,58,-55,42,-89c7048,12296,6999,12280,6957,12294v-40,13,-57,20,-8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6" style="position:absolute;margin-left:166.45pt;margin-top:.35pt;width:5.6pt;height:10.1pt;z-index:253026304" coordorigin="6872,12161" coordsize="197,355" path="m7068,12161v-78,45,-137,72,-177,154c6871,12355,6860,12424,6872,12470v6,15,13,30,19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QHAEgAGgMAAAAAADAAAAAAAAARljPVIrml8VPjwb4utLhmyIDHmQGPoBEyNIAAEgRRRIb&#10;AgCX/kYSGwIAl/5XDQAAAAUDOAtlGSAyCQD+/wMBwP4fRTMJAP7/AwEA/n9FOAgA/h8A/rYrNhBG&#10;0VFAAAAAAAAAAACJXTo/AAAANwAAAAAKOAqE++e+/V4WJDEYgIfziAecIeAzmcQKBzmcQACH5zbn&#10;I5bSpPF5VPcl8B+ACgARICC+F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7" style="position:absolute;margin-left:183.9pt;margin-top:2.25pt;width:7.55pt;height:8.2pt;z-index:253027328" coordorigin="7488,12227" coordsize="266,289" path="m7645,12227v-51,7,-75,12,-111,45c7489,12314,7488,12347,7488,12404v,42,7,63,46,89c7570,12517,7646,12531,7688,12515v28,-11,62,-63,65,-88c7759,12375,7701,12382,7688,12361v-17,-26,-10,-19,-43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8" style="position:absolute;margin-left:185.75pt;margin-top:-.25pt;width:5.7pt;height:15.1pt;z-index:253028352" coordorigin="7553,12139" coordsize="201,532" path="m7753,12139v-89,72,-71,112,-131,199c7573,12409,7558,12467,7553,12559v-3,52,-2,71,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BHQIQKgEgAGgMAAAAAADAAAAAAAAARljPVIrml8VPjwb4utLhmyIDHmQGPoBEyNIAAEgRRRIb&#10;AgCX/kYSGwIAl/5XDQAAAAUDOAtlGSAyCQD+/wMBwP4fRTMJAP7/AwEA/n9FOAgA/h8A/rYrNhBG&#10;0VFAAAAAAAAAAACJXTo/AAAANwAAAAAKPgyF+ASj4BUcRBDbirbCwIfzhiecE2AJ1PZ9PZ1PYBOw&#10;h+gK55m0YfnFJms8tOdc78FmCgARIKD4a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9" style="position:absolute;margin-left:200.85pt;margin-top:5.4pt;width:8.15pt;height:5.65pt;z-index:253029376" coordorigin="8085,12338" coordsize="289,200" path="m8219,12338v-58,,-88,-9,-112,23c8082,12394,8085,12406,8085,12449v,37,5,70,45,88c8173,12557,8252,12533,8285,12515v39,-21,74,-48,88,-88c8386,12389,8339,12370,8327,12361v-25,-20,-66,-31,-88,c8239,12382,8239,12389,8219,12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0" style="position:absolute;margin-left:202.65pt;margin-top:1pt;width:3.9pt;height:12.6pt;z-index:253030400" coordorigin="8150,12183" coordsize="136,444" path="m8285,12183v-47,66,-82,123,-112,199c8155,12428,8129,12530,8150,12581v21,20,29,24,23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MIgEgAGgMAAAAAADAAAAAAAAARljPVIrml8VPjwb4utLhmyIDHmQGPoBEyNIAAEgRRRIb&#10;AgCX/kYSGwIAl/5XDQAAAAUDOAtlGSAyCQD+/wMBwP4fRTMJAP7/AwEA/n9FOAgA/h8A/rYrNhBG&#10;0VFAAAAAAAAAAACJXTo/AAAANwAAAAAKOwuE/AUJ+AqHNEyGTKCH84nnnCHu92ns+nsBgE9gAIfp&#10;QujFlFTgV1nEz2TpHkGQCgARIBDuw4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1" style="position:absolute;margin-left:220.25pt;margin-top:3.5pt;width:8.2pt;height:11.95pt;z-index:253031424" coordorigin="8770,12272" coordsize="289,421" path="m8770,12470v42,-23,77,-37,111,-66c8913,12377,8940,12344,8970,12315v33,-31,32,-7,42,-43c9004,12310,8990,12328,8970,12361v-31,51,-23,97,-23,154c8947,12555,8949,12596,8970,12626v21,19,29,23,23,44c8953,12698,8933,12692,8881,12692v-66,,-30,16,,c8925,12669,8967,12677,9012,12647v21,-19,26,-26,46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это обратная матрица от искомой - матрица поворота ортогональная - обратная от ортогональной - это транспонированная</w:t>
      </w: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1A59E4" w:rsidRDefault="00DE7C13" w:rsidP="00896CE1">
      <w:pPr>
        <w:spacing w:after="0" w:line="240" w:lineRule="auto"/>
        <w:rPr>
          <w:rFonts w:ascii="Consolas" w:hAnsi="Consolas" w:cs="Consolas"/>
          <w:i/>
          <w:noProof/>
          <w:lang w:val="en-US"/>
        </w:rPr>
      </w:pPr>
      <m:oMathPara>
        <m:oMath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view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translation</m:t>
              </m:r>
            </m:sub>
          </m:sSub>
          <m:r>
            <w:rPr>
              <w:rFonts w:ascii="Cambria Math" w:hAnsi="Cambria Math" w:cs="Consolas"/>
              <w:noProof/>
            </w:rPr>
            <m:t>∙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rotation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</m:oMath>
      </m:oMathPara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8" style="position:absolute;margin-left:347.25pt;margin-top:1.6pt;width:23.05pt;height:21.35pt;z-index:253048832" coordorigin="13251,20468" coordsize="813,754" path="m13351,20998v,-51,8,-77,21,-102c13381,20879,13391,20839,13393,20835v12,-24,15,-71,21,-82c13414,20746,13414,20740,13414,20733v-30,29,-54,37,-82,61c13296,20826,13312,20849,13272,20876v-36,24,-29,43,-21,40c13276,20906,13283,20883,13311,20855v16,-15,52,-60,61,-81c13383,20750,13373,20723,13393,20713v7,,14,,21,c13414,20748,13429,20762,13432,20794v5,46,10,60,21,82c13453,20883,13453,20889,13453,20896em13637,20591v-10,28,-29,24,-42,61c13586,20678,13589,20740,13616,20753v33,16,58,-12,82,-20c13732,20722,13717,20702,13737,20672v6,-9,20,-80,21,-81c13765,20591,13772,20591,13779,20591v-8,32,-21,44,-21,81c13758,20706,13737,20731,13737,20774v,39,-12,70,21,81em13882,20733v,86,-8,164,-22,244c13846,21053,13860,21143,13860,21221v,-110,-9,-229,22,-325c13894,20858,13898,20852,13921,20835v32,-24,40,-21,81,-21c14023,20814,14030,20814,14044,20814v,47,-8,64,-21,102c14015,20941,13995,20953,13960,20957v-25,3,-53,,-78,em13595,20468v80,,151,11,226,20c13885,20496,13936,20509,14002,20509v15,,84,21,42,21c14037,20530,14030,20530,14023,205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5" style="position:absolute;margin-left:347.25pt;margin-top:9.1pt;width:101.4pt;height:37.5pt;z-index:253066240" coordorigin="13251,20733" coordsize="3576,1323" path="m13251,21994v12,12,13,44,39,41c13320,22031,13327,22012,13351,21994v10,-7,44,-40,63,-61c13434,21912,13484,21885,13495,21872v,-23,1,-31,18,-41c13518,21826,13565,21784,13535,21811v-25,23,-63,52,-82,81c13418,21945,13395,21961,13351,21994v-24,18,-70,60,-40,61c13332,22035,13339,22029,13351,22014v40,-38,83,-64,123,-102c13523,21866,13595,21817,13637,21770v7,-8,102,-90,100,-101c13731,21669,13725,21669,13719,21669v-35,33,-65,54,-103,81c13575,21780,13544,21834,13513,21872v-28,34,-53,69,-81,102c13415,21994,13419,22020,13393,22014v,-7,,-13,,-20c13427,21960,13461,21926,13495,21892v68,-68,136,-134,203,-203c13743,21642,13791,21597,13821,21547v-34,26,-95,49,-123,81c13655,21678,13606,21721,13556,21770v-40,39,-108,82,-142,122c13402,21906,13392,21934,13372,21953v40,-38,82,-64,123,-102c13565,21785,13641,21724,13719,21669v107,-76,187,-181,283,-265c14024,21385,14113,21341,14123,21302v,-20,,-27,,-40c14079,21298,14028,21328,13981,21363v-78,58,-161,127,-223,204c13705,21633,13643,21701,13595,21770v-26,37,-35,70,-60,102c13570,21828,13596,21792,13637,21750v60,-61,131,-122,184,-183c13881,21497,13962,21451,14023,21384v31,-34,60,-88,82,-122c14113,21228,14092,21228,14044,21262v-119,85,-211,218,-307,325c13667,21665,13597,21747,13535,21831v-36,48,-65,98,-103,143c13416,21992,13410,22001,13414,21974v24,-27,22,-44,39,-62c13479,21884,13508,21858,13535,21831v63,-63,120,-124,184,-183c13793,21579,13859,21502,13942,21445v32,-22,53,-34,81,-61c13988,21401,13934,21418,13900,21445v-108,85,-195,203,-284,305c13575,21797,13536,21846,13495,21892v-21,24,-32,63,-21,41c13490,21901,13500,21856,13535,21831v45,-32,82,-62,123,-101em14225,21180v-9,-31,-24,-20,-60,-20c14125,21160,14086,21194,14044,21201v-61,10,-88,48,-144,61c13865,21270,13790,21319,13821,21302v31,-17,69,-40,100,-61c13958,21217,13999,21188,14044,21180v44,-8,82,-33,121,-40c14205,21132,14212,21128,14247,21119v-8,30,-40,74,-61,102c14155,21261,14140,21297,14123,21343v-16,44,-18,75,-18,122c14105,21499,14095,21516,14123,21526em14370,21221v88,,175,,263,em14775,21099v,45,-7,65,-19,102c14747,21229,14756,21271,14756,21302v19,,26,,19,-20em14732,21079v-16,-19,-22,-24,-18,-41c14769,21038,14810,21049,14856,21058v26,5,57,20,60,21c14923,21079,14931,21079,14938,21079v-14,13,-28,40,-43,61c14880,21161,14854,21194,14856,21221v2,30,27,64,60,61c14965,21278,14944,21245,14959,21221v23,-37,22,-42,,-81c14946,21117,14915,21115,14895,21099v27,15,28,7,64,20c14985,21128,15007,21148,15040,21140v22,-6,6,-2,18,-21c15050,21138,15026,21146,15079,21160v49,13,103,-8,124,-20c15156,21140,15142,21142,15119,21160v-33,25,-22,55,,81c15156,21283,15168,21279,15221,21282v48,3,64,-18,103,-41c15361,21220,15364,21218,15384,21180v-31,34,-22,50,-39,82c15327,21297,15330,21284,15324,21323v16,-27,8,-26,21,-61c15355,21234,15357,21209,15366,21180v7,-21,11,-40,18,-61c15404,21152,15390,21170,15405,21201v13,26,58,25,82,20c15524,21213,15541,21187,15568,21160v,-20,,-27,21,-20c15560,21144,15517,21142,15505,21180v-9,28,-6,90,24,102c15570,21298,15618,21278,15650,21262v43,-22,40,-25,60,-41c15706,21219,15680,21179,15650,21201v-15,11,-53,73,-43,101c15616,21329,15622,21335,15650,21343v25,7,64,-9,81,-20c15770,21299,15765,21303,15770,21262v4,-40,-5,-44,-18,-61c15733,21182,15729,21175,15710,21180v10,34,-3,48,42,61c15806,21257,15891,21243,15933,21221v41,-21,35,-13,42,-61c15932,21160,15905,21154,15873,21180v-24,19,-36,55,-42,82c15824,21294,15839,21351,15873,21363v30,10,71,12,102,21em16277,20896v-48,,-40,8,-60,41c16195,20974,16181,21014,16178,21058v-2,37,-17,122,21,143c16217,21211,16251,21230,16277,21221v60,-21,77,-34,124,-81c16433,21108,16449,21055,16461,21018v7,-22,,-58,,-81c16461,20997,16450,21043,16440,21099v-9,50,9,83,21,122c16474,21261,16452,21270,16503,21282em16624,21160v,67,-9,127,-21,183c16594,21386,16603,21441,16603,21486v,47,19,-50,21,-61c16636,21366,16628,21300,16645,21241v5,-18,30,-115,39,-122c16702,21105,16740,21099,16766,21099v39,,56,-2,60,41c16830,21178,16831,21211,16808,21241v-24,30,-88,39,-124,41c16625,21285,16612,21270,16564,21241v-35,-18,-45,-21,-61,-40em16178,20753v12,-35,56,-20,99,-20c16363,20733,16438,20750,16524,20753v71,2,131,21,203,21c16747,20774,16753,20774,16766,207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3" style="position:absolute;margin-left:314.95pt;margin-top:6.65pt;width:55.95pt;height:46.15pt;z-index:253043712" coordorigin="12111,21099" coordsize="1974,1628" path="m13028,22197v,-32,3,-65,39,-81c13074,22116,13081,22116,13088,22116v49,16,7,27,,41c13077,22178,13053,22184,13046,22197v-14,27,,21,-39,21c13007,22162,13014,22124,13028,22096v16,-32,15,-56,60,-61c13108,22035,13114,22035,13127,22035v,33,16,125,-18,143c13084,22191,13014,22178,12985,22178v,-46,11,-42,22,-62c13032,22071,13029,22096,13067,22075v34,-18,40,-20,81,-20c13155,22055,13163,22055,13170,22055v,48,-8,63,-22,102c13142,22175,13117,22214,13109,22218v-17,9,-62,,-81,c13020,22185,13007,22174,13007,22136v,-13,39,-52,60,-61c13109,22056,13157,22088,13170,22096v6,,12,,18,c13188,22148,13165,22132,13148,22157v-21,32,-12,40,-60,40c13081,22197,13074,22197,13067,22197em12273,21343v,105,4,206,-18,305c12247,21685,12255,21732,12255,21770v51,,78,-6,121,-20c12402,21742,12433,21737,12457,21730v7,,15,,22,em12620,21608v-31,,-56,-13,-60,20c12556,21662,12550,21636,12539,21669v8,23,27,37,60,40c12635,21713,12650,21704,12660,21669v11,-38,-35,-51,-40,-61c12607,21584,12533,21587,12560,21587v6,,12,,18,em12865,21628v-6,-25,-28,-62,-64,-41c12777,21601,12773,21634,12762,21648v-24,32,-21,42,-21,82c12741,21772,12768,21770,12801,21770v40,,83,5,103,-40c12904,21723,12904,21716,12904,21709em12111,21180v182,,383,-13,549,21c12704,21210,12724,21209,12762,21221v15,5,45,,61,c12818,21207,12787,21171,12762,21160v-31,-14,-71,-31,-102,-41c12638,21119,12629,21116,12620,21099v61,,106,5,163,20c12826,21130,12845,21129,12865,21140v22,13,19,33,,61c12843,21234,12844,21241,12844,21282v,44,17,57,21,102c12865,21391,12865,21397,12865,21404em13188,22218v33,8,53,30,84,40c13304,22269,13343,22295,13351,22320em13779,22584v43,17,104,39,142,61c13952,22663,13969,22695,14002,22706v32,11,45,15,82,20em13311,22157v33,8,44,21,82,21c13400,22178,13407,22178,13414,22178em13474,22218v30,23,24,21,61,21c13548,22275,13563,22240,13574,22279em13676,22340v7,,15,,22,c13707,22367,13725,22373,13758,22381em13800,22401v18,17,22,24,39,20c13848,22447,13867,22453,13900,22462em13148,22075v,-41,,-81,,-122c13181,21943,13170,21930,13170,21892v,-20,,-41,,-61c13198,21821,13188,21804,13188,21770v,-20,,-27,,-40em13251,21526v,-27,,-54,,-81c13283,21435,13272,21421,13272,21384v,-7,,-14,,-21c13300,21353,13290,21336,13290,21302v,-20,,-41,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" annotation="t"/>
          </v:shape>
        </w:pic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35" style="position:absolute;margin-left:376.1pt;margin-top:12.75pt;width:15.6pt;height:11pt;z-index:253056000" coordorigin="14268,21770" coordsize="550,388" path="m14268,21770v31,26,69,31,102,61c14428,21885,14492,21902,14551,21953v46,40,97,63,142,102c14714,22075,14720,22081,14732,22096v-9,-41,-38,-47,-60,-82c14654,21985,14629,21928,14594,21912v-21,,-29,1,-22,-20c14610,21921,14657,21943,14693,21974v36,31,69,68,103,101c14803,22082,14810,22089,14817,22096v-32,23,-45,20,-85,20c14703,22116,14675,22122,14654,22136v-7,7,-14,14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2" style="position:absolute;margin-left:347.85pt;margin-top:7.55pt;width:10.4pt;height:19.05pt;z-index:253063168" coordorigin="13272,21587" coordsize="366,672" path="m13272,21587v17,19,20,26,39,21c13317,21632,13338,21670,13351,21689v20,29,56,55,81,81c13448,21787,13485,21830,13495,21851v14,32,1,32,40,41c13543,21915,13552,21927,13574,21953v19,19,26,22,21,41c13629,22005,13603,22003,13637,22014v-7,20,-8,38,-21,61c13601,22102,13588,22132,13574,22157v-19,32,-18,43,-18,82c13556,22245,13556,22252,13556,2225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3" style="position:absolute;margin-left:339.75pt;margin-top:7.55pt;width:8.65pt;height:26.6pt;z-index:253064192" coordorigin="12985,21587" coordsize="306,937" path="m13272,21608v16,-28,16,7,,-21c13264,21612,13255,21621,13230,21648v-37,41,-64,69,-103,102c13099,21773,13059,21820,13046,21851v-6,15,-29,76,-39,82c13000,21933,12992,21933,12985,21933v22,,29,,43,c13028,22100,13006,22327,13046,22462v11,38,-19,48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" annotation="t"/>
          </v:shape>
        </w:pict>
      </w:r>
      <w:r w:rsidR="005F6D6C">
        <w:rPr>
          <w:rFonts w:ascii="Consolas" w:hAnsi="Consolas" w:cs="Consolas"/>
          <w:noProof/>
        </w:rPr>
        <w:t>добавляем это как:</w: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0" style="position:absolute;margin-left:347.85pt;margin-top:8.55pt;width:31.7pt;height:26.55pt;z-index:253050880" coordorigin="13272,22075" coordsize="1117,937" path="m13272,22075v12,10,41,27,60,41c13343,22124,13372,22158,13393,22178v12,12,27,28,39,40c13448,22235,13452,22251,13474,22279v20,25,49,49,61,61c13541,22346,13569,22378,13574,22381v12,7,63,61,63,61c13668,22457,13672,22448,13698,22462v20,10,54,33,60,41c13783,22537,13784,22541,13821,22563v34,20,36,30,61,61c13894,22640,13917,22644,13942,22665v33,28,74,59,102,81c14054,22754,14085,22787,14105,22807v21,21,69,48,81,62c14216,22903,14211,22901,14247,22930v19,16,31,18,60,40c14328,22970,14335,22970,14328,22991v-17,-34,-41,-67,-60,-102c14253,22861,14244,22835,14225,22807v-15,-22,-4,-33,-18,-61c14199,22730,14192,22743,14186,22706v14,13,25,50,39,61c14262,22795,14263,22788,14286,22828v18,31,38,50,60,81c14363,22933,14358,22965,14370,22991v19,,25,1,18,20c14357,23007,14330,22995,14307,22991v-49,-8,-100,-33,-142,-41c14138,22945,14065,22927,14044,22930v-49,7,-7,17,-4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1" style="position:absolute;margin-left:363.95pt;margin-top:5.1pt;width:11.6pt;height:9.85pt;z-index:253051904" coordorigin="13839,21953" coordsize="409,348" path="m14023,21953v-33,32,-51,68,-81,102c13905,22096,13911,22136,13882,22178v-19,29,-34,46,-43,80c13847,22228,13869,22185,13882,22157v16,-36,71,-75,99,-102c14008,22028,14036,22011,14063,21994v32,-21,41,-20,81,-20c14172,21974,14210,21963,14225,21994v9,19,20,62,22,81c14253,22122,14222,22139,14207,22178v-30,77,-24,48,-84,80c14095,22273,14079,22297,14044,22300v-59,4,-63,-3,-102,-42c13914,22230,13910,22229,13942,22218v36,,39,6,60,21c14021,22256,14028,22260,14023,222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3" style="position:absolute;margin-left:378.3pt;margin-top:12pt;width:1.85pt;height:2.35pt;z-index:253053952" coordorigin="14346,22197" coordsize="65,83" path="m14346,22239v,-21,,-28,,-42c14391,22197,14388,22195,14388,22239v31,9,22,4,22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GCAEgAGgMAAAAAADAAAAAAAAARljPVIrml8VPjwb4utLhmyIDI2QGPoBEyFIAAEgRRMCh&#10;tQJFEhsCAJf+RhIbAgCX/lcNAAAABQM4C2UZIDIJAP7/AwHA/h9FMwkA/v8DAQD+f0U4CAD+HwD+&#10;tis2FbAXQUCEdis/AAAAuAAAALsKPA2E/CfZ+E+0zZ8WMyZQh/ePJ7yI08E8ns8ns4gQh+Wk5D/A&#10;dXmsngkzgsPxzhnToAoAESCQbYfr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>MATR MatrLookAt( VEC Loc, VEC At, VEC Up</w:t>
      </w:r>
      <w:r w:rsidR="001226D4">
        <w:rPr>
          <w:rFonts w:ascii="Consolas" w:hAnsi="Consolas" w:cs="Consolas"/>
          <w:noProof/>
          <w:lang w:val="en-US"/>
        </w:rPr>
        <w:t>Approx</w:t>
      </w:r>
      <w:r w:rsidR="005F6D6C">
        <w:rPr>
          <w:rFonts w:ascii="Consolas" w:hAnsi="Consolas" w:cs="Consolas"/>
          <w:noProof/>
          <w:lang w:val="en-US"/>
        </w:rPr>
        <w:t xml:space="preserve"> )</w: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2" style="position:absolute;margin-left:366.25pt;margin-top:7.2pt;width:95.75pt;height:70.95pt;z-index:253042688" coordorigin="13921,22482" coordsize="3377,2503" path="m15182,23458v36,16,65,32,99,41em16277,24170v8,7,16,13,24,20em16868,24618v20,18,24,25,43,20em17052,24760v24,6,37,15,61,21em17297,24984r,em13921,22482v7,,14,,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2" style="position:absolute;margin-left:374.35pt;margin-top:3.75pt;width:3.5pt;height:5.2pt;z-index:253052928" coordorigin="14207,22361" coordsize="122,183" path="m14328,22361v-41,,-51,-1,-60,40c14235,22409,14217,22428,14207,22462v-7,22,,58,,81c14252,22543,14241,22537,14268,225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BHQIMEAEgAGgMAAAAAADAAAAAAAAARljPVIrml8VPjwb4utLhmyIDI2QGPoBEyFIAAEgRRMCh&#10;tQJFEhsCAJf+RhIbAgCX/lcNAAAABQM4C2UZIDIJAP7/AwHA/h9FMwkA/v8DAQD+f0U4CAD+HwD+&#10;tis2FbAXQUCEdis/AAAAuAAAALsKUxaE/CfB+E+HLkywxZWTHiAxQy5Ah/eah7zUROk7nkBQCAzu&#10;eT2dTsncBIflVuQpo8jmMQhNRikTockm8KhklgeAcLyvL+9QCgARIKD1Yuv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4" style="position:absolute;margin-left:378.3pt;margin-top:4.9pt;width:8.75pt;height:6.35pt;z-index:253054976" coordorigin="14346,22401" coordsize="309,224" path="m14449,22401v-28,10,-21,36,-39,61c14376,22509,14370,22500,14370,22563v,28,-24,89,-24,61c14346,22590,14379,22574,14388,22543v8,-25,10,-79,22,-101c14425,22416,14429,22408,14449,22401v26,8,33,17,60,41c14543,22473,14582,22476,14612,22503v19,18,23,25,42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6" style="position:absolute;margin-left:335.75pt;margin-top:.3pt;width:12.15pt;height:28.25pt;z-index:253057024" coordorigin="12844,22239" coordsize="429,997" path="m13272,22239v-16,26,-34,32,-42,61c13221,22332,13224,22371,13209,22401v-20,38,-23,80,-39,122c13151,22573,13120,22632,13109,22685v-9,43,-23,81,-42,122c13042,22860,13019,22922,12985,22970v-30,42,-38,81,-60,122c12906,23126,12901,23165,12883,23194v-18,30,-24,26,-39,41c12862,23206,12878,23170,12883,23133v8,-57,18,-103,21,-163c12906,22930,12904,22889,12904,22848v-13,34,-11,64,-21,102c12870,22998,12867,23021,12865,23072v-1,34,,68,,102c12895,23169,12922,23168,12946,23153v24,-15,64,-47,82,-61c13044,23080,13033,23048,13067,23052v21,,28,,21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>{</w:t>
      </w:r>
    </w:p>
    <w:p w:rsidR="005F6D6C" w:rsidRP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4" style="position:absolute;margin-left:387.05pt;margin-top:11pt;width:5.15pt;height:3.5pt;z-index:253044736" coordorigin="14654,23072" coordsize="182,123" path="m14654,23072v40,26,99,83,142,102c14819,23174,14827,23175,14835,231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OCgEgAGgMAAAAAADAAAAAAAAARljPVIrml8VPjwb4utLhmyIDHmQGPoBEyNIAAEgRRRIb&#10;AgCX/kYSGwIAl/5XDQAAAAUDOAtlGSAyCQD+/wMBwP4fRTMJAP7/AwEA/n9FOAgA/h8A/rYrNhWw&#10;F0FAhHYrPwAAALgAAAC7Ci8Hg/4UwP4UmefeEof33Pe+yecwOBT2eIfmiOaXocY0Do3UYAoAESAA&#10;4L3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1" style="position:absolute;margin-left:349.55pt;margin-top:12.75pt;width:24.25pt;height:12.1pt;z-index:253062144" coordorigin="13332,23133" coordsize="855,428" path="m13332,23133v36,5,66,8,100,20c13503,23178,13570,23224,13637,23255v98,45,182,105,284,142c13985,23420,14053,23447,14105,23479v-29,-38,-49,-63,-82,-102c13999,23349,13916,23290,13882,23275v-21,,-29,1,-22,-20c13870,23283,13922,23297,13960,23316v61,30,113,76,163,122c14144,23458,14165,23479,14186,23499v-35,25,-57,37,-102,41c14046,23543,14020,23560,13981,23560v-20,,-40,,-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VEC Right, Up, Dir;</w: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7" style="position:absolute;margin-left:342.65pt;margin-top:3.9pt;width:7.5pt;height:13.9pt;z-index:253058048" coordorigin="13088,23275" coordsize="264,490" path="m13170,23356v,49,-14,84,-22,123c13139,23521,13116,23561,13109,23601v-8,44,18,69,-21,82c13088,23734,13088,23650,13088,23641v,-54,20,-131,39,-183c13143,23415,13156,23371,13188,23336v22,-24,56,-51,84,-61c13296,23266,13339,23272,13351,23296v14,29,-7,60,-19,81c13304,23427,13272,23458,13230,23499v-22,21,-54,69,-82,81c13132,23587,13110,23610,13127,23641v19,33,54,49,82,61c13247,23718,13276,23753,13311,23764v7,,14,,2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9" style="position:absolute;margin-left:355.9pt;margin-top:9.1pt;width:1.15pt;height:2.9pt;z-index:253060096" coordorigin="13556,23458" coordsize="40,103" path="m13556,23479v,-7,,-14,,-21c13582,23468,13574,23466,13574,23499v32,10,21,24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ECgEgAGgMAAAAAADAAAAAAAAARljPVIrml8VPjwb4utLhmyIDI2QGPoBEyFIAAEgRRMCh&#10;tQJFEhsCAJf+RhIbAgCX/lcNAAAABQM4C2UZIDIJAP7/AwHA/h9FMwkA/v8DAQD+f0U4CAD+HwD+&#10;tis2FbAXQUCEdis/AAAAuAAAALsKPAyD/hHo/hHpHLm6dQCH+AABc+AACbngnkBnc6gEBIfnbucb&#10;xJheYS22wyB6Ht/AAgoAESDAzEnv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MATR r;</w: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5" style="position:absolute;margin-left:418.15pt;margin-top:5.45pt;width:4pt;height:2.9pt;z-index:253045760" coordorigin="15752,23784" coordsize="140,103" path="m15752,23784v36,26,89,58,121,81c15879,23872,15885,23879,15891,2388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MCAEgAGgMAAAAAADAAAAAAAAARljPVIrml8VPjwb4utLhmyIDHmQGPoBEyNIAAEgRRRIb&#10;AgCX/kYSGwIAl/5XDQAAAAUDOAtlGSAyCQD+/wMBwP4fRTMJAP7/AwEA/n9FOAgA/h8A/rYrNhWw&#10;F0FAhHYrPwAAALgAAAC7Ci8GhPwvIfhdp4cEQIf4AA+r4AA3GewCezqH5uTms7zGuAP3SAoAESCg&#10;OvD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8" style="position:absolute;margin-left:351.9pt;margin-top:2pt;width:4.05pt;height:6.35pt;z-index:253059072" coordorigin="13414,23662" coordsize="143,225" path="m13474,23683v-18,-36,-31,12,-42,40c13416,23764,13414,23782,13414,23825v,36,27,57,60,61c13489,23888,13551,23862,13556,23845v,-13,,-27,,-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BHQIMEgEgAGgMAAAAAADAAAAAAAAARljPVIrml8VPjwb4utLhmyIDI2QGPoBEyFIAAEgRRMCh&#10;tQJFEhsCAJf+RhIbAgCX/lcNAAAABQM4C2UZIDIJAP7/AwHA/h9FMwkA/v8DAQD+f0U4CAD+HwD+&#10;tis2FbAXQUCEdis/AAAAuAAAALsKXRmD/hGy/hGzB16denPkOXPoTDqAh/gACvPgAC+54E8ns4gU&#10;6nsAgKAT2dTtO51PZyCH5zLm2bVBJnQaBG4tQ4XCp7LJPH5tUZNB8ZxfNOO9ggoAESAAdx7v7oP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0" style="position:absolute;margin-left:355.9pt;margin-top:.25pt;width:24.25pt;height:16.15pt;z-index:253061120" coordorigin="13556,23601" coordsize="855,570" path="m13676,23764v34,-32,39,-37,43,-81c13719,23676,13719,23669,13719,23662v-44,6,-48,6,-82,40c13605,23733,13618,23762,13616,23805v,20,,27,,40c13655,23868,13659,23875,13698,23845v31,-24,45,-52,60,-81c13768,23746,13772,23721,13779,23702v-12,15,-22,35,-42,62c13708,23803,13714,23843,13698,23886v-23,60,-18,122,-40,182c13650,24090,13615,24159,13595,24170v-7,,-14,,-21,c13562,24135,13558,24109,13556,24068v-2,-41,13,-73,39,-101c13640,23918,13657,23896,13719,23865v61,-31,107,-84,163,-121c13931,23711,13989,23672,14023,23641v19,-18,26,-22,21,-40c14008,23636,13975,23652,13942,23702v-30,45,-54,111,-60,163c13878,23898,13882,23934,13882,23967v48,-12,30,-5,78,-41c13994,23900,14003,23853,14023,23825v7,-7,14,-13,21,-20c14008,23848,14027,23835,14002,23886v-11,23,-33,60,,81c14038,23990,14137,23961,14165,23947v59,-29,59,-46,82,-102c14229,23879,14214,23868,14207,23906v-8,45,-18,79,-21,122c14184,24069,14187,24077,14207,24109v15,-28,25,-46,18,-81c14218,23991,14182,23916,14165,23886v-13,-23,-14,-15,-21,-41c14196,23863,14254,23883,14307,23906v41,18,68,20,10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</w:t>
      </w:r>
      <w:r w:rsidR="009808D8">
        <w:rPr>
          <w:rFonts w:ascii="Consolas" w:hAnsi="Consolas" w:cs="Consolas"/>
          <w:noProof/>
          <w:lang w:val="en-US"/>
        </w:rPr>
        <w:tab/>
      </w:r>
      <w:r w:rsidR="009808D8">
        <w:rPr>
          <w:rFonts w:ascii="Consolas" w:hAnsi="Consolas" w:cs="Consolas"/>
          <w:noProof/>
          <w:lang w:val="en-US"/>
        </w:rPr>
        <w:tab/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6" style="position:absolute;margin-left:438.25pt;margin-top:7.6pt;width:4.05pt;height:3.45pt;z-index:253046784" coordorigin="16461,24313" coordsize="143,123" path="m16461,24313v7,,14,,21,c16492,24341,16489,24333,16524,24333v8,34,6,33,40,41c16574,24402,16594,24395,16603,244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MCgEgAGgMAAAAAADAAAAAAAAARljPVIrml8VPjwb4utLhmyIDHmQGPoBEyNIAAEgRRRIb&#10;AgCX/kYSGwIAl/5XDQAAAAUDOAtlGSAyCQD+/wMBwP4fRTMJAP7/AwEA/n9FOAgA/h8A/rYrNhWw&#10;F0FAhHYrPwAAALgAAAC7CkEMhPwyzfhlZy5GXFDLkjjAh/gAKFvgAKF51O08gM7nU7nkBIflJOTn&#10;ylkWNyeAyCg2XZPEXgoAESBQvnXd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27" style="position:absolute;margin-left:460.75pt;margin-top:5.3pt;width:32.85pt;height:23.05pt;z-index:253047808" coordorigin="17255,24232" coordsize="1159,814" path="m17276,24984v-19,-18,-26,-22,-21,-41c17292,24917,17310,24907,17357,24903v19,,26,,39,c17396,24932,17407,24967,17375,24984v-21,11,-52,37,-60,41c17304,25031,17268,25025,17255,25025v,-30,6,-60,21,-82c17293,24918,17332,24891,17357,24882v31,-11,18,43,18,61c17375,24950,17375,24957,17375,24964em17946,24537v-36,9,-54,34,-82,61c17829,24632,17811,24679,17783,24719v-21,30,-50,71,-61,102c17717,24836,17722,24866,17722,24882v41,-10,39,-27,61,-61em17967,24476v,-47,-20,24,-21,40c17943,24557,17939,24618,17927,24659v-17,58,-21,99,-21,162c17906,24869,17906,24916,17906,24964v43,,68,6,100,-21em17765,24699v,-7,,-13,,-20c17794,24687,17837,24700,17864,24719v33,22,74,43,103,62c17985,24798,17989,24805,18006,24801em18293,24638v-23,11,-57,51,-64,81c18218,24769,18206,24816,18190,24861v-18,50,-21,69,-21,123c18169,25005,18200,25058,18229,25045v21,-9,47,-45,64,-61em18211,24801v-19,-18,-23,-25,-42,-20c18217,24781,18248,24781,18293,24801v41,18,85,36,120,60em17906,24251v-7,-6,-14,-13,-21,-19c17935,24232,17960,24262,18006,24272v63,14,122,31,184,61c18235,24355,18270,24381,18314,24394v41,13,-33,-36,-43,-40c18238,24340,18229,24305,18211,24293v-25,-16,-21,-1,-21,-42c18221,24259,18245,24271,18271,24293v40,34,54,21,82,61c18371,24380,18379,24402,18353,24415v-32,16,-43,18,-60,40c18271,24476,18264,24482,18250,244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" annotation="t"/>
          </v:shape>
        </w:pict>
      </w:r>
      <w:r w:rsidR="005F6D6C">
        <w:rPr>
          <w:rFonts w:ascii="Consolas" w:hAnsi="Consolas" w:cs="Consolas"/>
          <w:noProof/>
          <w:lang w:val="en-US"/>
        </w:rPr>
        <w:t xml:space="preserve">  </w:t>
      </w:r>
      <w:r w:rsidR="007120F5">
        <w:rPr>
          <w:rFonts w:ascii="Consolas" w:hAnsi="Consolas" w:cs="Consolas"/>
          <w:noProof/>
          <w:lang w:val="en-US"/>
        </w:rPr>
        <w:t>Dir = VecNormalize(VecSubVec(At, Loc));</w:t>
      </w:r>
    </w:p>
    <w:p w:rsidR="005F6D6C" w:rsidRDefault="007120F5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ight</w:t>
      </w:r>
      <w:r w:rsidR="001226D4">
        <w:rPr>
          <w:rFonts w:ascii="Consolas" w:hAnsi="Consolas" w:cs="Consolas"/>
          <w:noProof/>
          <w:lang w:val="en-US"/>
        </w:rPr>
        <w:t xml:space="preserve"> = VecNormalize(VecCrossVec(Dir, UpApprox));</w:t>
      </w:r>
    </w:p>
    <w:p w:rsidR="005F6D6C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Up = VecCrossVec(Right, Dir);</w:t>
      </w:r>
    </w:p>
    <w:p w:rsidR="001226D4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0][0] = Right.X; r.A[0][1] = Up.X; r.A[0][2] = -Dir.X; r.A[0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1][0] = Right.Y; r.A[1][1] = Up.Y; r.A[1][2] = -Dir.Y; r.A[1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2][0] = Right.Z; r.A[2][1] = Up.Z; r.A[2][2] = -Dir.Z; r.A[2][3] = 0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0] = -VecDotVec(Loc, Right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 xml:space="preserve">  r.A[3][1] = -VecDotVec(Loc, Up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2] = VecDotVec(Loc, Dir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3] = 1;</w:t>
      </w:r>
    </w:p>
    <w:p w:rsidR="005F6D6C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r;</w:t>
      </w:r>
    </w:p>
    <w:p w:rsidR="002C184E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C31A3" w:rsidRDefault="003C31A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10.06.2014 =-</w:t>
      </w:r>
    </w:p>
    <w:p w:rsidR="003C31A3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5" style="position:absolute;margin-left:115.6pt;margin-top:2.65pt;width:63.4pt;height:20.75pt;z-index:253076480" coordorigin="5078,3400" coordsize="2236,733" path="m5078,3440v,-53,,32,,41c5078,3587,5075,3687,5099,3786v11,47,-8,63,21,102c5120,3827,5120,3765,5120,3704em5099,3542v,-31,-13,-84,21,-102c5140,3429,5149,3411,5180,3400v46,-16,60,57,61,81c5245,3546,5252,3603,5262,3664v9,53,7,96,21,142c5294,3840,5302,3862,5343,3867v28,3,43,-24,61,-41em5485,3623v-8,53,-21,83,-21,142c5464,3826,5482,3870,5485,3928v4,69,3,125,21,183c5506,4118,5506,4125,5506,4132v8,-44,18,-75,18,-122c5524,3939,5506,3879,5506,3806v,-42,13,-91,39,-122c5553,3674,5616,3632,5627,3643v12,12,56,81,60,102c5693,3778,5667,3839,5648,3867v-14,21,-59,38,-82,41c5525,3913,5502,3890,5524,3847v7,-7,14,-14,21,-21em5808,3684v-13,27,-26,56,-39,81c5754,3795,5738,3832,5748,3867v8,26,27,33,60,41c5843,3916,5866,3907,5892,3888v23,-17,54,-50,40,-82c5915,3767,5883,3769,5850,3765v-19,-2,-40,,-60,c5807,3776,5806,3794,5850,3786v40,-8,88,-35,121,-41c6031,3734,6029,3733,6055,3684v,-7,,-13,,-20c6014,3669,6005,3659,5971,3684v-20,15,-55,60,-61,81c5898,3808,5912,3837,5932,3867v18,27,69,62,102,61c6065,3927,6129,3908,6155,3888v48,-37,44,-75,60,-123c6234,3747,6241,3743,6236,3725v-17,32,-36,64,-42,101c6190,3846,6203,3901,6215,3908v33,20,121,-7,142,-20c6390,3867,6405,3833,6420,3806v25,-44,16,-57,21,-102c6433,3714,6405,3739,6399,3765v-11,44,7,65,21,82c6435,3865,6441,3874,6481,3867v44,-8,58,-36,81,-61c6581,3785,6603,3766,6622,3745v-20,20,-26,14,-42,41c6565,3811,6553,3834,6562,3867v5,20,39,11,60,21c6635,3894,6671,3897,6683,3908v12,11,26,58,21,81c6699,4010,6669,4044,6665,4050v-21,36,-22,45,-64,61c6594,4111,6587,4111,6580,4111v,-46,-2,-64,21,-101c6606,4002,6645,3979,6665,3969v30,-16,53,-31,78,-61c6769,3876,6790,3839,6807,3806v9,-17,12,-44,21,-61c6817,3775,6809,3791,6807,3826v-3,49,-5,81,21,102c6852,3947,6871,3957,6906,3949v21,-5,68,-40,82,-61c6988,3881,6988,3874,6988,3867v,36,-15,101,21,122c7037,4006,7111,3987,7129,3969v22,-23,36,-51,43,-81c7181,3850,7203,3808,7193,3765v-9,-38,-18,-48,-43,-61c7143,3704,7136,3704,7129,3704v-7,13,-26,24,-18,61c7120,3811,7139,3807,7172,3826v22,13,64,28,81,41c7282,3891,7304,3917,7313,3949v8,29,,71,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3" style="position:absolute;margin-left:334pt;margin-top:10.1pt;width:45pt;height:25.4pt;z-index:253084672" coordorigin="12783,3664" coordsize="1588,896" path="m13046,3704v-46,,-45,17,-82,41c12910,3780,12872,3847,12844,3908v-31,68,-52,151,-61,224c12778,4171,12784,4242,12801,4274v20,18,27,22,22,41em13028,3949v5,42,13,84,39,122c13088,4102,13127,4137,13148,4152v35,26,9,29,40,41em13188,3969v-62,36,-47,48,-79,102c13090,4104,13063,4143,13046,4172v-19,32,-30,67,-39,102em13290,4172v-7,31,-33,56,-39,82c13243,4288,13233,4325,13230,4355v-4,34,-21,44,-21,82em13414,3989v16,-18,22,-23,18,-40c13417,3955,13401,3987,13393,4010v-14,41,-21,77,-21,122c13372,4174,13368,4212,13414,4234v28,13,63,-4,81,-21c13515,4194,13551,4156,13556,4132v8,-35,15,-87,18,-122c13574,4003,13574,3996,13574,3989v-30,12,-36,41,-39,82c13531,4123,13516,4162,13513,4213v-4,62,18,104,22,163c13539,4438,13530,4488,13513,4518v,7,,13,,20c13479,4529,13458,4504,13432,4477v-16,-16,-50,-60,-60,-81c13372,4389,13372,4383,13372,4376v25,-19,50,-39,81,-41c13498,4332,13531,4319,13574,4315v7,,14,,21,em13737,4254v,67,-2,124,-18,183c13719,4457,13719,4464,13719,4477v-28,9,-19,11,-43,41em13882,3928v19,5,61,11,78,21c13987,3964,14008,4000,14023,4010v27,18,32,26,,61c13996,4101,13964,4138,13942,4172v-24,39,-25,69,-42,102c13870,4333,13898,4300,13921,4335v17,25,19,20,60,20c14012,4355,14060,4316,14063,4294v2,-19,,-41,,-60em13900,4152v-63,-6,-54,-9,-100,-20c13823,4149,13856,4163,13882,4172v47,16,189,12,223,-20c14124,4131,14130,4124,14144,4111em14165,3664v-18,6,-38,32,-21,61c14166,3763,14186,3803,14207,3847v33,70,60,137,100,203c14357,4132,14370,4179,14370,4274v,79,-8,104,-63,163c14262,4485,14223,4509,14165,4538v-14,7,-28,14,-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4" style="position:absolute;margin-left:184.7pt;margin-top:3.75pt;width:103.25pt;height:15.05pt;z-index:253085696" coordorigin="7516,3440" coordsize="3642,530" path="m7516,3806v32,23,44,20,84,20c7631,3826,7712,3818,7742,3806v6,-7,12,-13,18,-20em8065,3562v-33,37,-18,25,-40,61c8003,3660,8003,3665,8025,3704v14,24,57,29,82,21c8132,3717,8159,3672,8167,3664v20,-20,31,-50,21,-81c8188,3562,8188,3555,8167,3562v,56,12,97,21,142c8198,3754,8237,3764,8249,3806v16,56,19,57,,102c8218,3920,8199,3937,8167,3908v-11,-10,-28,-61,-21,-82c8159,3788,8239,3742,8270,3725v58,-32,114,-79,163,-122c8464,3577,8451,3558,8454,3522v,-7,,-14,,-21c8422,3506,8398,3506,8372,3522v-23,14,-57,77,-63,101c8300,3657,8310,3680,8330,3704v20,24,71,42,103,41c8489,3743,8516,3700,8553,3664v23,-23,36,-51,43,-81c8596,3562,8596,3556,8596,3542v-22,34,-19,39,-21,81c8572,3673,8592,3726,8596,3745v6,27,48,24,21,20c8585,3760,8562,3771,8575,3725v9,-32,19,-42,21,-82c8598,3616,8596,3589,8596,3562v5,34,9,51,21,81c8631,3676,8624,3695,8656,3704v28,8,64,2,81,-20c8754,3663,8756,3632,8759,3603v,-7,,-13,,-20c8736,3618,8740,3621,8737,3664v-2,28,7,72,40,81c8804,3753,8839,3737,8858,3725v30,-19,56,-57,82,-82c8964,3619,8960,3609,8982,3583v4,40,15,71,21,101c9008,3710,9005,3735,9021,3745v7,,14,,21,c9037,3703,9039,3700,9021,3664v-23,-45,-54,-80,-81,-122c8925,3518,8913,3495,8900,3481v74,,182,-13,224,20c9141,3515,9159,3550,9166,3583v12,56,10,127,18,182c9191,3815,9198,3860,9205,3908v,20,,27,,41c9205,3922,9213,3934,9205,3908v-21,-65,-21,-112,-21,-183c9184,3659,9173,3600,9205,3542v15,-27,12,-11,39,-41c9267,3517,9298,3524,9305,3562v7,40,7,92,-18,122c9263,3713,9261,3729,9226,3745v-7,,-14,,-21,em9570,3603v12,-34,36,-19,,-61c9558,3528,9508,3493,9489,3501v-36,16,-43,35,-61,61c9410,3589,9392,3610,9389,3643v-2,20,20,72,39,82c9455,3739,9556,3734,9570,3704v11,-23,38,-53,42,-61c9612,3623,9612,3616,9612,3603v-36,,-49,2,-60,40c9552,3664,9552,3670,9552,3684v8,6,41,38,60,41c9661,3733,9678,3722,9715,3704v25,-12,65,-28,78,-61c9799,3629,9793,3598,9793,3583v-24,4,-52,5,-60,20c9724,3619,9733,3665,9733,3684v50,,103,11,142,-20c9913,3634,9939,3601,9956,3562v15,-34,39,-68,43,-101c9999,3454,9999,3447,9999,3440v-32,8,-51,27,-61,61c9924,3548,9938,3622,9956,3643v34,39,62,18,103,c10092,3629,10112,3611,10140,3583v27,-27,43,-56,61,-82c10220,3483,10227,3479,10222,3461v-25,24,-51,50,-61,81c10151,3573,10140,3587,10140,3623v,32,5,66,40,81c10214,3719,10233,3668,10240,3664v14,-8,39,-29,21,-61c10253,3589,10194,3566,10180,3583v,7,,13,,20c10191,3633,10204,3623,10240,3623v39,,73,12,84,-20em10445,3461v,47,-17,26,-21,61c10419,3562,10407,3589,10403,3623v,20,,27,,41c10414,3632,10424,3647,10424,3603v,-24,,-144,,-102c10424,3530,10414,3566,10445,3583v35,19,78,-12,103,-21c10586,3548,10587,3543,10587,3501v,-7,,-13,,-20c10541,3515,10571,3502,10548,3542v-22,39,-33,42,,81c10571,3651,10592,3643,10626,3643v30,,82,-40,103,-60c10753,3561,10788,3550,10771,3562v-24,17,-21,,-21,41c10762,3587,10797,3522,10789,3501v-6,-7,-12,-13,-18,-20c10719,3481,10734,3489,10711,3522v-19,27,-39,47,-43,81c10665,3631,10694,3664,10711,3684v31,35,69,26,99,c10838,3660,10865,3644,10874,3623v-15,16,-44,53,-25,81c10861,3722,10912,3738,10934,3725v21,-13,67,-33,78,-61c11023,3637,11046,3609,11055,3583v11,-32,-3,-61,-22,-82c11007,3473,10979,3482,10952,3501v-20,14,-37,61,-39,82c10912,3596,10937,3659,10952,3664v38,12,67,29,103,40c11076,3711,11124,3707,11136,3725v2,3,40,46,21,61c11136,3786,11129,3786,11136,380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" annotation="t"/>
          </v:shape>
        </w:pic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2" style="position:absolute;margin-left:320.75pt;margin-top:8.75pt;width:4.65pt;height:4.65pt;z-index:253083648" coordorigin="12316,4071" coordsize="164,164" path="m12376,4132v-7,,-14,,-21,c12363,4100,12378,4075,12415,4071v21,-2,40,23,42,40c12460,4137,12448,4166,12436,4172v-27,13,-47,21,-81,21c12348,4193,12341,4193,12334,4193v-9,-30,-18,-19,-18,-61c12316,4110,12349,4074,12355,4071v17,-8,62,,81,c12436,4121,12442,4150,12415,4172v-30,25,-41,21,-81,21c12328,4193,12322,4193,12316,4193v,-35,-6,-55,18,-82c12358,4084,12382,4092,12415,4092v23,,39,19,42,40c12461,4166,12448,4198,12415,4213v-28,13,-47,21,-81,21c12325,4203,12316,4214,12316,4172v,-23,6,-55,18,-61c12358,4099,12385,4092,12415,4092v22,,79,29,64,60c12457,4197,12434,4170,12415,4193v-18,22,3,20,-39,20c12362,4195,12339,4160,12355,4132v13,-23,55,-65,60,-21c12415,4132,12415,4138,12415,41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6" style="position:absolute;margin-left:158.15pt;margin-top:11.6pt;width:176.4pt;height:35.8pt;z-index:253087744" coordorigin="6580,4172" coordsize="6222,1263" path="m6743,5373v28,,57,,85,c6829,5373,6859,5353,6888,5352v26,-1,52,1,78,c6993,5346,7002,5337,7030,5332v34,-6,69,-17,99,-20c7157,5309,7186,5313,7214,5312v26,-6,34,-16,60,-21c7312,5283,7340,5277,7374,5270v37,-8,68,-12,102,-19c7515,5243,7544,5237,7579,5230v36,-8,66,-15,99,-21c7719,5201,7765,5195,7802,5190v20,,26,,39,c7869,5183,7877,5174,7905,5169v31,-6,46,-17,81,-21c8006,5145,8027,5149,8047,5148v,,32,-19,60,-20c8134,5127,8161,5130,8188,5128v26,-6,34,-15,61,-20c8289,5100,8338,5090,8372,5087v47,-4,105,-17,142,-20c8554,5064,8606,5049,8635,5047v52,-5,99,-11,142,-20c8816,5019,8867,5009,8900,5006v40,-4,92,-17,121,-20c9068,4982,9129,4969,9166,4966v46,-4,106,-18,139,-21c9367,4939,9412,4935,9468,4925v42,-8,82,-12,123,-20c9625,4898,9657,4891,9691,4885v50,-9,96,-11,145,-21c9886,4854,9929,4854,9977,4844v34,-7,66,-13,100,-20c10110,4817,10130,4809,10161,4803v38,-8,66,-13,100,-20c10296,4776,10329,4770,10364,4763v48,-10,96,-32,141,-42c10549,4712,10588,4691,10626,4681v42,-11,86,-13,124,-21c10792,4652,10832,4652,10874,4641v47,-12,90,-32,138,-42c11054,4591,11094,4591,11136,4579v39,-12,81,-32,121,-41c11306,4527,11353,4508,11398,4498v33,-7,54,-14,85,-21c11517,4470,11549,4464,11583,4457v38,-7,67,-13,102,-20c11717,4431,11762,4420,11785,4416v46,-8,79,-11,123,-20c11940,4390,11960,4382,11990,4376v32,-7,51,-12,81,-21c12100,4346,12125,4323,12153,4315v29,-9,53,-13,81,-21c12262,4286,12287,4283,12316,4274v28,-9,11,-10,39,-20em12479,4172v,38,-17,55,-22,82c12448,4309,12446,4369,12436,4416v-15,71,-9,155,-21,225c12397,4746,12414,4867,12397,4966v-8,49,-12,101,-21,142c12362,5176,12376,5262,12376,5332v-29,19,-17,18,-21,61c12355,5400,12355,5406,12355,5413em12436,4213v34,17,-8,25,-21,61c12403,4307,12379,4345,12355,4376v-20,26,-48,70,-60,101c12295,4498,12295,4504,12295,4518v-28,-13,6,-23,21,-61c12332,4416,12360,4390,12376,4355v16,-36,49,-68,60,-101c12448,4220,12449,4202,12479,4193v7,31,18,46,18,81c12497,4296,12508,4374,12518,4396v10,23,38,53,42,61c12577,4490,12539,4504,12578,4518em12560,4783v6,,12,,18,c12566,4756,12549,4795,12539,4824v-7,21,,59,,81c12579,4905,12583,4893,12599,4885v23,-11,28,-33,43,-41c12662,4833,12677,4831,12681,4803v4,-34,10,-8,21,-40c12656,4778,12702,4788,12681,4824v-23,40,-21,49,-21,101c12660,4969,12677,4982,12681,5027v3,36,17,49,21,81c12707,5151,12689,5153,12681,5169v-7,15,-30,38,-61,21c12598,5178,12561,5137,12578,5108v16,-29,60,-26,82,-41c12690,5047,12729,5036,12762,5027v20,,26,,39,em6683,5332v,-312,,-624,,-936c6679,4414,6674,4461,6665,4477v-14,25,-29,61,-43,82c6599,4592,6611,4685,6580,4660v-23,-19,18,-71,21,-81c6614,4543,6618,4508,6644,4477v19,-23,19,-88,39,-101c6713,4356,6704,4354,6704,4396v,38,17,48,21,81c6729,4513,6734,4528,6743,4559v,7,,13,,20em6846,4335v,60,5,110,21,142c6867,4498,6867,4505,6888,4498v9,-4,37,-37,39,-41c6936,4441,6927,4395,6927,4376v-32,10,-21,24,-21,61c6906,4493,6914,4527,6927,4579v8,31,15,75,21,102c6960,4734,6938,4762,6927,4783v-3,6,-40,45,-60,20c6849,4780,6840,4769,6828,4742v-18,-43,19,-48,39,-61c6908,4653,6942,4657,6988,4641v14,-7,28,-14,42,-21em8716,5067v,-7,,-13,,-20c8796,5047,8870,5049,8940,5027v94,-30,247,,347,c9296,4995,9310,5006,9347,5006v88,,177,,265,c9621,4975,9637,4986,9673,4986v36,,51,-11,60,20em9612,5027v,143,,529,,386c9612,5379,9579,5391,9570,5373v-11,-21,1,-52,-18,-61c9520,5296,9531,5287,9531,5332v,23,6,70,21,81c9562,5420,9586,5450,9612,5434v24,-14,24,-72,40,-82c9664,5344,9687,5322,9691,5312v13,-31,12,-10,24,-42em9612,5067v,-7,,-13,,-20c9583,5056,9588,5077,9570,5087v-19,10,-24,52,-39,61c9508,5162,9510,5198,9510,5169v,-27,-1,-44,21,-61c9542,5100,9560,5053,9570,5047v21,-14,17,-12,42,-20c9612,5070,9627,5056,9630,5087v4,35,33,21,43,41c9673,5147,9672,5154,9691,5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" annotation="t"/>
          </v:shape>
        </w:pic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7" style="position:absolute;margin-left:163.4pt;margin-top:1.65pt;width:219.05pt;height:64pt;z-index:253078528" coordorigin="6764,4274" coordsize="7728,2258" path="m6764,5393v1632,,3279,-43,4900,41c11900,5446,12144,5444,12376,5454v156,7,315,13,468,20c12974,5480,13101,5489,13230,5495v123,5,243,14,365,20c13839,5526,14091,5509,14328,5495v34,-2,69,4,103,c14419,5490,14390,5459,14370,5454v-38,-9,-67,-8,-102,-20c14248,5427,14245,5420,14225,5413v26,6,17,-6,43,c14311,5423,14362,5444,14410,5454v23,5,53,14,81,20c14486,5476,14432,5503,14410,5515v-28,15,-54,23,-82,41c14297,5576,14279,5595,14247,5617em8635,4274v,41,17,71,21,102c8671,4487,8666,4621,8677,4721v38,338,35,795,-21,1119c8640,5932,8650,6041,8635,6125v-8,45,-12,103,-18,143c8609,6322,8604,6385,8596,6430v-5,32,,69,,101c8617,6531,8624,6531,8617,65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" annotation="t"/>
          </v:shape>
        </w:pic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6" style="position:absolute;margin-left:133.45pt;margin-top:9.5pt;width:29.35pt;height:20.2pt;z-index:253077504" coordorigin="5708,5006" coordsize="1036,713" path="m6601,5413v-49,-16,-7,-27,,-40c6612,5350,6636,5347,6644,5332v,-20,,-27,21,-20c6705,5323,6704,5333,6704,5373v,44,3,42,-21,61c6653,5458,6641,5454,6601,5454v,-30,-27,-49,-21,-61c6601,5353,6611,5360,6644,5332v30,-25,43,-20,81,-20c6731,5312,6737,5312,6743,5312v,32,14,97,-18,101c6691,5417,6681,5434,6644,5434v-35,,-24,-32,-43,-41c6580,5393,6573,5393,6580,5373v10,-40,42,-66,64,-82c6672,5270,6678,5254,6704,5251v7,,14,,21,c6732,5282,6743,5297,6743,5332v,37,-11,47,-18,61c6712,5422,6703,5413,6665,5413v,-41,-6,-63,18,-81c6722,5303,6725,5306,6725,5352v,7,,14,,21em6215,5128v25,6,38,14,64,20c6287,5187,6311,5219,6339,5251v33,37,51,83,81,122c6449,5411,6441,5447,6441,5495v,42,-9,47,-21,81c6412,5598,6405,5614,6399,5637v-21,,-28,,-21,20em5708,5474v55,,92,12,142,21c5905,5505,5961,5498,6013,5515v57,19,107,33,163,61c6230,5603,6286,5600,6339,5637v31,22,68,50,102,61c6470,5708,6486,5718,6520,5718em6502,5006v-47,,-65,,-103,21c6340,5059,6291,5093,6236,5128v-67,43,-132,107,-202,142c5962,5306,5917,5350,5850,5393v-37,24,-71,34,-102,61c5720,5479,5687,5502,5729,55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0" style="position:absolute;margin-left:252.75pt;margin-top:10.65pt;width:6.95pt;height:12.75pt;z-index:253091840" coordorigin="9917,5047" coordsize="245,449" path="m9938,5047v-8,32,-21,44,-21,81c9917,5172,9913,5171,9938,5190v40,31,45,14,79,-21c10041,5144,10067,5119,10077,5087v11,-36,,-50,,c10077,5208,10092,5345,10059,5454v-3,12,-34,53,-60,41c9962,5478,9956,5448,9956,5413v,-47,5,-45,43,-61c10046,5332,10061,5295,10101,5270v43,-27,28,-29,6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" annotation="t"/>
          </v:shape>
        </w:pict>
      </w: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9" style="position:absolute;margin-left:160.6pt;margin-top:12.2pt;width:56.45pt;height:42.1pt;z-index:253080576" coordorigin="6665,5556" coordsize="1992,1485" path="m6665,5556v,131,-23,327,18,426c6697,6016,6704,6032,6743,6043v43,12,73,-15,103,-20c6881,6017,6913,6007,6948,6003v48,-5,76,-19,121,-21c7156,5978,7239,5990,7313,6003v42,7,68,1,103,20c7444,6038,7437,6037,7476,6043v13,27,30,33,40,61c7522,6121,7514,6147,7516,6165v13,-21,18,-16,21,-61c7537,6084,7537,6077,7537,6064v11,-8,40,-36,63,-41c7635,6015,7692,6008,7721,6003v48,-8,84,14,120,20c7893,6031,7961,6036,8004,6043v41,7,90,15,124,21c8223,6081,8336,6064,8433,6064v17,-14,41,-26,60,-41c8514,6007,8523,6006,8553,5982v27,-22,29,-39,43,-61c8608,5906,8620,5888,8635,5860v19,-36,16,-39,21,-81em6888,6471v,84,-4,169,18,243c6923,6771,6907,6676,6906,6674v-21,-44,-4,-76,-18,-122c6873,6502,6867,6484,6867,6430v,-31,32,-24,39,-41c6909,6382,6947,6344,6966,6369v15,21,22,52,22,81c6988,6470,6988,6491,6988,6511v-47,,-26,16,-61,20c6908,6533,6886,6531,6867,6531em7069,6633v,18,,130,,81c7069,6671,7055,6685,7051,6653v-4,-34,-10,-8,-21,-40c7034,6600,7062,6575,7069,6572v12,-6,46,,60,em7214,6613v-19,-19,-23,-26,-42,-21c7172,6631,7154,6640,7150,6674v-3,26,10,55,22,61c7210,6754,7223,6718,7232,6714v15,-8,39,-29,21,-61c7233,6618,7222,6611,7193,6592v-19,-18,-26,-28,-21,em7374,6572v-8,32,-21,45,-21,81c7353,6701,7359,6752,7374,6796v11,31,26,97,42,122c7438,6954,7437,6976,7437,7020v,7,,13,,20c7391,7040,7371,7032,7334,7020v-23,-8,-39,-14,-42,-41c7286,6930,7317,6936,7334,6898v,-23,2,-31,19,-41em7516,6450v,92,5,184,21,264c7542,6737,7537,6771,7537,6796v,50,-18,-50,-21,-61c7505,6692,7499,6636,7497,6592v-2,-40,-23,-181,19,-203c7531,6381,7578,6356,7600,6369v46,27,43,47,60,81c7678,6487,7678,6506,7678,6552v,39,7,69,-18,101c7639,6680,7634,6703,7600,6714v-16,5,-46,,-63,em7802,6633v-7,,-14,,-21,c7781,6674,7781,6715,7781,6756v34,11,8,9,42,20em7802,6552v-35,-51,-53,-41,,-41c7823,6511,7830,6511,7823,6531em7905,6592v-34,11,-8,10,-43,21c7872,6650,7908,6660,7923,6695v,20,1,26,21,19c7944,6742,7938,6768,7923,6776v-11,6,-48,,-61,em8025,6369v,116,-11,244,22,345c8058,6748,8056,6766,8086,6776em8004,6592v-13,-7,-26,-13,-39,-20c8019,6572,8074,6572,8128,65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8" style="position:absolute;margin-left:385.35pt;margin-top:7.55pt;width:9.75pt;height:10.45pt;z-index:253089792" coordorigin="14594,5393" coordsize="345,367" path="m14594,5393v39,,47,10,78,20c14706,5424,14760,5425,14796,5434v37,9,47,-17,60,20c14849,5475,14838,5504,14817,5536v-18,28,-54,48,-61,81c14748,5659,14732,5675,14732,5718v,20,,27,,41c14776,5759,14781,5751,14817,5738v6,,12,,18,em14672,5596v-64,,-72,2,,21c14740,5635,14882,5630,14938,559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1" style="position:absolute;margin-left:261.4pt;margin-top:.05pt;width:4.05pt;height:8.7pt;z-index:253092864" coordorigin="10222,5128" coordsize="143,307" path="m10240,5128v,74,1,141,21,204c10270,5360,10261,5405,10261,5434v-18,-6,-34,-34,-39,-61c10211,5316,10226,5257,10240,5209v7,-23,32,-37,63,-40c10323,5167,10344,5169,10364,5169v,29,10,65,-21,82c10324,5261,10267,5267,10261,5270v-20,,-26,,-39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3" style="position:absolute;margin-left:162.3pt;margin-top:9.85pt;width:158.5pt;height:27.15pt;z-index:253094912" coordorigin="6725,5474" coordsize="5592,957" path="m6764,5474v,7,,14,,21c6758,5522,6748,5529,6743,5556v-5,27,-29,50,-18,81c6741,5682,6721,5674,6764,5698v85,48,390,14,489,20c7369,5725,7489,5731,7600,5738v121,8,250,14,365,21c8385,5786,8833,5766,9244,5738v72,-5,163,-16,224,-20c9529,5714,9602,5702,9652,5698v81,-6,168,-15,244,-20c10023,5670,10154,5678,10282,5678v10,13,48,33,61,60c10343,5759,10343,5765,10343,5779v4,10,14,30,21,61c10369,5861,10379,5895,10385,5921v-29,19,-14,,-21,41c10373,5910,10358,5884,10385,5840v17,-19,21,-25,39,-20c10428,5818,10464,5783,10487,5779v197,-35,443,8,628,20c11342,5814,11591,5805,11806,5820v148,10,301,,449,c12268,5788,12260,5784,12273,5759v16,-31,37,-45,43,-81c12326,5614,12300,5525,12295,5495em10261,6125v47,,29,-16,63,-21c10365,6099,10388,6096,10424,6085v20,,26,,39,c10463,6126,10453,6148,10445,6165v-14,33,-32,53,-60,82c10348,6285,10354,6312,10324,6349v-29,35,-42,34,-42,81c10349,6430,10432,6446,10487,6410em10222,6308v31,-8,45,-20,81,-20c10353,6288,10377,6280,10424,6268v24,-6,57,,8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4" style="position:absolute;margin-left:379.5pt;margin-top:9.3pt;width:110.7pt;height:45.6pt;z-index:253095936" coordorigin="14388,5454" coordsize="3906,1608" path="m14431,6369v,-54,,32,,41c14431,6460,14415,6534,14449,6572v32,37,43,53,81,20c14567,6560,14590,6534,14612,6491v24,-45,38,-94,42,-142c14657,6312,14679,6323,14654,6308v-17,27,-37,87,-42,122c14594,6556,14614,6698,14633,6817v10,62,-4,113,-21,162c14598,7019,14597,7020,14551,7020v-42,,-71,9,-102,-20c14427,6979,14397,6944,14388,6918v-14,-38,5,-49,22,-61c14439,6836,14481,6835,14509,6817v30,-19,68,-37,103,-41c14619,6776,14626,6776,14633,6776em14856,6552v,-56,,30,,40c14856,6735,14856,7122,14856,6979v,-56,-8,-90,-21,-142c14819,6775,14839,6703,14856,6653v8,-24,33,-25,39,-40c14904,6593,14937,6575,14959,6572v45,-5,62,10,81,20c15059,6602,15076,6607,15079,6633v6,44,-10,37,-39,62c15012,6719,14995,6714,14959,6714v-11,,-99,-6,-64,-40c14902,6674,14909,6674,14916,6674em15242,6288v55,,209,-21,224,20em15263,6450v50,,74,-8,121,-20c15414,6423,15456,6430,15487,6430em15689,6207v-20,25,-36,48,-39,81c15645,6334,15659,6368,15668,6389v7,17,32,38,63,21c15761,6393,15814,6389,15831,6349v14,-32,38,-64,42,-102c15876,6220,15873,6192,15873,6165v-16,5,-37,38,-42,62c15817,6289,15812,6344,15812,6410v,115,56,445,-21,529c15772,6960,15737,6976,15710,6979v-49,5,-82,-10,-121,-40c15563,6919,15537,6886,15529,6857v-9,-30,10,-68,39,-81c15601,6762,15653,6723,15689,6714v44,-11,78,-31,123,-40em16117,6389v32,-10,16,-20,61,-20c16219,6369,16168,6380,16156,6389v-17,19,-20,26,-39,21c16088,6372,16089,6369,16117,6349v23,-17,55,-42,61,c16178,6372,16176,6381,16156,6389em16503,5617v,100,-3,191,21,284c16534,5939,16518,5948,16543,5982v,-37,-13,-53,-19,-81c16515,5855,16511,5797,16503,5759v-8,-39,-21,-222,21,-244c16549,5502,16572,5495,16603,5495v19,25,38,49,42,81c16650,5622,16628,5640,16624,5678v-3,27,-17,57,-39,60c16576,5739,16540,5780,16524,5759v,-21,,-28,-21,-21em16748,5799v,42,-9,48,-21,82c16716,5913,16727,5969,16727,6003v,-47,-8,-64,-21,-102c16696,5872,16687,5827,16684,5799v,-7,,-13,,-20c16727,5779,16730,5789,16748,5799v19,,26,,39,em16890,5820v-33,30,-43,37,-43,81c16847,5932,16834,5987,16868,6003v29,14,63,-4,82,-21c16982,5954,16989,5942,16989,5901v,-38,-21,-48,-39,-61c16927,5823,16890,5799,16868,5840v,7,,13,,20em17113,5820v,80,8,149,21,223c17144,6101,17160,6151,17173,6207v8,33,37,84,21,122c17179,6364,17170,6369,17134,6369v-41,,-65,-39,-82,-61c17028,6277,16994,6267,16989,6227v-2,-13,43,-53,63,-62c17082,6151,17083,6161,17092,6125em17113,5657v,-28,-7,-9,21,em17234,5536v43,14,6,39,21,81c17277,5680,17262,5734,17276,5799v14,67,6,139,21,204c17307,6044,17315,6062,17315,6104v,34,,-27,,-61c17315,5977,17299,5925,17297,5860v-2,-71,-30,-230,18,-284c17349,5537,17368,5536,17418,5536v42,,50,10,81,40c17531,5606,17536,5654,17538,5698v3,53,10,115,-18,162c17495,5901,17488,5938,17457,5982v-16,23,-55,38,-82,41c17356,6023,17350,6022,17357,6003em17662,5881v-7,,-14,,-21,c17630,5912,17620,5897,17620,5942v,47,-10,87,21,122c17660,6083,17664,6090,17683,6085em17683,5779v-37,-18,-47,-20,-63,-41c17647,5758,17669,5771,17701,5779em17864,5820v-40,,-44,12,-60,20c17789,5847,17769,5871,17765,5881v-7,16,10,76,18,81c17806,5977,17814,5977,17843,6003v30,27,31,10,42,40c17877,6066,17870,6081,17843,6085v-19,,-26,,-39,em18048,5454v-33,43,-5,51,-21,102c18009,5614,17990,5694,18006,5759v14,55,50,107,63,162c18078,5962,18100,6004,18108,6023v,7,,13,,20em17946,5657v-19,-20,-26,-27,-40,-40c17954,5626,18003,5636,18048,5657v54,25,109,23,163,41c18251,5719,18265,5726,18293,5738em16564,6329v-9,,-97,,-40,c16570,6329,16551,6315,16585,6308v56,-12,126,-11,181,-20c16825,6278,16894,6275,16950,6268v76,-10,151,-9,223,-21c17232,6237,17298,6230,17357,6227v59,-3,107,-33,163,-41c17570,6179,17613,6168,17662,6165v60,-3,551,17,549,-19c18204,6146,18197,6146,18190,6146em17010,6653v89,,177,,266,c17276,6692,17281,6706,17255,6735v-30,34,-52,70,-82,102c17144,6868,17124,6918,17113,6959v-7,28,-7,87,21,102c17171,7081,17230,7045,17255,7040v39,-8,85,-16,120,-20c17390,7018,17436,7000,17396,7000em17052,6878v21,-32,70,-21,121,-21c17262,6857,17350,6857,17439,68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" annotation="t"/>
          </v:shape>
        </w:pic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F6D6C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0" style="position:absolute;margin-left:180.1pt;margin-top:10.65pt;width:.6pt;height:.05pt;z-index:253081600" coordorigin="7353,6410" coordsize="22,1" path="m7353,6410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UBHQICAgEgAGgMAAAAAADAAAAAAAAARljPVIrml8VPjwb4utLhmyIDI2QGPoBEyJIAAEgRRPet&#10;mgJFEhsCAJf+RhIbAgCX/lcNAAAABQM4C2UZIDIJAP7/AwHA/h9FMwkA/v8DAQD+f0U4CAD+HwD+&#10;tis2ELAXQUAAAAAAAAAAACh1Kz8AAAC4AAAAAAooBIT8A6H4B0cmUIL/ABNR/gAmpIfkWuUdhPDy&#10;gAoAESCAOXjxc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7" style="position:absolute;margin-left:214.7pt;margin-top:10.05pt;width:125.05pt;height:22.5pt;z-index:253088768" coordorigin="8575,6389" coordsize="4411,794" path="m8575,6430v7,,14,,21,c8606,6400,8620,6410,8656,6410v59,,133,-15,184,20c8879,6457,8917,6460,8961,6491v34,24,72,53,102,81c9092,6599,9117,6615,9145,6633v35,22,40,52,81,62em8635,6450v8,-22,16,-37,42,-40c8708,6406,8691,6389,8737,6389v20,,41,,61,c8787,6422,8767,6411,8737,6430v-28,18,-49,37,-81,41c8621,6475,8626,6459,8617,6491v73,,133,3,202,20c8826,6511,8833,6511,8840,6511em9326,6756v,68,,135,,203c9337,6945,9360,6883,9368,6878v23,-15,21,-88,21,-61c9389,6860,9403,6846,9407,6878v4,33,30,20,61,20c9474,6898,9527,6862,9531,6857v14,-20,13,-16,21,-40c9549,6828,9513,6884,9531,6898v29,22,74,-10,81,-20c9637,6841,9652,6843,9652,6796v,-33,-20,3,-22,21c9627,6843,9640,6872,9652,6878v6,3,58,14,63,20c9715,6905,9715,6911,9715,6918em9815,6796v-40,10,-40,19,-40,61c9775,6891,9775,6925,9775,6959v20,-5,57,-33,61,-41c9856,6880,9820,6846,9815,6837v-13,-24,-30,-35,-40,em9977,6817v,-7,,-14,,-21c9926,6796,9942,6821,9917,6837v-27,17,-21,18,-21,61c9896,6935,9901,6946,9938,6959v44,15,49,-27,79,-41c10047,6904,10066,6894,10077,6857v,-20,,-27,,-40c10049,6827,10059,6844,10059,6878v,34,-9,50,18,61c10113,6939,10127,6935,10140,6898v11,-30,32,-49,40,-81c10170,6847,10161,6835,10161,6878v,20,,41,,61c10208,6939,10223,6931,10261,6918v7,-2,59,-33,63,-40c10338,6857,10343,6852,10343,6817v,-7,,-14,,-21c10322,6804,10307,6825,10303,6857v-4,38,-9,72,21,82c10350,6939,10378,6932,10385,6918v11,-22,1,-71,-21,-81c10344,6837,10337,6837,10324,6837em10505,6796v-14,-46,-29,-7,-42,c10444,6806,10427,6811,10424,6837v-4,30,-10,85,21,102c10469,6952,10509,6926,10527,6918v13,-5,76,-54,81,-61c10608,6838,10607,6831,10626,6837v-9,29,-18,20,-18,61c10608,6918,10608,6939,10608,6959v,-56,-11,-97,-21,-142c10577,6772,10573,6753,10548,6714v17,6,39,8,60,21c10641,6755,10646,6756,10689,6756v27,,55,,82,c10771,6801,10761,6814,10750,6857v-12,48,11,83,21,102c10785,6985,10772,6979,10810,6979v24,-31,21,-41,21,-81c10831,6878,10784,6860,10771,6878v,7,,13,,20em11097,6817v,54,,108,,162c11134,6979,11147,6984,11175,6959v32,-28,39,-29,61,-61c11257,6868,11257,6874,11257,6837v-23,7,-37,14,-40,41c11212,6922,11247,6918,11278,6918v42,,43,-12,60,-20c11359,6898,11366,6898,11380,6898v,63,-4,110,-21,163c11348,7096,11359,7145,11359,7182v,-38,17,-47,21,-81c11386,7052,11396,7008,11398,6959v3,-54,28,-79,43,-122c11451,6809,11448,6817,11483,6817v,49,12,106,-21,142c11435,6988,11409,6989,11398,6959em11604,6837v-14,23,-6,33,-21,61c11563,6935,11567,6936,11561,6979v41,-5,48,6,82,-20c11667,6940,11671,6908,11664,6878v-13,-56,-23,-36,-60,-21c11625,6871,11618,6875,11664,6878v46,3,66,-1,103,-21c11789,6845,11833,6843,11848,6817v,-7,,-14,,-21c11799,6796,11790,6799,11767,6817v-13,10,-37,32,-43,61c11719,6902,11724,6934,11724,6959v51,,82,3,124,-20c11877,6923,11901,6907,11929,6878v16,-16,17,-30,19,-61c11948,6810,11948,6803,11948,6796v-8,22,-8,61,-19,82c11916,6904,11896,6922,11908,6959v8,26,62,26,82,20c11998,6977,12043,6908,12050,6898v16,-24,17,-51,21,-81c12055,6842,12052,6838,12050,6878v-3,45,-1,66,21,101c12113,6973,12121,6973,12153,6939v31,-33,71,-61,81,-102c12234,6817,12234,6810,12234,6796v-17,17,-25,31,-42,61c12181,6878,12164,6910,12171,6939v,23,2,32,21,40c12223,6975,12247,6974,12273,6959v35,-21,43,-56,61,-81c12371,6827,12347,6862,12334,6837v-13,25,-16,23,-18,61c12314,6938,12320,6941,12334,6959v15,19,22,31,42,61c12387,7036,12406,7076,12397,7101v-7,20,-53,38,-63,41c12317,7147,12291,7142,12273,7142v,-44,-6,-68,22,-102c12318,7012,12337,7016,12355,7000v20,-17,51,-55,60,-61c12426,6932,12479,6878,12479,6878v,7,,13,,20c12460,6916,12446,6919,12436,6959v,20,,27,,41c12468,6995,12492,6995,12518,6979v12,-8,30,-44,42,-61c12581,6889,12655,6839,12620,6837v-29,-1,-31,23,-42,41c12567,6895,12553,6935,12560,6959v8,27,5,16,18,41c12610,6995,12634,6995,12660,6979v28,-17,51,-27,60,-61c12729,6885,12720,6891,12720,6857v-4,7,-9,42,-18,61c12694,6935,12687,6940,12681,6979v30,-4,56,-5,81,-20c12790,6942,12807,6932,12823,6918v17,-15,18,-29,21,-61c12844,6850,12844,6844,12844,6837v,47,-9,64,-21,102c12823,6946,12823,6952,12823,6959v34,20,40,18,81,20c12939,6981,12956,6970,12985,6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" annotation="t"/>
          </v:shape>
        </w:pic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75" style="position:absolute;margin-left:350.1pt;margin-top:7.95pt;width:141.8pt;height:39.25pt;z-index:253096960" coordorigin="13351,7223" coordsize="5003,1384" path="m13574,7406v-30,-15,-32,-42,-61,-40c13459,7369,13494,7377,13453,7406v-23,16,-62,29,-81,61c13355,7495,13358,7537,13351,7569v,7,,14,,21c13393,7582,13397,7594,13432,7569v29,-21,56,-49,63,-81c13499,7469,13493,7446,13495,7427v-12,17,-35,23,-42,61c13449,7507,13455,7529,13453,7549v43,-4,45,-4,82,-21c13568,7513,13586,7494,13616,7467v21,,28,,21,-20c13637,7501,13637,7556,13637,7610v12,-36,19,-59,21,-102c13660,7462,13647,7449,13637,7406v,-7,,-13,,-20c13651,7413,13632,7450,13676,7467v40,15,68,-8,82,-20c13793,7417,13763,7418,13779,7386v-14,27,-44,48,-42,81c13739,7494,13743,7520,13758,7528v36,18,97,-10,124,-20c13919,7494,13921,7464,13942,7447v33,-27,22,-3,39,c14000,7451,14020,7456,14044,7467v-7,-36,-13,-46,-21,-61c14010,7380,14015,7391,14002,7366v-23,10,-63,2,-81,20c13897,7410,13908,7456,13900,7488v-4,17,-31,66,,81c13935,7586,13977,7560,14002,7549v24,-10,55,-34,61,-61c14071,7453,14046,7434,14044,7427v-6,24,-34,52,-21,81c14035,7535,14054,7549,14084,7549v27,,63,-6,81,-21c14188,7509,14202,7474,14207,7447v4,-20,-2,-41,,-61c14205,7394,14162,7450,14186,7467v33,24,94,-18,100,-20c14325,7431,14328,7416,14346,7386v21,-33,11,-28,24,-61c14339,7354,14337,7332,14328,7386v-6,39,4,45,18,61c14368,7470,14400,7473,14431,7467v32,-6,42,-3,60,-20c14515,7424,14519,7375,14530,7345v-29,31,-28,-21,-39,41c14486,7417,14488,7444,14509,7467v17,18,20,28,63,21c14615,7481,14610,7466,14612,7427v2,-41,-8,-55,-40,-82c14559,7334,14522,7331,14509,7325v29,7,11,16,63,c14601,7316,14627,7318,14654,7305v34,-16,37,-17,78,-21c14730,7309,14713,7372,14714,7386v2,31,1,70,42,81c14805,7480,14785,7448,14817,7427v32,-20,41,-27,60,-61c14896,7332,14889,7323,14895,7284v-9,30,-14,48,-18,82c14873,7404,14886,7416,14895,7447v27,-10,61,-3,85,-20c15007,7408,15026,7371,15040,7345v9,-17,10,-44,18,-61c15046,7311,15017,7357,15019,7386v2,37,28,54,60,61c15117,7455,15132,7431,15143,7427v28,-10,22,-21,39,-41c15213,7350,15205,7342,15221,7305v11,-25,10,-57,21,-82c15242,7230,15242,7237,15242,7244v11,32,-21,57,21,61c15290,7308,15327,7298,15345,7284v5,-4,-7,1,-21,41c15320,7337,15305,7348,15303,7386v,20,,27,,41c15350,7423,15391,7440,15426,7406v32,-31,22,-34,61,-61c15487,7325,15487,7318,15487,7345v-3,31,-18,60,-21,82c15462,7454,15472,7440,15466,7467v12,-34,19,-40,21,-81c15488,7359,15487,7332,15487,7305v2,29,-15,85,18,101c15535,7421,15568,7399,15589,7386v31,-20,46,-57,61,-81c15638,7322,15615,7326,15607,7366v-4,19,2,41,,61c15650,7423,15653,7422,15689,7406v23,-10,53,-27,63,-40c15768,7344,15761,7310,15770,7284v-9,31,-13,20,-18,61c15749,7372,15742,7433,15770,7447v34,18,78,-10,103,-20c15911,7411,15918,7403,15933,7366v,-7,,-14,,-21c15892,7332,15879,7327,15831,7325v-26,-1,-53,,-79,em14530,8057v24,41,48,68,82,102c14643,8190,14683,8207,14714,8240v30,31,50,7,61,41em14756,8037v-47,6,-74,16,-102,61c14627,8141,14618,8194,14594,8240v-24,48,-68,93,-85,143c14509,8405,14507,8414,14491,8423em14817,8261v,42,9,60,18,101c14844,8401,14849,8452,14856,8484v1,4,14,108,21,102c14941,8528,14828,8297,14895,8220v11,-13,68,-49,85,-41c15006,8192,15037,8236,15040,8261v4,34,-8,65,-42,81c14972,8354,14869,8349,14856,8322v,-7,,-14,,-21em15182,8057v43,,109,-14,121,20em15182,8200v-7,7,-14,13,-21,20c15211,8220,15234,8211,15281,8200v28,-7,56,-15,85,-21em15589,7854v,38,-4,66,18,101c15624,7981,15705,8038,15731,8057v46,33,101,39,142,61c15902,8134,15896,8139,15933,8139em15891,7773v-41,11,-41,30,-60,60c15802,7880,15777,7926,15752,7976v-33,66,-67,120,-102,183c15625,8204,15630,8258,15607,8301v-16,19,-22,24,-18,41em16117,8037v,-21,,-28,21,-21c16138,8042,16131,8070,16117,8077v-29,14,-11,11,-42,21c16052,8090,16035,8056,16075,8037v26,-13,45,7,63,20em16461,7467v,100,-1,192,21,285c16488,7776,16491,7833,16503,7854v7,7,14,13,21,20c16524,7822,16506,7801,16503,7752v-4,-64,-33,-118,-42,-183c16453,7513,16453,7430,16482,7406v50,-42,31,-36,82,-20c16603,7399,16603,7404,16603,7447v,45,6,62,-18,81c16558,7549,16534,7580,16503,7590v-21,,-28,,-42,em16748,7691v,55,-6,59,-21,102c16722,7808,16727,7838,16727,7854v40,-10,39,-20,39,-61c16766,7744,16759,7713,16748,7671v-6,-23,,-57,,-81c16793,7590,16810,7598,16847,7610v21,,29,,43,em16971,7630v-34,,-65,5,-81,41c16876,7703,16893,7751,16911,7773v17,20,52,37,78,40c17022,7817,17057,7807,17071,7773v12,-27,-2,-63,-19,-82c17030,7666,17002,7634,16971,7630v-33,-4,-65,6,-21,21em17194,7590v7,-7,14,-14,21,-21c17184,7579,17194,7593,17194,7630v,56,12,98,21,143c17226,7824,17212,7888,17234,7935v15,33,38,65,42,102c17281,8078,17271,8089,17234,8098v-27,-39,-26,-30,-61,-61c17155,8021,17122,7961,17113,7955v-21,,-28,,-21,-20c17103,7904,17112,7912,17134,7894v29,-23,54,-55,81,-81em17215,7427v,-32,12,-21,40,-21em17375,7325v52,12,28,21,43,61c17442,7450,17439,7499,17439,7569v,57,18,104,18,163c17457,7752,17457,7773,17457,7793v,48,-17,-33,-18,-41c17421,7660,17444,7554,17457,7467v4,-25,22,-88,42,-101c17523,7350,17564,7373,17580,7386v36,30,60,62,82,102c17679,7519,17699,7592,17683,7630v-12,27,-35,86,-63,102c17600,7743,17560,7765,17538,7773v-31,11,-32,-1,-39,-21em17825,7528v-7,,-14,,-21,c17804,7592,17807,7638,17825,7691v11,31,25,50,60,61c17906,7752,17913,7752,17906,7732em17825,7386v-19,-18,-23,-25,-42,-20c17814,7373,17839,7384,17864,7406v7,7,14,14,21,21em18027,7508v-40,,-44,12,-60,20c17944,7528,17935,7530,17927,7549v8,24,16,35,40,61c17992,7637,18013,7654,18027,7671v18,22,43,61,,81c17998,7766,17993,7749,17988,7732em18169,7223v,90,-19,211,21,285c18207,7539,18225,7615,18250,7630v24,15,15,12,43,21em18130,7406v-22,-20,-29,-26,-43,-40c18147,7366,18194,7377,18250,7386v57,10,48,-4,103,20em16603,8077v34,-11,67,-9,103,-20c16743,8045,16762,8039,16808,8037v52,-2,84,-21,142,-21c17022,8016,17082,7999,17152,7996v84,-3,161,-17,244,-20c17476,7973,17543,7944,17620,7935v71,-8,137,-32,205,-41c17881,7887,17951,7889,18006,7874v49,-13,95,-34,145,-41c18194,7827,18228,7815,18271,7813v37,-2,35,6,61,-20c18317,7805,18309,7801,18293,7813em17255,8240v50,,75,-12,120,-20c17433,8210,17500,8220,17559,8220v,40,4,51,-21,81c17515,8329,17498,8370,17478,8403v-22,36,-40,91,-60,122c17391,8566,17386,8564,17418,8586v49,34,34,10,81,c17539,8577,17583,8589,17620,8566v28,-17,21,-34,21,-61em17336,8403v-41,,41,,82,c17486,8403,17539,8393,17602,8383v52,-9,41,9,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NDER.C - RENDER.H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EC Loc, Dir, Up, Right, A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CAMERA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CAMERA VG4_RndCam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DBL VG4_RndWp, VG4_RndHp, VG4_RndProjDist;  - параметры проецирования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+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MATR VG4_RndMatrWorld, VG4_RndMatrView;</w:t>
      </w:r>
    </w:p>
    <w:p w:rsidR="002B3DC9" w:rsidRP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7" style="position:absolute;margin-left:332.2pt;margin-top:9pt;width:6.95pt;height:23.65pt;z-index:253099008" coordorigin="12720,14531" coordsize="245,835" path="m12741,14693v34,-57,52,-64,103,-101c12873,14571,12891,14542,12925,14531v20,,26,,39,c12955,14572,12925,14613,12904,14653v-30,58,-74,102,-103,162c12777,14866,12745,14905,12741,14958v-4,43,-7,71,21,102c12769,15067,12776,15074,12783,15081em12741,15365v-34,,11,8,2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2" style="position:absolute;margin-left:484.35pt;margin-top:6.7pt;width:53.05pt;height:34.6pt;z-index:253104128" coordorigin="18087,14450" coordsize="1872,1221" path="m18087,15670v,-44,11,-50,43,-81c18167,15553,18228,15514,18271,15487v63,-40,156,-106,206,-163c18510,15286,18538,15240,18576,15202v27,-27,21,-44,21,-81c18545,15121,18524,15120,18477,15142v-42,19,-92,31,-124,60c18329,15224,18319,15224,18293,15243v39,,85,-8,120,-20c18462,15207,18533,15181,18576,15162v34,-15,21,-20,60,-20c18626,15181,18590,15200,18576,15243v-13,40,-21,53,-21,102c18555,15352,18555,15358,18555,15365em18941,14653v-7,25,-32,29,-39,61c18891,14764,18884,14827,18881,14877v-3,61,,122,,183c18835,15096,18879,15018,18881,14979v4,-73,18,-155,42,-225c18938,14712,18940,14648,18962,14612v23,-37,20,-40,64,-40c19053,14572,19090,14561,19104,14592v13,27,37,75,42,101c19155,14737,19142,14820,19125,14857v-15,31,-37,76,-60,101c19030,14996,19018,14980,18983,14999v-34,18,-40,20,-81,20em19186,14999v46,,29,-16,63,-20c19271,14976,19285,14945,19288,14918v3,-28,8,-66,-21,-82c19240,14821,19204,14842,19186,14857v-37,31,-21,63,-40,101c19126,14998,19112,14999,19146,15040v18,22,55,38,82,41c19258,15084,19306,15054,19327,15040v36,-25,40,-75,61,-102c19412,14906,19412,14917,19412,14877v,47,-21,54,-24,102c19385,15029,19373,15074,19370,15121v-2,30,,182,,142c19370,15204,19381,15159,19388,15101v7,-53,20,-136,42,-183c19440,14895,19456,14877,19472,14857v24,,54,7,61,20c19553,14913,19534,14994,19511,15019v-26,28,-45,21,-81,21c19394,15040,19399,15048,19388,15019em19695,14470v,-45,-14,26,-21,41c19647,14571,19624,14627,19614,14693v-9,63,-21,119,-21,184c19593,14921,19591,14966,19614,14999v7,7,14,13,21,20c19659,14984,19653,14963,19653,14918v,-61,3,-96,-39,-143c19592,14750,19592,14740,19572,14714v36,27,54,21,102,21c19728,14735,19796,14751,19837,14714v27,-24,54,-86,61,-122c19906,14548,19898,14495,19898,14450v-11,39,-33,77,-40,122c19849,14632,19846,14694,19837,14754v-13,91,,193,,286c19854,15018,19886,14983,19898,14958v,-7,,-13,,-20c19919,14945,19928,14970,19937,14999v11,37,21,58,21,102c19958,15142,19958,15155,19958,151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POINT WorldToScreen( VEC P )</w:t>
      </w:r>
    </w:p>
    <w:p w:rsidR="002B3DC9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1" style="position:absolute;margin-left:405.45pt;margin-top:11.15pt;width:66.3pt;height:42.7pt;z-index:253103104" coordorigin="15303,15060" coordsize="2339,1506" path="m15444,15996v-13,-45,-28,-11,-60,c15357,16006,15334,16026,15324,16056v-12,36,-21,58,-21,102c15303,16203,15324,16225,15345,16240v34,24,58,20,99,20c15470,16260,15517,16224,15529,16199v13,-25,18,-51,18,-82c15547,16074,15522,16077,15487,16077v-21,,-29,,-43,em15529,15853v-52,37,-23,26,-63,82c15442,15969,15419,16031,15405,16077v-14,45,-29,95,-39,142c15362,16237,15366,16261,15366,16280em15710,16016v37,-9,52,-33,81,-61c15798,15948,15805,15942,15812,15935em15933,15833v6,-40,12,-47,21,-81c15975,15752,15982,15752,15975,15731em16117,15609v19,-18,26,-22,21,-41c16142,15566,16196,15532,16199,15528v,-7,,-14,,-21em16301,15467v,-7,,-14,,-21c16325,15440,16338,15432,16362,15426v8,-26,13,-32,39,-41c16394,15385,16387,15385,16380,15385em16461,15304v,-26,7,-54,21,-61c16498,15236,16531,15210,16543,15182v11,-27,37,-21,42,-61c16589,15085,16600,15069,16585,15060v,44,-17,57,-21,102c16560,15213,16571,15244,16585,15284v8,23,16,58,18,81c16603,15385,16603,15392,16603,15406v-24,,-145,,-100,c16585,15406,16666,15406,16748,15406em17092,16565v,-73,8,-141,21,-203c17124,16311,17131,16250,17134,16199v3,-56,6,-91,18,-143c17163,16005,17157,15959,17173,15914v11,-33,1,-54,-21,-61c17124,15864,17131,15888,17113,15914v-21,30,-50,48,-61,82c17052,16003,17052,16009,17052,16016v6,-26,26,-61,40,-81c17118,15896,17134,15877,17152,15833v5,-13,34,-97,42,-102c17201,15731,17208,15731,17215,15731v31,11,19,42,19,82c17234,15861,17226,15897,17255,15935em17418,15833v-42,10,-43,18,-43,61c17375,15920,17382,15949,17396,15955v30,14,12,10,43,20c17466,15965,17462,15956,17478,15935v17,-22,21,-76,21,-41c17499,16009,17499,16125,17499,16240v-33,,-56,13,-60,-21c17435,16185,17418,16205,17418,16158v,-24,34,-38,60,-41c17520,16112,17530,16097,17580,16097v20,,41,,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{</w:t>
      </w:r>
    </w:p>
    <w:p w:rsidR="006C1F6C" w:rsidRPr="006C1F6C" w:rsidRDefault="00DE7C13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3" style="position:absolute;margin-left:405.45pt;margin-top:9.8pt;width:137.2pt;height:98.6pt;z-index:253105152" coordorigin="15303,15467" coordsize="4840,3479" path="m15891,16260v-5,-40,-9,-32,-18,-61c15864,16227,15863,16223,15852,16260v-10,36,-29,79,-40,122c15798,16437,15775,16510,15770,16565v-6,59,-14,127,-18,183c15746,16835,15737,16931,15731,17012v-4,61,-17,128,-21,184c15704,17275,15702,17345,15689,17419v-9,56,-9,108,-21,163c15658,17625,15633,17689,15628,17724v-9,56,-4,110,-21,164c15593,17933,15579,17980,15568,18030v-11,48,-26,93,-39,142c15518,18214,15514,18251,15505,18294v-10,47,-27,96,-39,143c15458,18469,15448,18482,15444,18518v-3,27,1,54,,81c15468,18593,15501,18586,15529,18579v29,-7,61,-16,99,-20c15727,18549,15823,18573,15915,18579v65,4,120,8,181,20c16157,18611,16218,18627,16277,18640v60,13,124,9,184,20c16521,18671,16584,18688,16645,18701v60,13,121,9,181,20c16900,18735,16978,18746,17052,18762v60,13,123,30,182,41c17289,18813,17342,18810,17396,18823v47,11,94,10,142,20c17586,18853,17634,18853,17683,18863v34,7,66,13,100,21c17801,18888,17852,18903,17864,18904v41,4,83,-3,124,c17988,18767,17998,18625,18006,18498v3,-55,17,-121,21,-164c18036,18227,18040,18112,18048,18010v5,-58,18,-138,21,-184c18074,17752,18083,17672,18087,17602v4,-68,17,-141,21,-203c18113,17327,18125,17236,18130,17176v4,-49,17,-105,21,-143c18156,16989,18165,16949,18169,16911v5,-51,18,-142,21,-163c18190,16728,18190,16721,18190,16707v-4,-2,-39,-36,-60,-40c18082,16657,18036,16659,17988,16647v-38,-10,-68,-9,-103,-21c17835,16609,17794,16597,17743,16586v-40,-9,-95,-30,-141,-41c17546,16532,17473,16510,17418,16505v-66,-6,-122,-7,-184,-21c17168,16469,17098,16460,17031,16444v-55,-13,-106,-12,-163,-21c16824,16416,16774,16409,16727,16402v-54,-8,-110,-28,-163,-40c16522,16353,16482,16351,16440,16341v-33,-8,-70,-17,-100,-20c16273,16315,16200,16306,16138,16301v-53,-4,-122,-18,-163,-21c15939,16277,15950,16287,15915,16280v6,,12,,18,em15303,17561v34,,68,,102,c15416,17594,15415,17570,15426,17602em15487,17521v4,-19,31,-73,42,-81c15549,17426,15542,17428,15568,17419v-13,39,-21,19,-21,81c15547,17538,15532,17565,15529,17602v-5,61,-4,93,-24,143c15496,17767,15494,17782,15466,17785v-22,3,-38,-23,-61,-40c15459,17745,15514,17745,15568,17745em15689,17521v41,,82,,123,em16178,17602v64,,132,-10,184,21em16684,17684v69,,149,-12,206,20em17092,17745v42,23,56,40,102,40c17232,17785,17250,17806,17297,17806v30,,43,20,78,20em17580,17888v40,,81,,121,em17825,17907v-49,,-9,-19,18,-19em18069,17907v7,-24,28,-36,61,-40c18165,17863,18177,17832,18190,17826v21,,28,,21,-20c18187,17814,18173,17833,18169,17867v-3,26,-32,53,-18,82c18166,17980,18186,18017,18190,18050v,7,,13,,20c18156,18070,18121,18070,18087,18070v14,56,28,20,64,41c18187,18131,18203,18131,18250,18131v24,,33,-2,43,-20em17052,16484v,54,,109,,163em17031,16972v-19,32,-56,66,-60,102c16968,17107,16971,17143,16971,17176em16868,17561v-19,43,-21,57,-21,102c16847,17683,16847,17704,16847,17724em16808,17888v-27,34,-21,55,-21,101c16787,18040,16779,18063,16766,18111v,20,,27,,41em16727,18395v-24,23,-54,52,-64,82c16663,18498,16663,18504,16663,18518em16684,18559v-21,,-28,,,em16808,18477v47,,64,7,103,21c16926,18503,16955,18498,16971,18498v,19,-1,26,18,20em17031,18477v9,-35,33,-55,61,-82c17108,18379,17167,18342,17173,18334v,-7,,-13,,-20c17165,18346,17152,18359,17152,18395v,37,-18,59,-18,103c17134,18532,17134,18565,17134,18599v-52,,-78,9,-103,21c17010,18620,17003,18620,17010,18640v56,,138,13,163,-20c17199,18586,17208,18595,17234,18559em17194,16789v,-38,6,-39,21,-61c17241,16690,17234,16678,17234,16728v,36,15,118,-19,122c17208,16850,17201,16850,17194,16850v47,,150,18,163,-21em15873,16301v14,-14,28,-27,42,-41c15920,16255,15951,16220,15954,16219v27,-15,38,-6,61,-20c16020,16196,16062,16167,16075,16158v14,-10,24,-28,42,-41c16140,16101,16169,16061,16178,16056v26,-15,38,-7,60,-20c16271,16017,16277,16011,16301,15996v25,-16,50,-52,61,-61c16378,15923,16413,15900,16422,15894v17,-13,52,-35,60,-41c16513,15830,16533,15820,16564,15792v13,-11,36,-39,60,-61c16649,15707,16686,15687,16706,15670v10,-9,43,-26,60,-40c16778,15620,16802,15588,16826,15568v9,-7,36,-37,42,-40c16893,15515,16923,15501,16950,15487v27,-13,20,-20,60,-20c17054,15467,17068,15483,17113,15487v34,3,78,18,102,20c17256,15511,17305,15525,17336,15528v46,5,65,10,103,20c17475,15558,17505,15559,17538,15568v44,12,79,11,124,21c17702,15598,17750,15621,17783,15630v28,8,52,12,81,20c17911,15664,17958,15678,18006,15691v42,11,81,27,124,40c18161,15740,18198,15743,18229,15752v29,8,54,12,85,20c18350,15782,18378,15782,18413,15792v38,10,65,12,103,21c18548,15821,18584,15824,18615,15833v36,10,64,10,103,20c18746,15860,18770,15866,18799,15874v26,7,53,13,82,20c18910,15901,18932,15906,18962,15914v20,5,72,20,82,21c19094,15941,19180,15919,19164,15935v-20,20,-31,5,-60,20c19070,15972,19039,16000,19002,16016v-52,22,-86,47,-139,81c18833,16116,18803,16137,18778,16158v-24,20,-59,45,-78,61c18661,16251,18607,16293,18576,16321v-52,47,-117,101,-163,142c18381,16491,18341,16522,18314,16545v-33,27,-75,58,-103,81c18200,16635,18178,16680,18169,16687v-22,17,-56,38,-82,61em18048,18945v-7,,-14,,-21,c18044,18918,18060,18891,18087,18863v31,-32,67,-56,103,-81c18226,18757,18257,18725,18293,18701v49,-33,72,-70,120,-102c18454,18572,18510,18534,18537,18498v28,-37,56,-75,99,-103c18683,18364,18715,18327,18760,18294v47,-35,98,-64,142,-102c18938,18161,18968,18124,19002,18091v15,-15,81,-61,84,-81c19086,17986,19084,17977,19065,17969em19228,15996v-7,,-14,,-21,c19195,16026,19188,16042,19186,16077v-3,44,-20,56,-22,102c19159,16282,19158,16389,19146,16484v-10,81,-11,167,-21,244c19120,16769,19109,16812,19104,16850v-6,45,-16,78,-18,122c19084,17019,19067,17043,19065,17094v-3,58,-14,117,-21,163c19026,17382,19043,17525,19026,17643v-9,59,11,113,18,163c19053,17864,19044,17930,19044,17989em17885,17928v87,,164,11,245,21c18170,17954,18219,17965,18250,17969v56,7,110,11,163,20c18472,17999,18541,18003,18597,18010v74,10,150,17,223,20c18891,18033,18957,18054,19026,18070v63,15,137,32,202,41c19303,18121,19379,18110,19451,18131v79,23,165,18,244,41c19737,18184,19799,18208,19837,18212v48,6,81,14,121,21c19999,18240,20021,18246,20061,18253v7,,14,,21,c20051,18232,20041,18227,20021,18212v-9,-7,-32,-30,-42,-40c19979,18152,19979,18145,19958,18152v41,5,47,,81,20c20042,18174,20100,18191,20100,18192v17,31,-16,57,-18,61c20064,18305,20040,18290,20021,18314v-16,20,-9,60,-21,81c19993,18402,19986,18409,19979,18416em19937,18498v,29,6,60,21,81c19982,18614,20008,18650,20039,18681v20,18,27,21,22,40c20093,18732,20071,18731,20100,18742em20142,18477v-49,,-42,16,-81,41c20018,18546,19953,18601,19919,18640v-34,39,-50,100,-82,142c19830,18789,19823,18796,19816,188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" annotation="t"/>
          </v:shape>
        </w:pict>
      </w:r>
      <w:r w:rsidR="006C1F6C">
        <w:rPr>
          <w:rFonts w:ascii="Consolas" w:hAnsi="Consolas" w:cs="Consolas"/>
          <w:noProof/>
        </w:rPr>
        <w:t xml:space="preserve">  /* преобразование </w:t>
      </w:r>
      <w:r w:rsidR="006C1F6C">
        <w:rPr>
          <w:rFonts w:ascii="Consolas" w:hAnsi="Consolas" w:cs="Consolas"/>
          <w:noProof/>
          <w:lang w:val="en-US"/>
        </w:rPr>
        <w:t>СК */</w:t>
      </w:r>
    </w:p>
    <w:p w:rsidR="002B3DC9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9" style="position:absolute;margin-left:286.7pt;margin-top:2.1pt;width:114.25pt;height:92.3pt;z-index:253101056" coordorigin="11115,15650" coordsize="4029,3255" path="m11869,16301v-10,31,-31,65,-42,101c11808,16465,11797,16539,11785,16606v-21,122,-34,246,-61,366c11704,17060,11691,17169,11685,17257v-9,139,-11,296,21,427c11718,17732,11723,17763,11745,17806v19,36,28,41,61,61c11850,17893,11856,17878,11908,17888v65,12,114,19,184,19c12217,17907,12335,17918,12457,17928v128,11,260,12,387,21c12988,17959,13129,17977,13272,17989v160,14,329,25,486,61c13826,18065,13892,18081,13960,18091v21,,28,,42,em12213,16158v41,4,48,10,82,21c12321,16187,12351,16195,12376,16199v56,8,106,18,163,20c12633,16222,12731,16222,12823,16240v100,19,203,23,304,40c13223,16296,13318,16331,13414,16341v78,8,149,21,223,41c13680,16393,13712,16399,13758,16402v7,,14,,21,c13789,16431,13798,16443,13800,16463v34,296,-19,604,-42,895c13749,17473,13747,17590,13737,17704v-8,95,-3,190,-18,285c13709,18051,13683,18109,13676,18172v-3,27,,13,,40c13676,18205,13676,18199,13676,18192em11115,16951v38,7,71,20,121,21c11482,16979,11726,16976,11969,16993v181,13,368,9,549,19c12674,17020,12831,17024,12985,17033v150,9,298,15,447,41c13555,17095,13678,17095,13800,17115v103,17,203,24,305,40c14177,17166,14254,17190,14328,17196v50,4,97,15,142,20c14504,17220,14538,17213,14572,17216em12255,18253v,-7,,-13,,-20c12286,18244,12273,18275,12273,18314v,58,-38,126,-18,184c12269,18539,12299,18561,12316,18599v16,34,45,30,81,c12444,18560,12440,18504,12457,18456v15,-42,36,-76,40,-122c12501,18291,12497,18289,12497,18334v,55,-17,123,21,164c12548,18530,12545,18554,12599,18559v57,6,50,-19,82,-61c12708,18462,12730,18419,12741,18375v7,-27,15,-53,21,-81em12883,18538v-12,44,-36,99,-39,143c12840,18734,12823,18764,12823,18823v,40,-3,50,21,81c12854,18858,12865,18831,12865,18782v,-70,28,-118,39,-183c12911,18560,12922,18511,12946,18498v19,,26,,39,c13005,18522,13026,18547,13028,18579v4,48,,74,-43,102c12944,18707,12911,18701,12865,18701v-52,,-67,-29,-103,-61em11320,17196v-40,13,-30,58,-42,102c11258,17371,11250,17427,11236,17500v-12,60,-19,102,-19,163c11217,17697,11217,17636,11217,17602v,-60,-7,-88,-21,-142c11191,17443,11196,17417,11196,17399v4,12,20,51,40,61c11273,17478,11374,17462,11398,17440v22,-20,40,-54,43,-82c11443,17339,11441,17317,11441,17298v-10,39,-35,78,-43,121c11388,17474,11380,17524,11380,17582v,46,-9,101,18,122em11501,17480v-20,30,-33,85,-39,122c11449,17678,11505,18030,11441,18050v,-152,-4,-304,21,-448c11469,17559,11471,17526,11522,17521v27,-3,67,-8,82,20c11622,17574,11605,17639,11583,17663v-19,20,-40,72,-61,82c11499,17745,11491,17746,11483,17765em12844,16077v6,-43,14,-29,21,-61c12876,15964,12852,15980,12844,16016v-16,74,-26,147,-43,224c12773,16370,12765,16496,12741,16626v-26,141,-50,286,-60,428c12673,17176,12670,17299,12660,17419v-8,97,-29,190,-40,285c12612,17772,12620,17842,12599,17907v-12,37,-34,89,-39,123c12556,18060,12543,18118,12560,18091v,-23,1,-31,18,-41em12946,15650v-31,22,-52,31,-81,61c12831,15745,12796,15779,12762,15813v-21,21,-54,69,-81,81c12658,15894,12650,15895,12642,15914v50,-13,76,-25,120,-61c12801,15821,12846,15805,12883,15772v21,-20,28,-27,42,-41c12916,15765,12889,15802,12883,15833v-13,63,-4,148,21,203c12923,16077,12945,16117,12964,16158em14268,16993v38,19,88,41,120,61c14410,17068,14479,17076,14491,17094v16,24,29,13,39,41c14502,17135,14469,17141,14449,17155v-31,22,-45,57,-61,82c14362,17279,14340,17284,14328,17338v,7,,13,,20em14796,17358v114,,344,107,304,c15094,17343,15063,17323,15040,17318v-46,-10,-60,-30,-102,-41c14984,17277,15024,17268,15058,17298v30,27,39,31,61,60c15157,17409,15139,17390,15119,17440v-12,30,-9,9,-19,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 xml:space="preserve">  Pp = P * </w:t>
      </w:r>
      <w:r w:rsidR="002B3DC9" w:rsidRPr="006C1F6C">
        <w:rPr>
          <w:rFonts w:ascii="Consolas" w:hAnsi="Consolas" w:cs="Consolas"/>
          <w:noProof/>
          <w:u w:val="single"/>
          <w:lang w:val="en-US"/>
        </w:rPr>
        <w:t>MatrWorld * MatrView</w:t>
      </w:r>
      <w:r w:rsidR="002B3DC9">
        <w:rPr>
          <w:rFonts w:ascii="Consolas" w:hAnsi="Consolas" w:cs="Consolas"/>
          <w:noProof/>
          <w:lang w:val="en-US"/>
        </w:rPr>
        <w:t>;</w:t>
      </w:r>
      <w:r w:rsidR="006C1F6C">
        <w:rPr>
          <w:rFonts w:ascii="Consolas" w:hAnsi="Consolas" w:cs="Consolas"/>
          <w:noProof/>
          <w:lang w:val="en-US"/>
        </w:rPr>
        <w:t xml:space="preserve"> /* условно */</w:t>
      </w:r>
    </w:p>
    <w:p w:rsid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6C1F6C" w:rsidRP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/* </w:t>
      </w:r>
      <w:r>
        <w:rPr>
          <w:rFonts w:ascii="Consolas" w:hAnsi="Consolas" w:cs="Consolas"/>
          <w:noProof/>
          <w:lang w:val="en-US"/>
        </w:rPr>
        <w:t>проецирование */</w:t>
      </w:r>
    </w:p>
    <w:p w:rsidR="006C1F6C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s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 Ps.x = (Pp.X + Wp / 2) / Wp * (Ws - 1);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 </w:t>
      </w:r>
      <w:r w:rsidRPr="005E6149">
        <w:rPr>
          <w:rFonts w:ascii="Consolas" w:hAnsi="Consolas" w:cs="Consolas"/>
          <w:noProof/>
        </w:rPr>
        <w:t>Ps</w:t>
      </w:r>
      <w:r>
        <w:rPr>
          <w:rFonts w:ascii="Consolas" w:hAnsi="Consolas" w:cs="Consolas"/>
          <w:noProof/>
          <w:lang w:val="en-US"/>
        </w:rPr>
        <w:t>.y</w:t>
      </w:r>
      <w:r w:rsidRPr="005E6149">
        <w:rPr>
          <w:rFonts w:ascii="Consolas" w:hAnsi="Consolas" w:cs="Consolas"/>
          <w:noProof/>
        </w:rPr>
        <w:t xml:space="preserve"> = (-</w:t>
      </w:r>
      <w:r>
        <w:rPr>
          <w:rFonts w:ascii="Consolas" w:hAnsi="Consolas" w:cs="Consolas"/>
          <w:noProof/>
          <w:lang w:val="en-US"/>
        </w:rPr>
        <w:t>Pp.Y</w:t>
      </w:r>
      <w:r w:rsidRPr="005E6149">
        <w:rPr>
          <w:rFonts w:ascii="Consolas" w:hAnsi="Consolas" w:cs="Consolas"/>
          <w:noProof/>
        </w:rPr>
        <w:t xml:space="preserve"> + Hp / 2) / Hp * (Hs - 1)</w:t>
      </w:r>
    </w:p>
    <w:p w:rsidR="005E6149" w:rsidRPr="005E6149" w:rsidRDefault="00DE7C13" w:rsidP="005E6149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5" style="position:absolute;margin-left:210.1pt;margin-top:12.25pt;width:111.8pt;height:80.7pt;z-index:253107200" coordorigin="8412,19189" coordsize="3944,2848" path="m9003,20043v,-7,,-13,,-20c9034,20034,9021,20065,9021,20104v,79,-9,147,-18,224c8995,20398,8973,20449,8940,20511v-23,43,-48,68,-82,102em8454,20409v21,8,45,20,78,41c8596,20492,8648,20478,8716,20511v78,38,168,62,245,102c9020,20644,9095,20670,9145,20714v25,22,38,57,,62c9138,20776,9131,20776,9124,20776em9244,19921v-32,5,-50,8,-78,21c9107,19970,9039,19993,8982,20023v-85,45,-165,88,-245,142c8666,20213,8584,20237,8514,20287v-20,14,-93,49,-102,61c8412,20355,8412,20361,8412,20368v32,-8,46,-17,81,-20c8500,20348,8507,20348,8514,20348em8961,20348v,-20,,-41,,-61c8930,20295,8904,20306,8879,20328v-33,28,-39,40,-39,81c8840,20450,8872,20450,8900,20470em10463,20653v,-19,1,-26,-18,-20c10441,20668,10435,20684,10424,20714v-16,45,-24,99,-39,143c10362,20925,10334,20987,10324,21060v-8,63,-21,118,-21,183c10303,21349,10298,21455,10282,21548v-7,39,-8,48,-21,82c10301,21635,10309,21635,10343,21650v29,13,52,26,81,41c10458,21709,10488,21719,10527,21731v42,13,93,51,141,61c10717,21802,10759,21824,10810,21833v46,8,97,25,142,40c10999,21889,11051,21896,11097,21914v51,20,90,26,139,41c11247,21958,11307,21992,11320,21975v,-20,,-27,-21,-20em10527,20613v38,4,62,10,99,20c10670,20644,10721,20683,10771,20694v63,14,119,37,181,61c11026,20784,11102,20809,11175,20837v81,31,168,48,245,81c11458,20934,11508,20971,11543,20979v26,6,85,7,61,20c11592,21005,11557,20999,11543,20999v-4,28,-18,62,-21,81c11513,21147,11509,21221,11501,21284v-9,74,-15,151,-18,224c11481,21560,11477,21641,11462,21691v-15,53,-6,110,-21,162c11432,21885,11422,21899,11420,21935v-2,33,,68,,101em11462,22036v28,-28,64,-65,99,-81c11638,21920,11710,21874,11785,21833v74,-41,155,-93,223,-142c12021,21681,12110,21606,12092,21589v-7,,-14,,-21,em11522,20999v31,-30,64,-60,100,-81c11689,20879,11760,20852,11827,20816v73,-40,134,-99,202,-142c12065,20651,12116,20610,12153,20592v19,,25,-1,18,-20em12355,20572v,40,-10,85,-21,122c12308,20779,12294,20870,12273,20959v-26,107,-81,222,-102,325c12157,21352,12136,21440,12132,21508v-3,49,-10,60,-21,101em10527,20592v-38,-46,-12,-55,39,-81c10629,20478,10692,20438,10750,20409v53,-27,127,-63,184,-81c10967,20318,10985,20310,11012,20287em11320,20186v-21,-21,-42,-41,-63,-61c11306,20125,11334,20124,11380,20145v67,31,131,60,203,81c11678,20253,11774,20278,11869,20308v56,18,131,18,181,40c12069,20366,12073,20373,12092,20368em11664,19393v-7,-20,-8,-38,-21,-61c11636,19325,11629,19318,11622,19311v,124,-9,244,-18,366c11596,19779,11581,19883,11561,19982v-16,81,-40,167,-60,244c11490,20269,11467,20305,11462,20348v,20,,27,21,20em11664,19250v-51,,-30,6,-60,41c11571,19329,11552,19374,11522,19413v-19,25,-46,70,-60,101c11462,19521,11462,19528,11462,19535v20,-27,41,-51,60,-81c11552,19408,11580,19361,11604,19311v8,-17,49,-95,60,-102c11685,19195,11681,19197,11706,19189v,42,15,59,18,102c11727,19334,11755,19392,11767,19433v17,40,23,52,18,81em11278,19433v-12,20,-18,17,-21,61c11254,19537,11259,19555,11278,19596v26,56,70,92,102,142c11417,19797,11464,19841,11522,19881v76,52,115,62,202,81c11808,19981,11882,19982,11969,19982v52,,124,-9,163,-40c12156,19923,12183,19912,12192,19881v,-21,,-27,,-41c12149,19833,12165,19826,12132,19819v-31,-7,-73,-15,-103,-20c11990,19792,11988,19790,11969,19779v86,,164,10,244,20c12254,19804,12280,19806,12316,19819v-17,21,-16,34,-43,62c12247,19907,12257,19928,12255,19962v-1,28,5,60,18,81c12280,20050,12288,20057,12295,20064em9145,20287v31,,21,31,60,41em9326,20470v47,35,38,15,81,c9414,20470,9421,20470,9428,20470em9570,20511v32,23,43,20,82,20c9673,20531,9694,20531,9715,20531em9793,20592v,7,,14,,21c9827,20621,9844,20643,9875,20653v21,,28,,21,21em9938,20735v-24,-32,-21,-42,-21,-82c9917,20633,9917,20612,9917,20592v17,17,33,77,39,82c9958,20676,10005,20713,9977,20735v-19,15,-26,20,-60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" annotation="t"/>
          </v:shape>
        </w:pict>
      </w:r>
      <w:r w:rsidR="005E6149">
        <w:rPr>
          <w:rFonts w:ascii="Consolas" w:hAnsi="Consolas" w:cs="Consolas"/>
          <w:noProof/>
          <w:lang w:val="en-US"/>
        </w:rPr>
        <w:t xml:space="preserve">  return Ps;</w:t>
      </w:r>
    </w:p>
    <w:p w:rsidR="002B3DC9" w:rsidRPr="005E6149" w:rsidRDefault="002B3DC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>}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06ANIM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- +RENDER.C/H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  +CUBE.C &lt;- UNIT_CUBE -&g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строим каркас - </w:t>
      </w:r>
      <w:r>
        <w:rPr>
          <w:rFonts w:ascii="Consolas" w:hAnsi="Consolas" w:cs="Consolas"/>
          <w:noProof/>
          <w:lang w:val="en-US"/>
        </w:rPr>
        <w:t>WireFrame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EC CubeP[] = {{1, 1, 1}, {1, 1, -1}, ...}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P0, P1;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EDGE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EDGE CubeE = {{0, 1}, {1, 2}, ... }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lastRenderedPageBreak/>
        <w:t>рисовка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ts[]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точкам CubeP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pts[i] = WorldToScreen(CubeP[i]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дугам CubeE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Line(pts[CubeE[i].P0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0].y, pts[CubeE[i].P1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1].y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2725FB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4" style="position:absolute;margin-left:222.3pt;margin-top:12pt;width:9.75pt;height:13.3pt;z-index:253116416" coordorigin="8842,4639" coordsize="345,469" path="m8842,4639v48,49,53,65,81,122c8947,4811,8989,4880,9023,4924v39,50,76,98,123,143c9167,5086,9174,5092,9186,510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kBHQIaJAEgAGgMAAAAAADAAAAAAAAARljPVIrml8VPjwb4utLhmyIDI2QGPoBEyIIAAEgRRMvY&#10;mgZFEhsCAJf+RhIbAgCX/lcNAAAABQM4C2UZIDIJAP7/AwHA/h9FMwkA/v8DAQD+f0U4CAD+HwD+&#10;tis2FZgQQUAbdCs/AAAAuQAAALgKRA+E/AtZ+BZPHlyMWOObPmyogIfxJOeJCOewCcQAgMAQGcoG&#10;h+Nu4yuBQiZxuPR2AwaIwLBuk8rgCgARILC6kB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5" style="position:absolute;margin-left:221.1pt;margin-top:10.25pt;width:6.35pt;height:6.4pt;z-index:253117440" coordorigin="8800,4578" coordsize="224,225" path="m8800,4639v,54,,109,,163c8800,4744,8805,4708,8821,4660v7,-21,,-59,,-82c8873,4578,8901,4583,8944,4599v29,10,45,5,7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6" style="position:absolute;margin-left:237.25pt;margin-top:10.85pt;width:13.85pt;height:16.75pt;z-index:253118464" coordorigin="9370,4599" coordsize="489,590" path="m9370,5188v55,-49,110,-89,163,-142c9587,4992,9658,4928,9695,4863v32,-56,62,-111,100,-163c9814,4674,9833,4652,9837,4619v,-7,,-13,,-20c9803,4625,9770,4645,9735,4660v-41,17,-82,57,-121,61c9590,4721,9581,4723,9572,4741v42,-8,85,-28,123,-41c9736,4685,9777,4664,9816,4660v21,,28,,42,c9848,4699,9816,4706,9795,4741v-24,39,-14,49,-39,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" annotation="t"/>
          </v:shape>
        </w:pict>
      </w:r>
    </w:p>
    <w:p w:rsidR="0049562E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7" style="position:absolute;margin-left:233.25pt;margin-top:6.05pt;width:6.35pt;height:.6pt;z-index:253119488" coordorigin="9228,4884" coordsize="224,21" path="m9228,4904v43,,57,-17,102,-20c9370,4882,9411,4884,9451,488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BHQISAgEgAGgMAAAAAADAAAAAAAAARljPVIrml8VPjwb4utLhmyIDI2QGPoBEyIIAAEgRRMvY&#10;mgZFEhsCAJf+RhIbAgCX/lcNAAAABQM4C2UZIDIJAP7/AwHA/h9FMwkA/v8DAQD+f0U4CAD+HwD+&#10;tis2FZgQQUAbdCs/AAAAuQAAALgKNAuD/ga0/ga1codJ5z2Ah/E9l4nsxO50AIfkMOQbjlUpshi8&#10;WkM74H8KABEgUJOoFo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8" style="position:absolute;margin-left:235.55pt;margin-top:2pt;width:1.75pt;height:8.65pt;z-index:253120512" coordorigin="9309,4741" coordsize="62,306" path="m9309,4741v,50,13,76,21,122c9338,4908,9336,4960,9349,5006v7,13,14,27,21,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EBHQIGGAEgAGgMAAAAAADAAAAAAAAARljPVIrml8VPjwb4utLhmyIDI2QGPoBEyIIAAEgRRMvY&#10;mgZFEhsCAJf+RhIbAgCX/lcNAAAABQM4C2UZIDIJAP7/AwHA/h9FMwkA/v8DAQD+f0U4CAD+HwD+&#10;tis2FZgQQUAbdCs/AAAAuQAAALgKPAyE/A3F+BuMMmXFjZCH8S5niXNnUAgMAnEAns8QEIfkyOTF&#10;r0Co8FhMTikb17xBYAoAESDA0ssW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9" style="position:absolute;margin-left:215.35pt;margin-top:8.35pt;width:30.55pt;height:37.5pt;z-index:253121536" coordorigin="8597,4965" coordsize="1078,1323" path="m9430,5087v-33,-34,-73,-89,-121,-102c9268,4974,9215,4955,9168,4965v-61,13,-173,49,-224,81c8874,5090,8785,5202,8739,5270v-73,109,-91,222,-120,346c8591,5735,8605,5804,8637,5921v26,98,74,186,163,244c8908,6235,8983,6247,9104,6267v127,21,191,26,305,-41c9489,6179,9570,6129,9614,6043v54,-105,58,-252,60,-366c9677,5539,9701,5362,9653,5229v-32,-88,-120,-163,-202,-203c9372,4987,9249,4996,9168,5026v-28,14,-57,27,-85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13:20</w:t>
      </w:r>
    </w:p>
    <w:p w:rsidR="0049562E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3" style="position:absolute;margin-left:230.9pt;margin-top:2.35pt;width:5.8pt;height:24.25pt;z-index:253115392" coordorigin="9146,5209" coordsize="204,855" path="m9246,6063v,-49,-6,-80,-18,-122c9188,5807,9200,5413,9246,5310v6,-13,,-47,,-61c9225,5281,9227,5321,9207,5351v-17,25,-24,60,-39,82c9145,5466,9122,5473,9146,5433v19,-31,37,-33,40,-61c9190,5337,9212,5297,9228,5270v17,-29,18,-27,18,-61c9265,5215,9279,5243,9288,5270v9,26,13,57,21,81c9320,5382,9341,5400,9349,543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Alias Wavefront Object File</w:t>
      </w:r>
    </w:p>
    <w:p w:rsidR="0049562E" w:rsidRPr="0049562E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7" style="position:absolute;margin-left:202.1pt;margin-top:12.55pt;width:29.45pt;height:20.8pt;z-index:253109248" coordorigin="8130,6022" coordsize="1039,733" path="m8151,6734v-7,7,-14,13,-21,20c8164,6733,8177,6722,8211,6693v50,-42,93,-64,142,-101c8417,6545,8467,6468,8537,6430v76,-41,150,-80,223,-122c8830,6268,8897,6227,8962,6186v46,-28,97,-55,142,-82c9152,6075,9143,6066,9168,6043v,-21,,-28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8" style="position:absolute;margin-left:233.25pt;margin-top:12.55pt;width:43.2pt;height:39.85pt;z-index:253110272" coordorigin="9228,6022" coordsize="1524,1405" path="m9228,6043v25,10,-3,4,18,20c9275,6085,9320,6099,9349,6125v43,38,82,81,123,122c9519,6294,9567,6341,9614,6389v64,65,115,138,181,203c9867,6663,9942,6734,10021,6795v84,65,165,131,242,204c10336,7069,10426,7122,10507,7182v75,56,138,116,205,183c10736,7389,10737,7403,10751,7426v-32,-28,-22,-22,-39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9" style="position:absolute;margin-left:203.8pt;margin-top:10.25pt;width:7pt;height:15.6pt;z-index:253111296" coordorigin="8190,5941" coordsize="246,550" path="m8190,5941v8,32,32,52,42,81c8248,6068,8270,6103,8293,6144v31,56,41,108,60,164c8366,6348,8406,6392,8413,6430v13,66,6,16,22,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0BHQIUKgEgAGgMAAAAAADAAAAAAAAARljPVIrml8VPjwb4utLhmyIDI2QGPoBEyIIAAEgRRMvY&#10;mgZFEhsCAJf+RhIbAgCX/lcNAAAABQM4C2UZIDIJAP7/AwHA/h9FMwkA/v8DAQD+f0U4CAD+HwD+&#10;tis2FZgQQUAbdCs/AAAAuQAAALgKWBaE/Af5+A/3JlyZcUEZTx5GXFjyZQCH8Z5njORgEBQCcQKg&#10;0CBwBAYBPYBOrzOp2IfkjuRtzde6HQpXH4rH4VH0GicUldpudBhfBZgKABEg0KWAEI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0" style="position:absolute;margin-left:201.5pt;margin-top:6.25pt;width:11pt;height:9.8pt;z-index:253112320" coordorigin="8109,5799" coordsize="387,346" path="m8172,5900v-23,8,-40,28,-42,61c8126,6013,8109,6028,8109,6083v,9,,93,,42c8109,6087,8130,6069,8130,6022v,-60,7,-88,21,-142c8157,5857,8151,5823,8151,5799v33,10,22,17,39,40c8218,5876,8218,5870,8251,5900v32,29,58,37,102,41c8400,5945,8448,5941,8495,59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2" style="position:absolute;margin-left:230.3pt;margin-top:10.8pt;width:4.65pt;height:4.7pt;z-index:253114368" coordorigin="9125,5961" coordsize="164,165" path="m9186,6083v-19,,-27,,-40,c9146,6056,9154,6030,9168,6022v24,-13,47,-20,78,-20c9253,6002,9260,6002,9267,6002v6,16,38,32,21,61c9275,6085,9228,6118,9207,6125v-36,12,-57,-10,-61,-42c9140,6035,9157,6022,9168,6002v13,-24,24,-32,60,-41c9248,5969,9264,5978,9267,6002v6,47,-12,62,-21,81c9234,6106,9224,6120,9186,6125v-20,2,-59,-38,-61,-42c9114,6061,9124,6012,9146,6002v27,-13,48,-20,82,-20c9252,5982,9281,5989,9288,6002v,20,,27,,41c9280,6065,9272,6080,9246,6083v-49,6,-79,-10,-100,-20c9125,6063,9118,6063,9125,6043v8,-23,28,-37,61,-41c9205,6000,9226,6002,9246,60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" annotation="t"/>
          </v:shape>
        </w:pict>
      </w:r>
      <w:r w:rsidR="00A937AD">
        <w:rPr>
          <w:rFonts w:ascii="Consolas" w:hAnsi="Consolas" w:cs="Consolas"/>
          <w:noProof/>
          <w:lang w:val="en-US"/>
        </w:rPr>
        <w:t>Power Animator -&gt; Maya -&gt;</w:t>
      </w:r>
    </w:p>
    <w:p w:rsidR="0049562E" w:rsidRDefault="00DE7C1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1" style="position:absolute;margin-left:253.9pt;margin-top:4.85pt;width:16.2pt;height:16.2pt;z-index:253113344" coordorigin="9958,6205" coordsize="571,571" path="m10000,6775v-21,,-28,,-42,c9969,6743,9976,6751,10000,6734v50,-35,98,-81,142,-122c10219,6540,10291,6463,10365,6389v34,-34,68,-68,103,-102c10500,6256,10507,6248,10507,6205v-33,,-54,9,-81,21c10382,6246,10347,6275,10305,6287v-23,7,-37,15,-60,21c10273,6300,10320,6285,10347,6267v28,-19,66,-37,100,-41c10473,6223,10483,6212,10507,6205v24,32,21,42,21,82c10528,6342,10511,6358,10507,6409v-2,26,,55,,8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" annotation="t"/>
          </v:shape>
        </w:pic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 comment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 X Y Z - координаты вершин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mtllib имяФайла - </w:t>
      </w:r>
      <w:r>
        <w:rPr>
          <w:rFonts w:ascii="Consolas" w:hAnsi="Consolas" w:cs="Consolas"/>
          <w:noProof/>
        </w:rPr>
        <w:t>материал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o </w:t>
      </w:r>
      <w:r>
        <w:rPr>
          <w:rFonts w:ascii="Consolas" w:hAnsi="Consolas" w:cs="Consolas"/>
          <w:noProof/>
        </w:rPr>
        <w:t xml:space="preserve">имя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 xml:space="preserve"> начало объекта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f #p1 ... - facet - грань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 No - группа сглаживания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t u v  - текстурные координаты</w:t>
      </w:r>
    </w:p>
    <w:p w:rsidR="00A937AD" w:rsidRDefault="00A937A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vn nx ny nz  - </w:t>
      </w:r>
      <w:r>
        <w:rPr>
          <w:rFonts w:ascii="Consolas" w:hAnsi="Consolas" w:cs="Consolas"/>
          <w:noProof/>
        </w:rPr>
        <w:t>нормали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!!! нумерация идет с 1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Идея: вычислить количество вершин и граней - выделить память</w:t>
      </w:r>
      <w:r>
        <w:rPr>
          <w:rFonts w:ascii="Consolas" w:hAnsi="Consolas" w:cs="Consolas"/>
          <w:noProof/>
        </w:rPr>
        <w:t xml:space="preserve"> и загрузить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CA1C81" w:rsidRPr="00CA1C81" w:rsidRDefault="00CA1C81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!!! с учетом перспективы</w:t>
      </w:r>
    </w:p>
    <w:p w:rsidR="00DA7F35" w:rsidRPr="00CA1C81" w:rsidRDefault="00DA7F35" w:rsidP="00A937AD">
      <w:pPr>
        <w:spacing w:after="0" w:line="240" w:lineRule="auto"/>
        <w:rPr>
          <w:rFonts w:ascii="Consolas" w:hAnsi="Consolas" w:cs="Consolas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OINT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VEC Pp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еобразование СК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p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ec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Matr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VG4_RndMatrWorld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MatrView</w:t>
      </w:r>
      <w:r w:rsidRPr="00CA1C81">
        <w:rPr>
          <w:rFonts w:ascii="Courier New" w:hAnsi="Courier New" w:cs="Courier New"/>
          <w:noProof/>
          <w:sz w:val="24"/>
          <w:szCs w:val="24"/>
        </w:rPr>
        <w:t>)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</w:p>
    <w:p w:rsid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оецирование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X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Y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W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H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return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Default="00CA1C81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DA7F35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lastRenderedPageBreak/>
        <w:t>17:00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crf;tybz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Центральное проецирование - </w:t>
      </w:r>
      <w:r>
        <w:rPr>
          <w:rFonts w:ascii="Consolas" w:hAnsi="Consolas" w:cs="Consolas"/>
          <w:noProof/>
          <w:lang w:val="en-US"/>
        </w:rPr>
        <w:t>perspective projection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1.изменение координаты </w:t>
      </w:r>
      <w:r>
        <w:rPr>
          <w:rFonts w:ascii="Consolas" w:hAnsi="Consolas" w:cs="Consolas"/>
          <w:noProof/>
          <w:lang w:val="en-US"/>
        </w:rPr>
        <w:t>Z при отрисовке треугольника:</w: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8" style="position:absolute;margin-left:324.2pt;margin-top:9.25pt;width:120.45pt;height:21.9pt;z-index:253123584" coordorigin="12438,2725" coordsize="4249,773" path="m12438,3234v51,,103,-16,143,-20c13103,3165,13648,3231,14165,3193v83,-6,165,-13,245,-20c14477,3167,14526,3166,14592,3152v75,-16,151,-15,225,-41c14893,3085,14962,3073,15039,3050v69,-20,135,-40,204,-60c15288,2977,15360,2954,15406,2949v49,-6,95,-17,142,-21c15683,2915,16051,2928,15915,2928v-14,,-29,,-43,em13496,2848v,-26,6,-55,20,-62c13542,2773,13554,2749,13576,2746v34,-4,44,-21,83,-21c13684,2760,13679,2782,13679,2828v,44,,106,-20,142c13646,2995,13610,3029,13596,3050v-7,7,-13,14,-20,21c13546,3060,13556,3046,13556,3010v,-34,,-68,,-102c13586,2918,13573,2928,13616,2928v51,,82,-6,123,-20c13774,2896,13789,2885,13798,2848v-23,30,-20,41,-20,80c13778,2949,13778,2956,13778,2970v48,,61,-10,83,-21c13881,2949,13888,2949,13881,2928v10,32,23,21,60,21c13968,2949,13996,2943,14003,2928v,-7,,-13,,-20c14003,2946,13989,2961,13983,2990v-12,56,,126,,183c13983,3230,13980,3136,13983,3131v25,-45,20,-85,20,-141c14003,2933,14030,2900,14043,2848v11,-42,20,-42,62,-42c14105,2855,14097,2869,14083,2908v-8,23,-27,37,-60,41c14016,2949,14010,2949,14003,2949em14248,2848v-33,-22,-43,-20,-83,-20c14165,2873,14149,2855,14145,2887v-5,43,29,41,60,41c14243,2928,14260,2899,14268,2868v-29,20,-51,24,-63,60c14195,2958,14229,2988,14248,2990v34,4,8,9,40,20em14450,2806v,-20,,-27,20,-20c14470,2845,14465,2896,14450,2928v-24,50,18,-36,20,-41c14483,2847,14463,2843,14492,2806v,43,11,44,20,62c14515,2875,14552,2911,14572,2887v16,-18,36,-21,62,-39c14672,2823,14674,2820,14674,2868em16319,3111v,-20,,-41,,-61c16296,3081,16299,3092,16299,3131v,93,4,184,20,265c16325,3426,16319,3466,16319,3497em16484,3214v41,27,44,44,80,81c16592,3324,16595,3334,16626,3355v18,19,22,26,40,21em16686,3152v-43,,-49,10,-80,41c16569,3229,16555,3276,16524,3315v-45,55,-58,74,-83,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9" style="position:absolute;margin-left:323.65pt;margin-top:2.7pt;width:186.7pt;height:102pt;z-index:253124608" coordorigin="12418,2949" coordsize="6587,3599" path="m12478,3295v-7,61,-17,103,-20,163c12443,3728,12442,4002,12438,4270v-3,204,10,413,20,609c12462,4966,12460,5043,12478,5125v11,49,29,89,40,141c12527,5308,12530,5348,12541,5389v12,42,31,78,40,121c12591,5560,12592,5600,12601,5653v8,45,17,78,20,122c12632,5940,12633,6128,12640,6283v4,88,-3,176,,264c12668,6539,12693,6536,12723,6527v38,-11,76,-32,120,-41c12905,6473,12964,6475,13027,6465v82,-13,163,-9,245,-19c13347,6437,13421,6435,13496,6426v88,-11,174,-11,263,-20c13840,6398,13921,6396,14003,6386v68,-8,133,-14,202,-22c14278,6355,14356,6336,14430,6324v54,-9,109,-17,162,-21c14982,6276,15389,6297,15773,6324v83,6,176,12,262,20c16099,6350,16151,6361,16219,6364v78,4,149,18,222,22c16521,6390,16590,6396,16666,6406v60,8,124,16,182,20c16916,6430,17018,6409,17053,6406v-5,-40,-18,-33,-20,-62c17023,6191,17018,6045,17010,5896v-6,-123,-14,-245,-20,-365c16985,5430,16974,5321,16970,5226v-4,-78,-15,-149,-20,-223c16944,4913,16934,4823,16930,4738v-3,-60,-16,-133,-19,-183c16904,4443,16895,4311,16891,4210v-8,-177,6,-364,-20,-530c16863,3628,16859,3589,16848,3539v-8,-35,-14,-66,-20,-102c16818,3376,16803,3310,16788,3254v-10,-38,-28,-84,-40,-123c16738,3099,16725,3037,16706,3010v-21,-30,9,-41,-40,-61c16501,2881,16204,2967,16035,2970v-216,4,-440,-16,-649,20c15345,3009,15333,3016,15303,3010em12418,3641v32,-8,16,-16,60,-21c12518,3616,12572,3602,12601,3599v53,-5,113,-16,162,-20c12829,3574,12904,3563,12965,3559v101,-7,217,-12,307,-20c13377,3530,13496,3525,13596,3518v405,-28,844,-12,1241,21c14950,3549,15072,3550,15181,3559v174,14,366,5,529,20c15891,3595,16091,3573,16259,3559v121,-10,377,55,469,20c16752,3570,16728,3555,16748,3539em14512,4310v-51,46,-107,104,-165,143c14313,4476,14252,4524,14225,4555v-29,33,-44,74,-80,102c14101,4691,14069,4730,14023,4758v-54,33,-77,84,-122,121c13865,4908,13817,4938,13778,4961v-47,29,-74,70,-119,102c13620,5091,13573,5114,13536,5145v-43,36,-84,56,-122,81c13385,5245,13358,5271,13332,5287v,20,,27,,em13292,5389v-26,-9,-32,-29,-40,-62c13265,5323,13302,5308,13312,5287v14,-29,21,-21,62,-21c13374,5310,13381,5336,13352,5369v-9,10,-65,39,-80,20c13263,5378,13241,5327,13252,5307v9,-16,35,-58,40,-61c13321,5232,13326,5249,13332,5266em13352,5348v15,7,28,13,62,21c13443,5376,13468,5386,13496,5389v59,7,127,14,183,20c13740,5415,13804,5412,13861,5429v71,21,150,22,222,41c14156,5489,14237,5511,14308,5531v76,21,148,45,224,62c14606,5610,14682,5632,14754,5653v66,19,137,38,205,41c15030,5697,15094,5727,15161,5734v55,6,110,3,162,20c15361,5767,15413,5789,15446,5795v32,6,57,15,82,21c15601,5834,15528,5816,15528,5816v-16,-25,-6,-29,-20,-62c15508,5747,15508,5741,15508,5734v27,-7,43,-22,60,-20c15597,5717,15596,5735,15610,5754v6,9,38,28,20,62c15620,5835,15580,5856,15568,5856v-31,,-45,-4,-60,-19c15498,5827,15480,5774,15488,5754v7,-19,41,-9,60,-20c15566,5716,15570,5709,15588,5714em14512,4310v,-41,12,-42,20,-59c14532,4230,14532,4223,14552,4230v30,10,20,24,20,60c14572,4333,14547,4332,14512,4332v-21,,-28,,-42,c14470,4302,14459,4266,14492,4251v7,,13,,20,em14552,4251v7,,13,,20,c14590,4286,14615,4317,14634,4352v18,18,25,22,20,40c14665,4404,14698,4426,14714,4453v,7,,13,,20c14720,4481,14742,4520,14754,4534v25,29,45,54,63,82c14842,4629,14832,4623,14857,4636v14,19,10,20,20,41c14907,4698,14912,4707,14939,4738v25,29,43,54,60,82c15009,4831,15044,4852,15059,4879v,7,,15,,22c15089,4922,15100,4932,15121,4961v16,13,36,27,60,42c15193,5028,15209,5059,15221,5083v13,15,26,34,42,62c15274,5157,15307,5178,15323,5206v,7,,13,,20c15335,5239,15369,5259,15386,5287v,7,,13,,20c15401,5320,15422,5334,15446,5348v13,16,27,34,42,61c15497,5425,15500,5453,15508,5470v12,16,29,27,40,61c15548,5538,15548,5544,15548,5551v25,13,15,7,40,20c15601,5588,15597,5597,15610,5613v25,13,15,7,40,20c15658,5653,15662,5674,15670,5694v13,15,25,34,40,60c15682,5769,15688,5761,15670,5775v-24,16,-21,22,-40,41em14328,4494v67,,127,8,184,20c14567,4526,14638,4514,14694,4514em14003,4840v,-7,,-13,,-20c14049,4820,14067,4812,14105,4800v31,-10,93,-15,120,-21c14309,4761,14394,4783,14470,4758v60,-20,160,,224,c14704,4728,14718,4738,14754,4738v48,,95,,143,em13679,5145v60,,106,-13,162,-20c13898,5118,13949,5113,14003,5103v53,-10,116,-11,162,-20c14223,5071,14296,5073,14347,5063v66,-13,145,-8,205,-19c14733,5010,14956,5044,15141,5044v-27,,-41,,-62,em13941,5369v207,,462,34,651,-21c14687,5320,14826,5346,14917,5327v147,-30,309,20,449,-20c15410,5294,15357,5307,15343,5307em14694,5653v,-7,,-13,,-20c14650,5648,14684,5653,14714,5653v52,,76,-12,123,-20c14919,5619,14999,5632,15079,5613v46,-11,96,-9,142,-20c15265,5582,15305,5584,15343,5571v38,-13,104,,145,em14492,4270v-38,-68,17,-11,40,-40c14550,4207,14550,4210,14592,4210v22,,28,,42,c14634,4243,14650,4335,14615,4352v-28,13,-23,20,-63,20c14527,4372,14499,4366,14492,4352v-13,-27,-22,-49,-22,-82c14470,4235,14476,4222,14512,4210v19,-6,37,-8,60,-21c14591,4170,14596,4164,14615,4169v,51,-9,59,-23,82c14577,4277,14584,4306,14552,4310v-24,3,-34,49,-40,c14512,4290,14512,4283,14492,4290em13292,5389v-28,,-67,11,-83,-20c13202,5355,13176,5333,13190,5307v11,-21,47,-39,62,-41c13299,5260,13313,5277,13332,5287v15,8,37,30,20,61c13333,5384,13307,5389,13272,5389v-47,,-64,-7,-102,-20c13147,5361,13134,5340,13130,5307v-4,-41,34,-50,60,-61c13237,5226,13261,5226,13312,5226v26,,37,14,62,20c13369,5258,13353,5296,13332,5307v-21,10,-58,34,-80,41c13230,5348,13223,5348,13209,5348em15650,5754v-28,-9,-20,-6,-20,-40c15663,5714,15734,5699,15753,5734v19,34,-15,60,-23,82c15721,5840,15705,5852,15670,5856v-43,5,-64,-11,-82,-19c15572,5830,15552,5806,15568,5775v20,-37,20,-41,62,-41c15680,5734,15713,5727,15753,5754v,34,-7,66,-43,83c15704,5840,15665,5874,15650,5856v,-22,-2,-31,-20,-40em14979,3783v-29,,-60,6,-82,20c14851,3833,14852,3890,14817,3924v-48,46,-71,94,-83,164c14727,4129,14728,4180,14754,4210v25,30,57,43,83,60c14855,4288,14859,4295,14877,4290em14959,3945v7,,13,,20,c14988,3981,15012,3999,15039,4027v27,27,55,54,82,81c15128,4115,15134,4121,15141,4128em15141,3904v,7,,13,,20c15101,3934,15081,3970,15059,4007v-19,32,-71,88,-80,121c14969,4165,14943,4195,14939,4230v,7,,14,,21em15283,4128v,46,-8,65,-20,102c15252,4264,15263,4303,15243,4332v-22,31,-22,22,-22,60em15466,3904v-32,32,-48,64,-60,103c15395,4046,15401,4100,15426,4128v35,40,52,10,82,-20c15537,4080,15545,4047,15548,4007v,-21,,-28,,-42c15548,4098,15567,4254,15528,4372v-11,34,-22,57,-62,62c15429,4438,15417,4407,15406,4392v-21,-29,-14,-31,-40,-40c15391,4333,15415,4314,15446,4310v17,-2,67,-12,82,-20c15546,4280,15600,4270,15610,4251v,-7,,-14,,-21em15588,3721v36,,42,5,62,20c15678,3763,15732,3835,15753,3864v33,46,37,130,39,183c15795,4111,15799,4172,15773,4230v-19,41,-56,86,-83,122c15670,4372,15663,4379,15650,4392em15872,4047v79,,151,-11,225,-20c16318,4000,16551,4035,16768,4007v90,-12,183,-4,265,-21c17138,3965,17270,3986,17377,3986v-15,-12,-31,-24,-62,-41c17292,3932,17258,3936,17235,3924v-20,,-27,,-20,-20c17245,3904,17323,3889,17337,3924v17,42,-16,74,-22,103c17306,4069,17309,4074,17275,4108em16401,4230v-10,-41,-20,-41,-62,-41c16313,4189,16270,4226,16259,4251v-6,13,,45,,59c16305,4310,16323,4302,16361,4290v33,-11,56,-21,60,-60c16421,4223,16421,4217,16421,4210v-22,7,-37,15,-40,41c16376,4293,16412,4290,16441,4290v35,,99,-15,103,20c16547,4337,16558,4347,16564,4372v7,,13,,20,c16584,4343,16578,4312,16564,4290v-18,-27,-36,-47,-40,-80c16520,4175,16491,4189,16544,4189v41,,81,,122,c16666,4245,16676,4285,16686,4332v10,49,6,75,20,102c16706,4440,16706,4447,16706,4453v,-39,18,-64,22,-101c16734,4295,16733,4260,16748,4230v,-20,,-27,20,-20c16790,4217,16805,4225,16808,4251v2,19,,40,,59c16872,4310,16819,4290,16848,4270v22,-16,39,-6,43,-40c16891,4210,16891,4203,16891,4230em16891,4189v-5,21,-34,55,-20,81c16878,4283,16937,4307,16950,4290v6,-8,38,-36,40,-39c16996,4239,16990,4203,16990,4189v-23,8,-36,29,-40,62c16948,4271,16958,4324,16970,4332v8,6,53,,63,em17113,4230v,-20,,-27,-20,-20c17075,4216,17062,4245,17053,4270v-16,48,28,44,40,62c17093,4352,17093,4359,17113,4352v23,-8,37,-15,40,-42c17158,4270,17139,4260,17133,4230v-10,-46,-27,-62,-40,-102c17082,4096,17084,4120,17073,4088v51,,79,6,122,20c17218,4108,17226,4110,17235,4128em17235,4290v,21,,28,,42c17265,4342,17252,4352,17295,4352em17457,3783v34,-10,18,-21,62,-21c17575,3762,17614,3768,17642,3783v40,21,12,23,,60c17629,3882,17602,3889,17579,3924v-18,28,-66,73,-79,103c17488,4055,17480,4074,17480,4108v62,,110,-3,162,-20c17681,4075,17682,4099,17682,4047em17500,3924v-7,-7,-13,-13,-20,-20c17517,3904,17531,3918,17559,3924v57,11,127,,185,em17906,4047v8,32,20,45,20,81c17926,4170,17933,4198,17906,4230v-7,7,-13,14,-20,21em18271,3680v,-22,-2,-31,-20,-39c18239,3645,18201,3660,18191,3680v-12,25,-5,110,20,123c18243,3819,18273,3823,18313,3823v35,,32,1,60,-20em18475,3680v-55,13,-22,25,-42,61c18416,3772,18413,3766,18413,3803v47,,82,8,102,-20c18522,3773,18556,3717,18535,3701v-19,-15,-25,-21,-60,-21em18618,3458v-7,,-13,,-20,c18587,3495,18575,3512,18575,3559v,65,6,103,23,162c18608,3756,18594,3750,18618,3783em18720,3721v-20,-18,-25,-24,-43,-20c18667,3742,18644,3745,18677,3783v24,28,49,20,83,20c18760,3755,18767,3718,18740,3680v20,7,37,8,60,21c18832,3719,18824,3721,18862,3721v,45,10,62,20,82c18882,3823,18882,3830,18902,3823v6,-17,36,-31,20,-61c18905,3730,18902,3738,18902,3701v40,,91,-13,102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5" style="position:absolute;margin-left:88.5pt;margin-top:5.55pt;width:167.2pt;height:106.65pt;z-index:253130752" coordorigin="4123,3050" coordsize="5898,3763" path="m4532,3050v3,56,16,113,20,164c4561,3322,4570,3431,4572,3539v3,150,31,298,40,447c4621,4148,4613,4312,4632,4473v19,161,37,326,42,488c4683,5282,4629,5653,4694,5958v,7,,13,,20em4123,5653v32,-7,85,-11,122,-20c4308,5618,4365,5586,4430,5571v83,-20,179,-46,264,-61c4828,5486,4963,5483,5099,5470v116,-11,230,-33,347,-41c5576,5420,5703,5412,5832,5389v129,-23,256,-25,385,-41c6345,5332,6474,5298,6603,5287v130,-11,257,-24,387,-41c7115,5230,7251,5212,7377,5206v123,-6,243,-19,365,-21c7885,5183,8028,5171,8168,5165v223,-10,451,-11,672,-20c9199,5130,9634,5179,9958,5125v-28,-12,-23,-10,-60,-22c9868,5093,9827,5075,9795,5063v-34,-13,-71,-27,-102,-40c9665,5011,9681,5015,9653,5003v86,4,149,23,225,41c9922,5055,9959,5049,10000,5063v7,7,13,13,20,20c10005,5094,9970,5126,9938,5145v-28,16,-83,33,-103,61c9813,5237,9831,5260,9815,5287em4632,5633v-32,-11,-8,-9,-40,-20c4600,5581,4626,5563,4632,5551v11,-22,,-52,20,-61c4665,5484,4700,5490,4714,5490v,64,-1,127,-20,163c4681,5677,4683,5670,4652,5694v-38,-41,-40,-44,-40,-101c4612,5562,4599,5507,4632,5490v26,-13,22,-20,62,-20c4735,5470,4737,5482,4754,5490v28,14,20,22,20,61c4774,5586,4746,5609,4714,5613v-35,4,-59,-33,-62,-62c4647,5508,4651,5506,4674,5490v11,-8,58,-68,80,-40c4754,5457,4754,5463,4754,5470em4956,6303v-42,-18,-56,-20,-99,-20c4825,6283,4809,6312,4794,6324v-36,27,-27,84,-40,122c4729,6517,4738,6539,4754,6609v9,42,37,57,83,60c4898,6673,4955,6625,4999,6588v39,-33,77,-71,80,-123c5081,6429,5076,6391,5059,6364v-19,-30,-52,-20,-83,-20c4956,6344,4949,6344,4956,6364em4999,6202v-30,36,-23,51,-23,101c4976,6382,4959,6450,4956,6527v-3,95,,190,,285em8393,5063v-30,10,-20,26,-20,62c8373,5172,8379,5223,8393,5266v16,48,20,71,20,123em8373,5999v31,-26,77,-44,100,-81c8494,5884,8526,5851,8535,5816v-32,11,-38,38,-42,80c8487,5961,8500,6001,8515,6059v12,45,27,69,60,103c8591,6178,8635,6217,8637,6222v,7,,14,,21c8610,6262,8569,6274,8535,6283v-21,5,-71,3,-82,20c8453,6310,8453,6317,8453,6324v41,,71,-15,102,-21c8597,6294,8647,6285,8677,6243v22,-31,52,-69,60,-1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3" style="position:absolute;margin-left:192.85pt;margin-top:11.35pt;width:1.2pt;height:1.2pt;z-index:253138944" coordorigin="7804,3254" coordsize="41,42" path="m7804,3295v25,,34,-22,4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I2QGPoBEyPIAAEgRRJ+S&#10;9QNFEhsCAJf+RhIbAgCX/lcNAAAABQM4C2UZIDIJAP7/AwHA/h9FMwkA/v8DAQD+f0U4CAD+HwD+&#10;tis2Fb24H0CjZ5g/AAAAuAAAALkKLwiE/A5p+BzXNnZs4IbwIueBF1Q0ChoAh+HG4W2S0Sux2DbP&#10;CgARIGBVJ2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4" style="position:absolute;margin-left:106.4pt;margin-top:7.85pt;width:100.85pt;height:49.6pt;z-index:253139968" coordorigin="4754,3131" coordsize="3558,1749" path="m4754,4860v18,-18,22,-25,40,-20c4800,4821,4830,4809,4857,4800v7,,13,,20,em5283,4616v40,-17,41,-20,80,-20em5690,4434v23,-24,51,-53,80,-62c5791,4372,5799,4373,5792,4352em6094,4210v32,-23,37,-32,63,-41em6421,4007v31,-14,78,-26,103,-42c6565,3938,6602,3921,6646,3904v33,-16,38,-23,60,-20em6990,3741v43,-17,88,-39,123,-61c7120,3674,7126,3667,7133,3661em7477,3497v24,-22,33,-32,62,-39c7539,3437,7539,3430,7559,3437em7722,3355v40,-39,60,-38,102,-60c7854,3280,7870,3258,7906,3254v20,,27,,,em4814,4879v24,-14,30,-21,63,-39c4902,4826,4933,4814,4956,4800v29,-17,54,-27,83,-42c5067,4744,5093,4730,5119,4717v37,-18,69,-26,102,-40c5261,4661,5305,4652,5343,4636v34,-14,69,-26,103,-40c5473,4585,5502,4564,5528,4555v20,-7,62,-10,80,-21c5624,4525,5650,4505,5670,4494v24,-13,27,-23,60,-41c5756,4439,5785,4427,5812,4413v25,-13,53,-28,80,-41c5920,4358,5946,4348,5975,4332v25,-14,52,-26,79,-42c6072,4280,6111,4255,6117,4251v26,-14,53,-25,80,-41c6221,4196,6226,4191,6259,4169v31,-20,38,-26,60,-41c6351,4107,6358,4103,6381,4088v29,-19,42,-26,60,-41c6460,4031,6481,4022,6504,4007v31,-20,47,-48,80,-62c6609,3934,6641,3935,6666,3924v25,-11,57,-28,80,-40c6768,3872,6777,3855,6808,3843v26,-10,54,-9,80,-20c6917,3811,6942,3797,6970,3783v23,-11,56,-33,80,-42c7078,3731,7106,3732,7133,3721v32,-13,70,-25,99,-41c7260,3665,7287,3631,7315,3620v38,-16,65,-21,102,-41c7442,3565,7471,3553,7499,3539v34,-18,66,-41,100,-61c7632,3459,7667,3436,7702,3417v34,-18,66,-45,102,-62c7838,3339,7890,3333,7926,3315v37,-19,64,-43,100,-61c8053,3241,8080,3228,8108,3214v26,-13,53,-27,80,-41c8215,3160,8207,3166,8231,3152v-5,30,10,34,,62c8220,3245,8234,3279,8188,3295v-49,18,-54,14,-80,-41c8091,3217,8117,3185,8128,3173v19,-20,55,-43,83,-42c8253,3132,8262,3139,8291,3173v17,19,32,52,20,81c8304,3271,8274,3267,8251,3274v-26,8,-55,35,-83,c8150,3252,8173,3187,8188,3173v36,-34,60,-11,103,-21c8274,3185,8281,3217,8251,3254v-35,43,-83,67,-123,10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5" style="position:absolute;margin-left:203.2pt;margin-top:9.6pt;width:6.4pt;height:9.25pt;z-index:253140992" coordorigin="8168,3193" coordsize="226,326" path="m8168,3214v45,,33,-10,63,-21em8393,3274v-18,19,-25,23,-20,41c8355,3320,8331,3345,8350,3376v24,38,23,50,23,102c8373,3491,8373,3505,8373,3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9" style="position:absolute;margin-left:100.1pt;margin-top:8.25pt;width:4.05pt;height:3.5pt;z-index:253134848" coordorigin="4532,3599" coordsize="143,123" path="m4612,3641v-32,-11,-8,-10,-40,-21c4581,3649,4603,3643,4612,3661v,6,,13,,19c4585,3680,4559,3680,4532,3680v,-32,5,-65,40,-81c4594,3589,4649,3599,4674,3599v,40,5,51,-22,81c4642,3691,4594,3748,4572,3721v,-20,,-27,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0" style="position:absolute;margin-left:80.45pt;margin-top:10.55pt;width:8.7pt;height:17.35pt;z-index:253135872" coordorigin="3838,3680" coordsize="308,611" path="m3858,3762v-22,8,-34,46,-20,81c3855,3885,3876,3943,3881,3986v4,30,20,111,20,81c3901,4060,3901,4054,3901,4047v,-53,-11,-100,-20,-143c3872,3859,3863,3805,3858,3762v-4,-34,9,-67,43,-82c3924,3670,3970,3679,3981,3701v17,35,-7,97,-20,122c3943,3857,3905,3889,3901,3924v-2,22,-48,37,,62c3950,4011,4051,3989,4103,4007v22,8,38,27,42,60c4151,4115,4149,4150,4123,4169v-30,22,-49,63,-80,82c4010,4272,3958,4283,3921,42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2" style="position:absolute;margin-left:108.75pt;margin-top:.2pt;width:77.2pt;height:8.7pt;z-index:253137920" coordorigin="4837,3315" coordsize="2723,306" path="m4837,3620v61,,121,,182,em5792,3579v75,-4,131,-20,203,-20c6008,3559,6021,3559,6034,3559em6481,3497v57,-12,132,-21,185,-39c6720,3440,6769,3420,6828,3417v40,-2,102,-9,142,-21c7028,3379,7070,3376,7133,3376v60,,87,-7,142,-21c7320,3344,7372,3345,7417,3335v56,-13,93,10,142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0" style="position:absolute;margin-left:489pt;margin-top:6.95pt;width:21.35pt;height:9.25pt;z-index:253125632" coordorigin="18251,4007" coordsize="754,326" path="m18333,4067v,81,,162,,243c18364,4321,18348,4332,18393,4332v45,,29,-11,60,-22em18271,4210v-7,-7,-13,-14,-20,-21c18283,4197,18296,4210,18333,4210v40,,80,,120,em18495,4230v46,,64,-8,103,-20c18629,4200,18618,4184,18618,4148v-43,,-49,9,-83,21c18513,4177,18498,4183,18495,4210v-5,41,-1,44,20,60c18551,4297,18570,4306,18618,4310v20,,26,,39,em18720,4189v9,37,23,52,60,62c18788,4273,18808,4287,18840,4290v21,,28,,42,em18840,4210v-40,-18,-76,-35,-100,20c18730,4254,18740,4306,18740,4332em18882,4007v,91,-7,184,20,263c18915,4309,18919,4310,18962,4310v7,,15,,22,c18984,4262,18975,4248,18962,4210v-12,-35,-31,-53,-60,-82c18873,4099,18873,4120,18862,4088v10,31,32,21,60,40c18950,4147,18971,4161,19004,41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6" style="position:absolute;margin-left:342.05pt;margin-top:6.35pt;width:98.05pt;height:61.1pt;z-index:253131776" coordorigin="13067,3986" coordsize="3458,2155" path="m14370,4210v-31,4,-57,4,-82,20c14266,4244,14259,4253,14225,4270v-26,13,-53,26,-80,40c14125,4321,14079,4340,14063,4352v-30,23,-49,44,-80,61c13956,4428,13929,4434,13901,4453v-15,10,-41,26,-60,41c13811,4518,13789,4538,13759,4555v-20,11,-52,36,-60,41c13680,4607,13644,4631,13636,4636v-24,14,-59,27,-80,41c13532,4694,13515,4695,13496,4717v-13,15,-31,54,-42,62c13434,4794,13408,4808,13394,4820v-24,21,-50,47,-62,59c13305,4906,13277,4923,13252,4941v-8,6,-35,32,-43,41c13192,4999,13198,5020,13170,5044v-19,17,-54,28,-60,39c13110,5090,13110,5096,13110,5103v14,-31,26,-64,40,-100c13166,4962,13187,4922,13209,4879v12,-24,42,-58,20,-39c13199,4867,13167,4906,13150,4941v-19,40,-43,85,-63,122c13069,5081,13062,5085,13067,5103v44,-11,43,-16,83,-40c13193,5038,13231,5035,13272,5003v20,-21,27,-28,40,-42em13292,4372v,46,8,64,20,101c13322,4504,13309,4536,13352,4555v7,,15,,22,c13393,4528,13410,4485,13414,4453v4,-37,9,-71,-20,-81c13394,4418,13404,4433,13414,4453v11,21,12,37,40,41c13475,4497,13513,4458,13516,4453v9,-17,,-62,,-81c13516,4405,13501,4476,13536,4494v20,,27,,40,c13576,4456,13592,4446,13596,4413v1,-13,,-112,,-61c13596,4379,13596,4407,13596,4434v42,,46,-12,63,-21c13677,4404,13696,4373,13699,4352v9,-71,-18,-14,,c13717,4367,13725,4372,13759,4372v29,,39,9,39,-20c13798,4308,13792,4310,13778,4290v-15,-21,-49,-78,-59,-101c13719,4169,13719,4162,13719,4148v52,,79,6,122,21c13861,4169,13868,4169,13881,4169em13881,4251v28,,64,11,80,-21c13973,4205,13999,4208,14003,4169v,-21,,-27,,-41c13952,4128,13963,4135,13941,4169v-20,31,-28,61,20,82c13991,4264,14024,4247,14043,4230v24,-22,33,-40,40,-61c14067,4174,14048,4206,14043,4230v-11,52,,239,,223c14043,4309,14021,4136,14063,4007v10,-32,24,-21,62,-21c14162,3986,14173,4011,14185,4027v25,34,30,47,,81c14167,4128,14131,4136,14125,4148v,7,,14,,21c14134,4133,14157,4116,14185,4088v17,-18,57,-58,63,-61c14255,4027,14261,4027,14268,4027v-10,30,-20,17,-20,61c14248,4126,14236,4158,14268,4169em14390,4128v,-43,36,-6,60,em14754,4290v-7,,-13,,-20,c14748,4304,14763,4318,14777,4332v53,52,107,95,162,141c14982,4509,15044,4557,15079,4596v28,31,61,85,82,121c15186,4760,15218,4799,15243,4840v25,42,53,81,80,121c15356,5010,15385,5027,15426,5063v54,47,108,101,142,163c15584,5255,15598,5283,15630,5307v34,26,38,24,60,62c15705,5396,15710,5423,15730,5450v16,21,20,29,43,60c15773,5530,15772,5537,15792,5531v-27,-27,-62,-84,-82,-102c15704,5424,15639,5391,15630,5389v-21,,-28,,-42,c15588,5442,15596,5465,15610,5490v20,36,26,41,60,61c15698,5568,15715,5579,15753,5571v32,-7,52,-21,79,-40c15845,5522,15866,5496,15872,5470v10,-44,17,-103,23,-122c15895,5341,15895,5334,15895,5327em15690,4840v-10,31,-20,17,-20,61c15670,4952,15661,5000,15690,5023v45,35,39,16,83,c15796,5015,15808,4994,15812,4961v2,-19,,-41,,-60c15799,4953,15797,4934,15812,4982v10,32,21,58,60,62c15900,5047,15941,5053,15955,5023v12,-25,20,-89,20,-62c15975,4994,15955,5007,15955,5044v,32,20,52,40,59c16018,5072,16015,5062,16015,5023v,-38,-15,-103,,-82c16028,4959,16061,5015,16077,5023v13,7,33,37,60,21c16165,5027,16165,5011,16197,5003v,49,10,58,22,80c16232,5107,16231,5115,16259,5125em16197,4921v,-14,,-28,,-42c16243,4866,16206,4862,16259,4879v23,,32,2,40,22em16524,5145v,-36,-5,-1,-20,20em13272,5490v39,4,64,10,102,20c13411,5520,13456,5539,13496,5551v49,15,90,52,140,62c13682,5623,13739,5646,13778,5653v48,9,103,33,143,41c13968,5703,14023,5727,14063,5734v50,9,93,31,142,41c14259,5786,14316,5807,14370,5816v69,12,133,49,202,60c14624,5884,14682,5884,14734,5896v26,6,75,37,103,42c14869,5943,14913,5954,14939,5958v41,6,81,14,120,20c15091,5983,15139,5996,15161,5999v43,5,88,15,122,20c15303,6019,15310,6019,15323,6019v-17,-18,-18,-25,-40,-41c15250,5954,15215,5936,15181,5918v-27,-14,-45,-30,-60,-42c15086,5847,15150,5894,15161,5896v41,6,67,6,102,22c15296,5933,15340,5954,15323,5999v-19,50,-70,43,-102,60c15180,6081,15171,6094,15121,6100em13516,5958v-14,5,-37,39,-42,61c13463,6068,13473,6084,13496,6100v18,13,53,35,80,20c13595,6110,13650,6057,13659,6039v14,-29,20,-67,20,-101c13679,5931,13679,5925,13679,5918v-14,5,-52,35,-63,60c13604,6006,13619,6041,13636,6059v27,28,47,21,83,21c13775,6080,13781,6077,13821,6039v29,-28,30,-9,40,-40c13832,6009,13841,6047,13821,6059v-29,17,-23,17,-23,61c13832,6090,13841,6084,13841,6039v,-32,20,-45,20,-81c13854,5968,13820,6022,13841,6039v12,9,37,33,60,41c13938,6093,13956,6068,13983,6059v35,-12,50,-22,60,-60c14001,5999,14003,5997,14003,6039v,31,34,52,60,61c14100,6112,14118,6089,14145,6080v32,-11,8,-10,40,-21c14177,6091,14165,6104,14165,6140em13739,5266v314,,677,40,975,-20c14773,5234,14845,5236,14897,5226v49,-9,139,-15,162,-20c15094,5199,15133,5191,15161,5185v19,-4,41,3,60,c15193,5185,15209,5185,15181,5185v-54,,-92,-12,-142,-20c14921,5145,14786,5171,14674,5185v-70,9,-137,10,-204,21c14417,5215,14359,5217,14308,5226v-41,7,-83,15,-123,20c14150,5251,14095,5253,14063,5266v-27,11,-72,36,-102,41c13922,5314,13874,5321,13841,5327v-33,6,-73,18,-82,21c13752,5348,13746,5348,13739,5348v-47,20,-43,22,,c13805,5315,13888,5309,13961,5287v110,-33,216,-43,327,-61c14392,5209,14486,5206,14592,5206v82,,163,,245,c14802,5223,14756,5241,14714,5246v-104,14,-220,11,-324,20c14207,5281,14021,5267,13841,5287v-58,6,-94,-1,-142,20c13666,5321,13677,5325,13659,5348v42,-6,76,-8,119,-21c13875,5298,13979,5289,14083,5287v145,-3,286,-11,429,-21c14636,5258,14758,5265,14877,5246v9,-1,127,-12,122,-20c14979,5226,14972,5226,14959,5226v-54,20,-124,34,-182,40c14677,5277,14569,5279,14470,5287v-121,9,-246,12,-365,20c13996,5315,13886,5322,13778,5327v-52,2,-100,18,-142,42c13681,5365,13718,5353,13759,5348v100,-13,202,-33,304,-41c14192,5297,14321,5275,14450,5266v124,-8,246,-28,367,-40c14881,5220,14939,5214,14999,5206v42,-6,45,,,c14992,5206,14986,5206,14979,5206em14837,5044v-47,,32,17,40,19c14919,5072,14958,5085,14999,5103v42,18,86,45,122,62c15147,5178,15155,5206,15181,5226v-11,32,-32,21,-60,40c15110,5274,15064,5316,15059,5327v-7,14,-29,75,-40,82c15005,5418,14977,5425,14959,5429em14165,4961v-30,11,-20,26,-20,62c14145,5043,14145,5063,14145,5083v28,,64,10,80,-20c14235,5044,14252,5028,14268,5003v18,-19,25,-23,20,-42c14275,4979,14253,5017,14268,5044v16,29,52,19,79,19c14369,5063,14419,5045,14430,5023v12,-25,20,-89,20,-62c14450,4994,14430,5007,14430,5044v,34,-1,31,20,59c14469,5078,14488,5033,14492,5003v4,-37,8,-53,-22,-62c14470,4990,14481,5001,14492,5023v12,22,23,36,60,40c14572,5065,14626,5057,14634,5044v13,-20,18,-40,40,-62c14653,4990,14637,4998,14634,5023v-2,19,,41,,60c14667,5083,14736,5098,14754,5063v12,-24,-13,-70,-20,-19c14734,5050,14734,5057,14734,5063v10,-29,20,-17,20,-60c14754,4967,14724,4952,14714,4921v-11,-32,-6,-33,-40,-42c14709,4879,14725,4889,14754,4901v40,16,53,17,83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0" style="position:absolute;margin-left:91.4pt;margin-top:4.6pt;width:122.2pt;height:59.95pt;z-index:253146112" coordorigin="4225,3924" coordsize="4311,2116" path="m6421,4067v23,31,20,42,20,81c6441,4187,6438,4199,6461,4230em6481,4534v,95,,191,,286em6504,5165v,49,-8,84,20,122em6544,5369v,30,5,64,20,20em4612,4251v-7,,-13,,-20,c4648,4251,4687,4245,4734,4230v7,,13,,20,em5119,4290v53,-7,89,-27,144,-39c5290,4251,5303,4251,5323,4251em5812,4189v45,-4,100,-5,143,-20c5988,4152,5993,4145,6015,4148em6359,4108v26,-18,51,-37,82,-41c6461,4067,6468,4067,6481,4067em4470,4372v33,-44,14,-39,,-82c4463,4268,4455,4254,4430,4251v-31,-4,-80,-5,-103,19c4300,4298,4254,4397,4245,4434v-11,45,-33,113,-20,162c4235,4633,4270,4673,4307,4677v47,5,108,9,143,-20c4470,4636,4476,4629,4490,4616em4652,4290v11,31,22,17,22,62c4656,4357,4641,4388,4612,4372v-21,-12,-38,-48,-40,-62c4569,4286,4610,4240,4632,4230v18,-8,61,,82,c4714,4270,4704,4277,4694,4310v-9,27,-34,34,-62,62c4614,4390,4610,4397,4592,4392v-10,-30,-20,-17,-20,-60c4572,4294,4594,4283,4612,4270v31,-22,43,-19,82,-19c4694,4291,4685,4298,4674,4332v-12,37,-12,31,-22,60em4837,4027v-12,-31,-11,-9,-23,-41c4825,3955,4834,3963,4857,3945v31,-24,39,-21,79,-21c4936,3980,4929,4016,4916,4067v-9,35,-20,64,-20,102c4896,4208,4893,4220,4916,4251em6524,5531v,36,-18,49,-20,82c6499,5678,6481,5725,6481,5795v,64,-3,106,23,163c6516,5983,6552,6033,6564,6039v25,12,67,-47,82,-61em6461,5775v-44,,-82,,-20,c6508,5775,6559,5778,6623,5754v14,-7,29,-13,43,-20em4652,4941v16,-12,30,-28,62,-40c4743,4890,4737,4891,4774,4879v29,-10,52,-11,83,-19c4913,4847,4967,4836,5019,4820v42,-13,76,-16,122,-20c5197,4795,5232,4792,5283,4779v48,-12,100,-29,143,-41c5479,4724,5535,4710,5588,4697v48,-12,114,-35,162,-40c5808,4651,5856,4647,5912,4636v69,-14,138,-25,205,-40c6176,4583,6238,4568,6299,4555v90,-19,176,-27,265,-41c6645,4501,6727,4487,6808,4473v80,-13,162,-26,242,-39c7138,4419,7225,4423,7315,4413v108,-12,217,-33,327,-41c7739,4365,7830,4364,7926,4352v81,-10,161,-10,242,-20c8245,4323,8313,4312,8393,4310v54,-1,117,-14,1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1" style="position:absolute;margin-left:110.45pt;margin-top:7.5pt;width:47.85pt;height:12.65pt;z-index:253147136" coordorigin="4896,4027" coordsize="1689,447" path="m6584,4047v,-7,,-13,,-20em4916,4473v-40,,14,-22,20,-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ABHQOAASQBIABoDAAAAAAAwAAAAAAAAEZYz1SK5pfFT48G+LrS4ZsiAyNkBj6ARMhSAABIEUTA&#10;obUCRRIbAgCX/kYSGwIAl/5XDQAAAAUDOAtlGSAyCQD+/wMBwP4fRTMJAP7/AwEA/n9FOAgA/h8A&#10;/rYrNhW9uB9Ao2eYPwAAALgAAAC5Ci0Jgv5OA/k4EACE/BKp+CXfkACH5vLlOcO4zpc9r+9eLJAK&#10;ABEgMKUDZqyEzwEKKwaE+4q+47zZmcCG8GDHgwZUNBPgh+kW6I/Ese1TwFoKABEgwIaQZ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3" style="position:absolute;margin-left:157.7pt;margin-top:3.45pt;width:21.9pt;height:12.1pt;z-index:253149184" coordorigin="6564,3884" coordsize="772,427" path="m6564,4067v,-20,,-27,,-40c6590,4021,6620,4016,6646,4007v33,-12,95,-26,122,-42c6800,3946,6848,3934,6888,3924v28,-7,56,-17,82,-20c7002,3900,7037,3904,7070,3904v,-21,1,-28,23,-20em6908,3904v,48,14,85,22,123c6939,4070,6939,4110,6950,4148v12,40,9,83,20,103c6982,4274,6994,4300,6970,4290v-31,-12,-20,-32,-40,-60c6914,4207,6884,4195,6868,4189v28,38,26,31,62,62c6953,4271,6969,4287,6990,4290v33,4,50,-7,60,-39c7062,4215,7054,4156,7030,4148em6888,3904v,37,-16,49,-20,82c6864,4020,6851,4036,6848,4067v-7,61,-1,-37,,-40c6863,4001,6845,3964,6868,3945v9,-7,36,-35,62,-21c6957,3939,6959,3971,6970,3986v23,33,51,34,60,61em7192,4027v,7,,13,,20c7225,4055,7245,4078,7275,4088v32,11,51,13,60,40em7315,3986v-19,26,-24,57,-40,81c7257,4094,7236,4116,7232,4148v,7,,14,,21c7202,4179,7212,4194,7212,423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1" style="position:absolute;margin-left:486.15pt;margin-top:5pt;width:9.8pt;height:13.85pt;z-index:253126656" coordorigin="18151,4392" coordsize="345,488" path="m18251,4555v,37,-16,48,-20,81c18222,4715,18231,4799,18231,4879em18291,4555v,59,4,94,22,142c18327,4735,18351,4762,18373,4779v31,25,59,26,80,-21c18465,4730,18453,4667,18453,4636v30,-9,19,-9,42,-40em18151,4473v97,,269,35,344,-20c18464,4446,18448,4434,18413,4434v-27,,-30,4,-20,-21c18405,4382,18415,4392,18453,4392v21,,28,,42,c18495,4437,18485,4453,18475,4473v-10,22,-16,59,-2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2" style="position:absolute;margin-left:512.6pt;margin-top:3.3pt;width:1.85pt;height:.6pt;z-index:253127680" coordorigin="19084,4332" coordsize="64,21" path="m19084,4332v26,6,38,14,63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W9&#10;uB9Ao2eYPwAAALgAAAC5Ci8Ihfips+Km1gMDdfcAhvBZV4LKxQUIh+kY6PmTV2jZJzzuUAoAESDA&#10;jcQ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6" style="position:absolute;margin-left:206.1pt;margin-top:-.15pt;width:1.15pt;height:8.05pt;z-index:253142016" coordorigin="8271,4210" coordsize="41,285" path="m8271,4210v,67,5,101,20,162c8301,4412,8311,4425,8311,447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oBHQIEFgEgAGgMAAAAAADAAAAAAAAARljPVIrml8VPjwb4utLhmyIDI2QGPoBEyPIAAEgRRJ+S&#10;9QNFEhsCAJf+RhIbAgCX/lcNAAAABQM4C2UZIDIJAP7/AwHA/h9FMwkA/v8DAQD+f0U4CAD+HwD+&#10;tis2Fb24H0CjZ5g/AAAAuAAAALkKNQqE/BFV+CKszZ82cIbwUveCfufn56hQE5Pgh+bK5o2Yyye3&#10;XB8bvGtQCgARINC7gmKs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4" style="position:absolute;margin-left:377.25pt;margin-top:10.6pt;width:19.05pt;height:29.95pt;z-index:253129728" coordorigin="14308,5044" coordsize="672,1057" path="m14347,6100v-17,-36,-19,-46,-39,-61em14939,5044v18,17,22,24,40,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7" style="position:absolute;margin-left:101.25pt;margin-top:.75pt;width:4.6pt;height:7.5pt;z-index:253132800" coordorigin="4572,4697" coordsize="163,265" path="m4734,4840v-31,23,-42,20,-82,20c4628,4860,4615,4827,4612,4800v-3,-32,7,-68,40,-83c4681,4705,4673,4697,4714,4697v,37,18,49,20,82c4737,4821,4719,4850,4694,4879v-25,29,-23,49,-62,62c4617,4946,4588,4941,4572,4941v,-46,8,-64,20,-101c4600,4817,4619,4803,4652,4800v20,-2,42,,62,c4714,4841,4721,4869,4694,4901v-19,22,-42,40,-62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8" style="position:absolute;margin-left:87.95pt;margin-top:4.25pt;width:8.15pt;height:10.95pt;z-index:253133824" coordorigin="4103,4820" coordsize="288,387" path="m4185,4820v-29,38,-24,77,-40,121c4126,4995,4106,5044,4103,5103v-2,34,,69,,103c4125,5176,4142,5142,4145,5103v5,-63,20,-116,20,-182c4165,4880,4153,4851,4185,4840v,30,8,77,20,101c4225,4981,4250,5028,4268,5063v20,39,39,33,39,82c4252,5145,4212,5139,4165,5125v-37,-11,-28,6,-62,-22c4137,5095,4174,5069,4205,5063v58,-12,110,-25,162,-60c4375,4996,4382,4989,4390,49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7" style="position:absolute;margin-left:206.65pt;margin-top:4.25pt;width:.05pt;height:3.45pt;z-index:253143040" coordorigin="8291,4820" coordsize="1,122" path="m8291,4820v,40,,81,,1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8BHQICCgEgAGgMAAAAAADAAAAAAAAARljPVIrml8VPjwb4utLhmyIDI2QGPoBEyPIAAEgRRJ+S&#10;9QNFEhsCAJf+RhIbAgCX/lcNAAAABQM4C2UZIDIJAP7/AwHA/h9FMwkA/v8DAQD+f0U4CAD+HwD+&#10;tis2Fb24H0CjZ5g/AAAAuAAAALkKKgaC/mNj+Y2Qhfg5O+DgvJxQgIfnZud3plh4BfgKwAoAESBw&#10;rJxi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8" style="position:absolute;margin-left:258.55pt;margin-top:4.8pt;width:8.6pt;height:15pt;z-index:253144064" coordorigin="10122,4840" coordsize="303,530" path="m10202,4840v36,12,20,58,20,101c10222,5027,10214,5102,10202,5185v-9,62,4,113,20,163c10228,5366,10255,5386,10285,5369v43,-24,40,-61,40,-103em10222,5125v-33,,-67,,-100,c10169,5125,10199,5110,10242,5103v59,-10,107,14,162,-20c10411,5076,10417,5070,10424,5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1" style="position:absolute;margin-left:436.55pt;margin-top:9.75pt;width:76.1pt;height:27.15pt;z-index:253157376" coordorigin="16401,6832" coordsize="2684,957" path="m16401,7544v44,,58,-16,103,-20c16551,7520,16633,7543,16646,7502em16564,7340v,-53,,32,,41c16564,7507,16547,7655,16584,7768v,7,,13,,20em16990,7179v,65,-10,121,-20,182c16960,7422,16953,7483,16950,7544v-2,52,-14,123,20,162c16990,7729,17043,7741,17073,7726v24,-12,53,-60,60,-81c17133,7638,17133,7632,17133,7625em16848,7401v11,-40,22,-40,63,-40c16985,7361,17059,7361,17133,7361em17377,7502v,-44,-11,17,-20,22c17336,7524,17329,7524,17315,7524v6,-22,32,-57,42,-62c17383,7449,17382,7474,17357,7482em17886,7055v,-6,,-13,,-19c17850,7044,17831,7068,17804,7096v-66,67,-98,124,-142,204c17623,7371,17590,7479,17602,7564v8,56,44,120,80,162c17702,7748,17709,7755,17724,7768em17906,7258v8,32,20,46,20,82c17926,7379,17933,7465,17946,7502v13,35,38,67,43,103c17989,7625,17989,7632,17989,7605v,-51,-6,-76,-23,-123c17943,7419,17950,7338,17926,7279v-4,-10,-42,-63,-20,-80c17924,7185,17982,7168,18009,7179v28,11,83,23,99,59c18124,7274,18103,7309,18088,7320v-28,21,-47,50,-79,61c18002,7381,17996,7381,17989,7381v,48,8,39,40,61c18056,7460,18097,7491,18128,7502v24,9,40,14,43,42c18171,7551,18171,7557,18171,7564v-27,20,-58,24,-83,41c18059,7625,18038,7618,18029,7645em18333,7421v24,-18,49,-38,80,-40c18456,7378,18472,7361,18515,7361v23,,32,-2,40,-21em18760,7117v-24,31,-42,64,-63,102c18668,7270,18679,7331,18657,7381v-15,35,-19,59,-19,101c18638,7503,18638,7510,18638,7524v,-41,5,-69,19,-103c18680,7367,18706,7295,18720,7238v11,-42,2,-88,40,-101c18803,7151,18761,7164,18780,7199v24,44,36,110,40,162c18823,7394,18840,7405,18840,7442v,20,,40,,60em18677,7401v-36,-27,-48,-20,,-20c18749,7381,18865,7404,18922,7361em18840,6832v9,24,18,34,42,61c18933,6951,18948,6989,18984,7055v40,74,87,159,100,245c19098,7396,19089,7521,19064,7605v-11,36,-23,51,-60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4" style="position:absolute;margin-left:142.15pt;margin-top:3.8pt;width:115.25pt;height:42.65pt;z-index:253150208" coordorigin="6015,7076" coordsize="4066,1506" path="m6461,7076v19,19,24,25,43,20c6511,7126,6535,7159,6564,7179v38,26,69,46,102,79c6693,7285,6709,7314,6726,7340v17,27,43,55,62,61em6768,7096v-21,,-28,,-42,c6717,7135,6688,7144,6666,7179v-23,37,-73,98,-82,141c6573,7370,6571,7373,6544,7421em6015,7788v219,,435,-2,651,-20c6767,7760,6871,7757,6970,7748v142,-13,502,-82,385,c7355,7768,7355,7775,7335,7768em6197,8113v,105,3,205,20,305c6226,8475,6204,8514,6237,8561v-8,-32,-10,-69,-20,-103c6197,8389,6197,8329,6197,8255v,-26,-1,-87,20,-101c6239,8139,6269,8133,6299,8133v24,,37,34,40,61c6342,8222,6332,8255,6319,8275v-19,28,-32,29,-40,62c6308,8358,6349,8368,6381,8378v25,8,67,30,80,60c6474,8467,6447,8508,6421,8519v-34,15,-67,50,-102,62c6312,8581,6306,8581,6299,8581em6623,8337v41,-23,58,-42,103,-42c6772,8295,6784,8275,6828,8275v33,,40,,60,em7093,8113v-10,34,-26,64,-43,101c7022,8273,6982,8333,6970,8398v-9,47,-27,81,-40,121c6930,8540,6930,8547,6930,8561v20,-14,40,-65,60,-103c7015,8410,7040,8329,7050,8275v9,-50,28,-81,43,-121c7093,8133,7093,8126,7113,8133v21,30,37,63,40,102c7156,8284,7180,8315,7192,8357v9,31,17,72,20,101c7212,8479,7212,8486,7192,8479em7050,8438v-13,,-27,,-40,c7046,8416,7108,8405,7153,8398v44,-7,97,-7,142,-20c7328,8361,7333,8354,7355,8357em7662,7645v86,,169,-2,244,20c7913,7665,7919,7665,7926,7665em7742,7808v56,,92,-7,144,-20c7914,7788,7928,7784,7946,7768em8291,7096v-9,37,-20,59,-20,103c8271,7255,8251,7302,8251,7361v,71,,124,20,183c8277,7561,8302,7580,8330,7564v31,-18,55,-51,63,-82em8251,7320v-18,-8,-106,-20,-63,-20c8297,7300,8406,7300,8515,7300em8026,7788v66,,124,12,185,20c8303,7820,8401,7820,8493,7829v95,10,174,23,267,40c8812,7878,8858,7896,8902,7910v42,13,-4,,-20,em8330,8214v31,-22,53,-30,83,-60c8428,8139,8489,8100,8493,8093v,-7,,-14,,-21c8474,8099,8459,8146,8453,8174v-9,46,6,103,20,142c8490,8365,8519,8390,8535,8438v10,30,20,18,20,61c8506,8499,8344,8499,8373,8499v38,,51,-14,80,-20c8504,8468,8544,8460,8595,8438v41,-18,82,-40,122,-60em9349,7788v41,-10,51,-20,100,-20c9530,7768,9612,7768,9693,7768v-20,,-27,,-40,em9409,7970v43,,60,-13,102,-20c9557,7942,9583,7930,9633,7930v27,,53,,80,em9733,7605v41,,48,9,82,20c9856,7639,9898,7631,9938,7645v33,12,95,45,122,61c10090,7724,10080,7758,10080,7788v,35,-36,57,-60,81c10004,7886,9968,7928,9958,7950v-14,31,,55,20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6" style="position:absolute;margin-left:382.45pt;margin-top:.9pt;width:134.2pt;height:68.05pt;z-index:253152256" coordorigin="14492,6975" coordsize="4735,2400" path="m15101,7036v-33,-16,-70,-36,-102,-41c14962,6989,14931,6979,14897,6975v-66,-8,-130,14,-183,20c14668,7000,14650,6984,14615,7015v-8,8,-36,31,-43,40c14555,7076,14561,7111,14552,7137v-13,39,-9,79,-20,121c14517,7313,14524,7366,14512,7421v-14,64,-18,115,-20,184c14489,7691,14505,7766,14512,7848v5,58,15,107,20,164c14551,8212,14532,8429,14512,8622v-5,53,-15,118,-20,163c14482,8879,14504,9006,14512,9068v6,49,17,142,20,163c14538,9277,14532,9328,14532,9374v42,-3,91,-17,122,-20c14758,9343,14954,9387,15019,9374v31,-6,-1,-8,-20,-20em15079,8539v,-28,10,-65,-20,-81c15017,8436,14949,8468,14917,8479v-33,11,-78,53,-100,82c14783,8605,14757,8670,14754,8723v-3,53,1,122,43,162c14844,8929,14920,8945,14979,8947v70,3,125,-3,182,-21c15193,8916,15193,8919,15201,8885em15426,8601v,-20,,-27,,-40c15475,8561,15596,8544,15610,8581em15426,8682v-23,31,-31,57,20,61c15507,8747,15552,8727,15610,8723v26,-2,53,,80,em15915,8255v-9,34,-10,65,-20,102c15878,8422,15843,8496,15832,8561v-11,68,-35,133,-40,202c15790,8792,15778,8816,15773,8844v28,-38,25,-77,39,-121c15819,8709,15825,8696,15832,8682em15915,8235v7,-7,13,-14,20,-21c15935,8258,15936,8274,15955,8316v28,61,50,123,80,183c16064,8557,16092,8595,16137,8641v21,21,27,89,40,62c16177,8682,16177,8676,16177,8662em15872,8622v40,-29,71,-21,123,-21c16040,8601,16053,8581,16097,8581v20,,40,,60,em16339,8581v-18,18,-22,25,-40,20c16265,8555,16284,8563,16319,8539v37,-25,45,-28,82,c16391,8572,16385,8564,16361,8581v-22,20,-29,26,-42,41em16808,8133v,-20,,-27,,-40c16770,8131,16753,8166,16728,8214v-40,78,-57,160,-82,244c16621,8541,16626,8617,16626,8703v,72,19,142,60,203c16707,8936,16754,8983,16788,8987v7,,13,,20,em16848,8581v25,-29,34,-52,63,-82c16931,8479,16965,8444,16970,8418v8,-39,20,-62,20,-102c16990,8266,16972,8366,16970,8378v-16,80,1,170,20,244c16997,8651,17007,8676,17010,8703v,7,,13,,20c16966,8723,16883,8708,16871,8743v92,,176,2,262,-20c17168,8714,17161,8738,17173,8703em17235,8561v33,-28,78,-38,122,-42c17383,8517,17411,8519,17437,8519em17539,8235v,126,-18,275,20,387c17567,8644,17590,8658,17622,8662v51,6,36,-25,60,-40c17702,8622,17709,8622,17702,8601v-9,-27,-11,-18,-40,-40em17417,8418v42,,69,10,102,20c17558,8450,17653,8445,17662,8418em17602,8031v51,13,48,22,80,62c17718,8139,17756,8184,17784,8235v30,54,72,143,82,203c17882,8532,17873,8661,17846,8743v,21,,28,,42em18069,8398v74,,148,,222,em18191,8214v-30,11,-20,25,-20,61c18171,8375,18176,8466,18191,8561v9,52,-11,79,20,121em18413,8214v,54,13,94,20,143c18441,8419,18443,8480,18453,8539v9,54,-13,80,22,123c18475,8607,18460,8568,18453,8519v-12,-81,-7,-165,-20,-244c18425,8224,18440,8212,18453,8174v10,-29,30,-50,62,-61c18552,8101,18570,8124,18598,8133v23,7,34,47,20,81c18604,8248,18581,8287,18555,8316v-16,18,-74,53,-80,62c18475,8385,18475,8391,18475,8398v19,5,63,10,80,20c18588,8436,18610,8449,18638,8479v25,27,19,47,19,82c18657,8597,18635,8610,18618,8622v-25,18,-73,37,-103,40c18495,8662,18488,8662,18495,8641em18840,8418v17,5,57,20,22,20c18836,8438,18807,8432,18800,8418v-10,-20,29,-36,40,-40em19084,7992v-22,29,-37,62,-40,101c19041,8143,19035,8205,19024,8255v-18,83,-18,105,,183c19035,8485,19068,8500,19084,8539v9,21,45,39,83,22c19189,8551,19220,8499,19226,8479v,-29,-3,-43,-19,-61em18922,8214v61,,106,8,162,21c19119,8243,19156,8252,19187,825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8" style="position:absolute;margin-left:270.05pt;margin-top:10.7pt;width:42.15pt;height:20.75pt;z-index:253154304" coordorigin="10527,7320" coordsize="1486,732" path="m10527,7605v23,30,25,77,60,101c10634,7738,10659,7778,10709,7808v32,19,70,67,102,81c10818,7889,10824,7889,10831,7889em10811,7564v-64,17,-34,59,-60,101c10714,7725,10665,7773,10649,7848v-12,56,-27,108,-40,164c10609,8031,10609,8038,10609,8051em11096,7665v65,,110,3,164,21c11267,7686,11273,7686,11280,7686em11076,7788v9,27,45,32,82,20c11211,7790,11268,7785,11320,7768v13,-7,27,-13,40,-20em11645,7340v,-20,,-27,20,-20c11655,7360,11655,7398,11645,7442v-17,79,-19,167,-40,244c11588,7749,11585,7802,11585,7869v,42,-4,43,20,61c11636,7953,11653,7952,11685,7930v23,-23,30,-34,20,-61em11443,7585v-20,,-27,,-20,-21c11476,7564,11515,7576,11565,7585v54,9,115,11,162,20c11760,7605,11767,7605,11787,7605em11929,7748v8,-34,6,-33,40,-42c11980,7677,12002,7675,12012,77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9" style="position:absolute;margin-left:319.65pt;margin-top:4.95pt;width:35.75pt;height:23.05pt;z-index:253155328" coordorigin="12276,7117" coordsize="1261,814" path="m12296,7401v,45,-17,77,-20,123c12273,7584,12296,7642,12296,7706v,47,20,77,20,123c12316,7835,12316,7842,12316,7848v,57,,-31,,-40c12316,7731,12271,7422,12336,7381v13,-8,61,-32,82,-20c12446,7377,12464,7392,12478,7421v22,45,13,40,,81c12467,7536,12448,7524,12418,7544v-18,18,-22,25,-40,20c12411,7573,12428,7588,12458,7605v32,18,85,20,103,60c12576,7699,12555,7716,12541,7726v-34,25,-53,25,-83,42c12434,7781,12420,7791,12398,7808em12763,7645v33,-25,49,-4,80,-20c12877,7607,12884,7605,12925,7605v20,,27,,40,em13190,7442v-40,,-40,4,-60,40c13101,7534,13081,7596,13047,7645v-20,29,-36,68,-40,103c13007,7768,13007,7775,13007,7788v38,-38,32,-58,60,-102c13101,7633,13110,7582,13130,7524v16,-46,31,-97,40,-143c13170,7441,13181,7488,13190,7544v6,40,-2,85,19,121c13229,7699,13229,7707,13229,7748v-31,-26,-64,-35,-99,-62c13081,7648,13055,7665,13007,7645v-19,-19,-23,-25,-42,-20c13010,7625,13042,7643,13087,7645v60,3,89,-7,142,-20c13261,7617,13267,7610,13292,7585em13374,7117v25,33,44,79,60,121c13465,7318,13489,7401,13516,7482v31,93,11,157,,244c13507,7802,13482,7848,13414,7889v-45,27,-53,34,-102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0" style="position:absolute;margin-left:376.1pt;margin-top:9.55pt;width:53pt;height:18.45pt;z-index:253156352" coordorigin="14268,7279" coordsize="1870,652" path="m14268,7320v,-7,,-13,,-20c14316,7300,14332,7308,14370,7320v43,14,84,33,122,61c14518,7400,14525,7415,14532,7442v34,11,24,32,,60c14507,7532,14477,7557,14450,7585v-20,20,-38,53,-40,80c14408,7699,14410,7734,14410,7768em15059,7401v-20,-27,-27,-49,-60,-61c14959,7326,14906,7345,14877,7361v-79,42,-115,109,-163,183c14670,7611,14634,7685,14654,7768v14,59,91,119,143,142c14850,7933,14942,7945,14999,7930v38,-10,72,-38,102,-61em15283,7462v49,-21,70,-20,123,-20c15443,7442,15449,7427,15426,7462em15221,7585v,20,,27,,40c15296,7625,15356,7622,15426,7605v17,-4,44,,62,em15895,7279v-10,35,-30,65,-43,102c15831,7442,15797,7505,15773,7564v-21,51,-21,114,-43,162c15727,7732,15691,7816,15710,7768v7,-14,13,-28,20,-42em15872,7300v20,-18,24,-25,43,-21c15915,7318,15933,7344,15935,7381v3,48,7,117,20,163c15967,7588,16007,7624,16015,7665v10,51,29,58,42,83c16057,7755,16057,7761,16057,7768em15812,7665v,-7,,-13,,-20c15885,7645,15947,7637,16015,7625v37,-6,84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3" style="position:absolute;margin-left:312.15pt;margin-top:3.8pt;width:198.8pt;height:59.95pt;z-index:253159424" coordorigin="12012,7076" coordsize="7013,2116" path="m12296,7117v,-21,,-27,,-41c12247,7076,12267,7083,12236,7117v-47,51,-91,98,-122,162c12064,7382,12023,7490,12012,7605v-9,93,-4,199,39,284c12093,7971,12179,8007,12256,8051v35,18,45,22,60,42em15079,9191v7,,15,,22,c15103,9191,15133,9173,15161,9170v86,-9,183,-13,265,-20c15507,9143,15594,9137,15670,9130v166,-15,353,-8,507,-21c16271,9101,16379,9096,16461,9088v79,-7,177,-14,245,-20c16780,9062,16861,9054,16930,9048v48,-4,106,-17,143,-20c17127,9023,17185,9012,17235,9007v79,-7,176,-15,245,-20c17540,8983,17613,8971,17662,8967v46,-4,107,-17,142,-20c17852,8943,17903,8930,17946,8926v57,-5,135,-16,182,-20c18269,8895,18426,8897,18555,8885v120,-11,246,,367,c18925,8884,18958,8870,18984,8864v20,-4,,3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7" style="position:absolute;margin-left:367.4pt;margin-top:1.25pt;width:7.5pt;height:5.2pt;z-index:253153280" coordorigin="13961,7442" coordsize="265,184" path="m13983,7462v50,,74,-8,122,-20c14151,7431,14171,7451,14205,7462v7,,13,,20,em13961,7605v12,32,41,20,82,20c14096,7625,14134,7609,14185,760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4" style="position:absolute;margin-left:197.45pt;margin-top:1.55pt;width:5.2pt;height:8.1pt;z-index:253170688" coordorigin="7966,7905" coordsize="183,286" path="m7966,8190v85,-84,109,-105,142,-204c8128,7946,8135,7932,8148,79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BHQIOFgEgAGgMAAAAAADAAAAAAAAARljPVIrml8VPjwb4utLhmyIDHmQGPoBEyNIAAEgRRRIb&#10;AgCX/kYSGwIAl/5XDQAAAAUDOAtlGSAyCQD+/wMBwP4fRTMJAP7/AwEA/n9FOAgA/h8A/rYrNhC9&#10;uB9AAAAAAAAAAABRaZg/AAAAuAAAAAAKJgeG8D13gdtoY+PjgIfxIdeJMOhQGAQCBoIACgARIIDc&#10;Rc6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7" style="position:absolute;margin-left:229.15pt;margin-top:2.95pt;width:9.8pt;height:24.85pt;z-index:253163520" coordorigin="9084,8864" coordsize="346,877" path="m9124,9211v-22,-74,-40,-108,-40,-183c9084,8983,9113,8955,9144,8926v38,-36,74,-58,122,-62c9304,8861,9324,8866,9329,8906v4,35,-28,108,-43,142c9260,9107,9249,9166,9246,9231v-2,50,12,82,20,123c9266,9390,9263,9401,9286,9415em9429,9719v-34,27,-44,31,-40,21c9400,9712,9398,9722,9429,969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4" style="position:absolute;margin-left:54.55pt;margin-top:6.2pt;width:45.6pt;height:11.6pt;z-index:253160448" coordorigin="2925,9434" coordsize="1608,408" path="m3249,9536v-43,-30,-86,-51,-122,-82c3110,9439,3073,9420,3047,9434v-30,17,-70,73,-82,102c2950,9575,2932,9637,2925,9678v-7,45,-6,104,20,143c2954,9835,3011,9858,3027,9841v35,-38,71,-113,80,-163c3116,9629,3123,9583,3127,9536v1,-7,,-73,,-20c3149,9548,3159,9594,3169,9637v9,38,17,89,40,123c3216,9767,3222,9773,3229,9780em3636,9475v,-44,15,26,20,41c3669,9554,3674,9616,3676,9657v3,52,15,94,20,143c3699,9835,3707,9810,3719,9841v25,-44,26,-91,39,-142c3772,9646,3793,9589,3798,9536v5,-53,,31,,41c3798,9631,3809,9675,3818,9719v9,46,9,75,63,81c3925,9805,3948,9786,3981,9760em4063,9556v-42,,-49,9,-82,21c3963,9583,3950,9611,3941,9637v-14,43,-5,130,20,163c3990,9793,4024,9769,4043,9740v33,-51,21,-95,40,-142c4101,9579,4108,9575,4103,9556v-21,50,-20,68,-20,122c4083,9699,4088,9750,4103,9760v26,17,85,-4,102,-20c4240,9707,4229,9657,4245,9617v18,-45,23,-54,23,-101c4268,9597,4265,9671,4288,9740v6,18,30,36,59,20c4361,9752,4405,9658,4410,9637v,-1,,-122,,-60c4432,9615,4417,9640,4430,9678v19,55,21,57,60,82c4510,9778,4514,9784,4532,97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5" style="position:absolute;margin-left:115.6pt;margin-top:7.4pt;width:73.85pt;height:12.7pt;z-index:253161472" coordorigin="5079,9475" coordsize="2604,449" path="m5079,9617v4,34,16,51,20,82c5103,9731,5097,9778,5119,9800v17,17,55,35,82,21c5246,9798,5245,9739,5263,9699v20,-44,33,-96,40,-143c5309,9516,5292,9531,5283,9516v,58,-4,111,20,141c5310,9664,5316,9671,5323,9678v23,-15,67,-28,83,-61c5421,9587,5428,9545,5446,9516v,-20,,-26,19,-20c5450,9522,5448,9533,5446,9577v-2,35,-16,101,19,122c5495,9717,5548,9693,5568,9678v33,-25,74,-87,82,-122c5658,9523,5651,9497,5628,9475v-7,,-13,,-20,c5599,9493,5572,9537,5568,9556v-10,44,-11,131,20,163c5610,9742,5637,9748,5670,9740v64,-15,71,-76,100,-123c5791,9583,5815,9550,5832,9516v,68,,135,,203c5832,9682,5847,9694,5852,9657v4,-31,,-175,,-141c5852,9549,5860,9571,5872,9598v8,19,13,39,20,59c5932,9647,5944,9654,5975,9617v6,-7,38,-70,40,-81c6023,9498,5999,9507,5995,9496v-11,30,-18,46,-20,81c5972,9623,5964,9686,5995,9719v29,31,49,28,79,c6093,9700,6102,9679,6117,9657v-15,36,-21,58,-23,103c6092,9797,6081,9840,6117,9861v24,14,86,,100,-20c6237,9813,6254,9773,6259,9740v7,-50,-5,-66,-22,-103c6217,9593,6220,9610,6177,9598v5,40,-1,45,20,80c6205,9692,6226,9717,6259,9699v42,-23,27,-49,40,-82c6317,9600,6324,9595,6319,9577v-4,30,-16,58,-20,80c6291,9708,6288,9798,6319,9841v22,30,45,46,82,40c6440,9875,6461,9831,6481,9800v17,-27,36,-65,43,-101c6534,9646,6518,9601,6504,9577v-10,12,-36,29,-43,60c6449,9687,6462,9741,6481,9780v19,39,18,37,63,41c6592,9825,6628,9810,6666,9780v43,-34,65,-90,102,-123c6786,9639,6790,9632,6808,9637v,47,-14,87,-20,123c6785,9780,6790,9801,6788,9821v,-46,-2,-64,-20,-102c6744,9668,6705,9638,6666,9598v-23,-23,-41,-29,-63,-42c6652,9556,6680,9543,6726,9536v53,-9,110,-17,162,-20c6931,9516,6946,9516,6970,9496em7133,9637v19,-25,36,-49,39,-81c7172,9536,7172,9529,7172,9516v-26,7,-53,32,-59,61c7104,9622,7093,9650,7093,9699v,45,-6,67,20,101c7150,9800,7170,9794,7192,9760v27,-44,57,-61,83,-82c7282,9671,7288,9664,7295,9657v-5,20,-10,65,-20,83c7258,9771,7255,9763,7255,9800v47,37,44,14,100,c7414,9785,7429,9751,7477,9719v60,-39,48,-47,82,-102c7589,9567,7580,9557,7539,9516v-32,-32,-38,-41,-82,-41c7426,9475,7375,9488,7355,9516v-25,35,-40,60,-40,101c7315,9653,7345,9674,7377,9678v44,5,75,21,122,21c7545,9699,7604,9700,7642,9719v30,15,38,75,40,102c7685,9854,7682,9889,7682,992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6" style="position:absolute;margin-left:202.6pt;margin-top:.45pt;width:13.3pt;height:19.05pt;z-index:253162496" coordorigin="8148,9231" coordsize="468,672" path="m8188,9272v-20,,-27,,-20,-21c8230,9251,8272,9246,8330,9231v33,-8,166,-16,185,20c8533,9285,8514,9367,8493,9394v-46,59,-77,120,-120,183c8324,9649,8261,9710,8211,9780v-20,28,-60,69,-63,101c8148,9888,8148,9895,8148,9902v40,,87,-9,123,-21c8325,9863,8382,9839,8433,9821v43,-15,154,-9,122,-41c8548,9780,8542,9780,8535,9780em8231,9657v85,,162,-6,242,-20c8525,9628,8563,9616,8615,959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7" style="position:absolute;margin-left:237.8pt;margin-top:11.3pt;width:163.65pt;height:51.9pt;z-index:253213696" coordorigin="9389,9613" coordsize="5773,1831" path="m9449,10853v-20,,-40,,-60,c9413,10835,9459,10819,9491,10813v61,-11,120,-32,182,-42c9708,10766,9775,10760,9795,10793v20,32,-21,82,-40,102c9708,10945,9667,10997,9633,11057v-28,49,-66,108,-82,162c9545,11240,9545,11293,9571,11301v44,14,104,-3,142,-20c9749,11265,9805,11237,9835,11219v21,-21,28,-28,43,-41em9491,11097v-60,,46,4,60,c9610,11082,9675,11066,9733,11057v52,-8,81,11,122,-20em10080,10895v65,,119,3,182,-21c10318,10852,10370,10830,10424,10813v43,-14,43,-20,83,-20em10202,11057v-40,,38,-29,60,-41c10307,10992,10374,10970,10424,10955v30,,44,-3,63,-19em10424,10365v-8,59,-26,122,-40,184c10358,10665,10346,10778,10325,10895v-20,114,-36,229,-40,345c10283,11307,10262,11354,10262,11423v,20,,27,,em10689,10691v-7,,-13,,-20,c10680,10658,10715,10657,10751,10630v35,-27,77,-38,123,-41c10926,10586,10933,10597,10973,10609v29,9,38,42,23,82c10973,10752,10938,10813,10913,10874v-23,57,-37,109,-62,163c10829,11086,10821,11097,10851,11138v33,-7,56,-18,82,-41c10963,11069,10988,11062,11016,11037v7,-7,13,-14,20,-21em10771,10915v-47,24,41,29,60,21c10865,10921,10918,10902,10953,10895v50,-9,63,-8,103,-42em11218,10995v35,-9,55,-32,82,-59c11324,10912,11350,10883,11360,10853v,-7,,-13,,-20c11334,10868,11340,10890,11340,10936v,55,-11,113,20,161c11380,11128,11396,11159,11400,11199v,20,,27,,41c11358,11240,11354,11241,11320,11261v-28,16,-73,37,-102,40c11211,11301,11205,11301,11198,11301v11,22,46,-1,82,-20c11328,11256,11380,11231,11423,11199v30,-22,40,-24,79,-41em11565,10752v-22,,-29,-1,-23,19c11548,10752,11563,10702,11585,10691v7,,13,,20,c11605,10723,11602,10757,11565,10771v-60,24,-25,-16,-23,-19c11542,10745,11542,10739,11542,10732em11992,10020v-32,7,-52,27,-63,61c11907,10151,11886,10231,11869,10304v-27,115,-55,269,-42,387c11838,10793,11882,10846,11949,10915v25,26,55,38,83,60em12154,10589v6,-45,22,-105,40,-142c12207,10420,12240,10393,12256,10365v,60,-17,105,-20,163c12233,10585,12242,10624,12256,10671v11,39,11,55,20,81em12438,10468v63,,104,-7,163,-21c12639,10438,12668,10434,12703,10426em12783,10143v15,5,35,35,40,59c12835,10262,12810,10312,12803,10365v-9,69,6,122,20,184c12831,10583,12847,10605,12885,10609v33,4,73,-54,80,-81c12965,10515,12965,10501,12965,10488em12703,10284v-35,16,-50,15,-43,42c12754,10326,12838,10321,12925,10304v13,,27,,40,em12965,9836v32,62,60,110,102,164c13121,10071,13195,10161,13229,10244v39,93,43,186,43,284c13272,10594,13255,10694,13229,10752v-12,27,-32,30,-39,61em13454,10345v53,,94,-13,142,-19c13654,10319,13701,10304,13759,10304v6,,13,,19,em13636,10143v,100,8,187,23,283c13665,10463,13663,10537,13679,10569v18,18,25,22,20,40em13941,10060v,-35,5,-41,20,-60c13991,9962,14028,9960,14063,9939v35,-21,59,-20,102,-20c14198,9919,14223,9947,14225,9979v5,71,-17,116,-40,183c14162,10231,14137,10300,14105,10365v-13,25,-53,116,-42,143c14078,10545,14087,10549,14125,10549v54,,80,-4,123,-41c14285,10476,14287,10442,14308,10406v7,-7,13,-14,20,-21em14083,10284v-47,20,-79,20,-20,20c14116,10304,14172,10271,14225,10264v44,-6,78,-14,122,-20em14410,10326v32,-9,51,-32,82,-42c14508,10279,14536,10284,14552,10284v,50,9,98,-20,142c14508,10463,14466,10509,14450,10549v-8,21,-14,38,-20,60c14474,10609,14498,10599,14532,10569v20,-20,27,-27,40,-41em14714,10143v-88,,-7,19,20,19em14877,9613v,60,18,105,20,163c14901,9867,14914,9951,14917,10040v3,75,27,119,62,183c15001,10263,15033,10299,15079,10304v25,3,53,-53,62,-81c15141,10216,15141,10209,15141,10202em14877,9939v-46,,-82,7,-20,20c14913,9971,14987,9952,15039,9939v49,-12,78,-21,122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8" style="position:absolute;margin-left:420.45pt;margin-top:4.4pt;width:23.1pt;height:31.15pt;z-index:253214720" coordorigin="15832,9370" coordsize="815,1099" path="m15832,9370v,132,7,256,20,386c15859,9829,15865,9894,15895,9959v19,39,26,51,20,81em15955,10365v,20,,27,-20,20c15961,10376,15965,10367,15995,10345em16197,9451v-27,-19,-31,10,-40,60c16143,9595,16169,9675,16177,9756v8,83,9,163,20,244c16204,10055,16200,10091,16219,10143em16279,10447v-7,,-13,,-20,c16276,10502,16293,10433,16319,10406v14,-14,28,-27,42,-41em16504,9410v-7,-7,-13,-14,-20,-21c16484,9481,16494,9565,16504,9654v10,95,31,190,40,285c16544,9959,16544,9980,16544,10000em16564,10447v22,,72,-6,82,-21c16646,10419,16646,10413,16646,1040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95" style="position:absolute;margin-left:239.5pt;margin-top:11.65pt;width:.55pt;height:1.2pt;z-index:253211648" coordorigin="9449,10081" coordsize="20,42" path="m9449,10122v,-33,10,-10,19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BHQIEBAEgAGgMAAAAAADAAAAAAAAARljPVIrml8VPjwb4utLhmyIDI2QGPoBEyGIAAEgRRJv3&#10;5gJFEhsCAJf+RhIbAgCX/lcNAAAABQM4C2UZIDIJAP7/AwHA/h9FMwkA/v8DAQD+f0U4CAD+HwD+&#10;tis2EL24H0AAAAAAAAAAAFFpmD8AAAC4AAAAAAovCIP+DGL+DGMO3cCG8YlHjEpFDQUYh+zc6/HG&#10;9Vh+ido8OaAKABEgsC62I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6" style="position:absolute;margin-left:152.55pt;margin-top:.7pt;width:106.05pt;height:27.1pt;z-index:253212672" coordorigin="6381,9695" coordsize="3742,956" path="m6381,10488v19,25,37,49,40,81c6422,10582,6421,10681,6421,10630v,-41,,-81,,-122c6421,10481,6422,10513,6441,10528v42,33,46,17,83,-20c6548,10484,6544,10479,6544,10447v-8,32,-20,45,-20,81c6524,10563,6555,10549,6584,10549v38,,40,-37,62,-61c6667,10466,6683,10448,6686,10426v,-7,,-13,,-20c6666,10411,6627,10439,6623,10447v,21,,27,,41c6656,10498,6642,10508,6686,10508v25,,53,-6,60,-20c6760,10461,6768,10376,6768,10406v,7,,13,,20c6768,10500,6766,10585,6788,10630v,7,,13,,20c6788,10565,6793,10480,6808,10406v5,-28,8,-85,40,-102c6855,10304,6861,10304,6868,10304v22,32,20,42,20,81c6888,10406,6882,10458,6868,10468v-3,2,-45,38,-60,20c6808,10468,6808,10461,6808,10447em7030,10326v,-34,,-69,,-103c6999,10241,6980,10242,6970,10284v-7,31,-13,52,-20,81c6950,10372,6950,10378,6950,10385v43,-6,38,-2,60,-20c7035,10345,7061,10335,7070,10304v,-20,,-27,,-40c7067,10267,7029,10314,7030,10326v,22,2,31,20,39c7086,10331,7104,10303,7133,10264v29,-39,56,-78,79,-121c7241,10088,7251,10060,7255,10000v,-21,,-27,,-41c7229,9989,7212,10021,7192,10060v-25,48,-36,110,-39,163c7151,10267,7145,10311,7172,10345v7,9,30,41,60,20c7243,10358,7271,10302,7275,10284v7,-29,,-72,,-102c7251,10185,7218,10186,7212,10202v-13,33,6,58,20,82c7264,10280,7289,10280,7315,10264v22,-13,53,-77,62,-82c7377,10189,7377,10195,7377,10202v-20,34,-36,60,-42,102c7359,10280,7358,10292,7377,10264v20,-30,7,-70,20,-102c7419,10108,7413,10154,7397,10122v-15,25,-18,22,-20,60c7374,10229,7380,10243,7397,10264v23,28,58,20,80,c7479,10262,7537,10190,7539,10182v5,-19,-9,-3,,-20c7530,10177,7510,10182,7519,10223v7,29,22,63,60,61c7607,10282,7641,10263,7662,10244v11,-10,56,-68,60,-82c7722,10142,7722,10135,7722,10122v-16,17,-31,23,-40,60c7671,10228,7697,10268,7702,10284v,7,,13,,20c7737,10299,7742,10301,7764,10284v23,-18,34,-55,40,-82c7809,10179,7793,10146,7784,10143v-30,-11,-60,2,-82,19c7680,10179,7674,10216,7682,10244v4,13,37,19,60,20c7772,10266,7802,10258,7824,10244v28,-17,21,-66,40,-82c7871,10162,7879,10162,7886,10162v-22,20,-16,11,-22,40c7860,10221,7864,10245,7864,10264v42,-5,46,,82,-20c7982,10224,7977,10214,8006,10182v24,-27,29,-89,20,-39c8020,10175,8019,10226,8048,10244v7,,13,,20,em8188,10223v-28,,-9,7,,-21em8350,10143v-10,29,-20,16,-20,59c8330,10235,8350,10248,8350,10284v,55,6,78,23,122c8390,10451,8358,10474,8350,10488v-16,28,,-31,,-62c8350,10358,8369,10311,8373,10244v2,-45,-3,-87,20,-122c8416,10087,8410,10081,8453,10081v42,,44,12,62,21c8530,10110,8552,10131,8535,10162v-13,23,-34,69,-62,82c8445,10257,8416,10247,8413,10223v,-23,2,-32,20,-41em8677,10040v,-20,,-27,,-40c8656,10000,8605,10006,8595,10020v-15,22,-20,52,-20,82c8575,10132,8565,10163,8595,10182v25,16,66,-6,82,-20c8698,10144,8714,10108,8717,10081v,-21,,-27,,-41c8717,9981,8715,10079,8717,10081v37,30,50,12,83,c8834,10069,8854,10047,8882,10020v21,-20,54,-71,60,-20c8942,10007,8942,10013,8942,10020v,-20,,-41,,-61c8915,9980,8893,9985,8882,10020v-11,34,-22,64,-22,102c8860,10142,8860,10149,8860,10162v30,,62,10,82,-19c8969,10103,8989,10075,9024,10040v21,-21,53,-88,40,-61c9050,10009,9028,10026,9024,10060v-3,27,,56,,83c9072,10143,9055,10136,9084,10102v26,-30,68,-67,83,-102c9188,9952,9170,9990,9167,10020v-4,34,-23,42,-23,82c9144,10109,9144,10115,9144,10122v30,-6,58,-3,82,-20c9258,10080,9269,10045,9286,10020v37,-56,25,-38,20,-20c9294,10039,9288,10103,9286,10143v-3,52,-20,88,-20,141c9266,10304,9266,10325,9266,10345v,-48,,-77,20,-122c9310,10168,9339,10080,9349,10020v8,-48,2,-109,60,-122c9416,9898,9422,9898,9429,9898v,47,-12,84,-20,122c9400,10065,9382,10083,9369,10122v-10,32,-5,32,-40,40em9855,9695v-34,,-31,-8,-40,20c9826,9748,9857,9735,9898,9735v56,,90,8,142,21c10080,9766,10080,9776,10080,9816v,86,-15,94,-60,163c9983,10035,9948,10082,9918,10143v-21,42,-31,52,-40,80c9924,10223,9936,10204,9978,10182v58,-30,82,-54,122,-101c10124,10052,10122,10056,10122,10020v-40,,-71,-14,-102,-20c9967,9990,9908,9983,9855,9979v-7,,-13,,-20,c9801,9979,9864,9979,9898,9979v54,,98,-11,142,-20c10063,9954,10097,9959,10122,9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0" style="position:absolute;margin-left:8.45pt;margin-top:10.9pt;width:22.5pt;height:18.45pt;z-index:253166592" coordorigin="1298,10508" coordsize="794,651" path="m1320,10508v-27,41,-22,70,-22,122c1298,10705,1311,10762,1320,10833v3,21,-18,223,20,224c1340,11050,1340,11044,1340,11037v-6,-51,-8,-112,-20,-163c1301,10795,1298,10733,1298,10650v,-55,-8,-78,22,-101c1343,10532,1379,10506,1400,10549v17,35,20,58,20,101c1420,10690,1420,10737,1400,10771v-20,35,-31,34,-40,62c1390,10823,1377,10813,1420,10813v50,,104,-11,142,20c1593,10858,1582,10899,1582,10936v,29,-38,101,-60,121c1488,11087,1434,11116,1400,11138v-34,23,-60,13,-20,em1665,10853v,75,-1,140,20,204c1696,11092,1716,11080,1744,11057v23,-19,52,-74,63,-102c1818,10928,1827,10844,1827,10874v,35,-20,59,-20,101c1807,11024,1830,11018,1847,11057v15,33,37,34,82,40em2091,10874v-23,-18,-60,-42,-82,c1998,10895,1977,10933,1969,10955v-11,32,,86,,122c2015,11077,2001,11070,2031,11037v35,-39,40,-47,40,-101c2071,10871,2067,10828,2031,10771v-45,-72,-76,-112,-142,-162c1851,10581,1814,10589,1767,10589v-37,,-36,11,-43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1" style="position:absolute;margin-left:43.6pt;margin-top:9.8pt;width:53.65pt;height:27.1pt;z-index:253167616" coordorigin="2538,10468" coordsize="1893,956" path="m2660,10813v-33,-20,-23,-15,-60,-20c2588,10822,2564,10865,2558,10895v-7,38,-31,80,-20,121c2556,11035,2563,11039,2558,11057v37,-5,74,-8,102,-41c2696,10972,2757,10903,2783,10853v36,-67,21,-153,40,-223c2834,10588,2859,10534,2843,10488v,-20,,-27,-20,-20c2802,10500,2772,10549,2763,10589v-15,68,-23,133,-23,204c2740,10859,2739,10897,2763,10955v11,26,20,65,60,61c2831,11015,2877,10992,2882,10975v10,-37,6,-112,-19,-122c2843,10853,2836,10853,2823,10853v14,45,-13,35,40,42c2916,10902,2944,10884,2985,10853v38,-29,54,-28,82,-60c3085,10774,3091,10770,3087,10752v-39,-16,-39,-22,-82,c2984,10762,2949,10814,2945,10833v-8,40,5,63,20,82c2986,10942,3053,10945,3087,10936v27,-7,78,-26,102,-41c3217,10878,3217,10854,3229,10833v-12,46,-8,97,-20,142c3195,11027,3189,11062,3189,11118v,55,4,74,20,101c3221,11191,3242,11151,3249,11118v14,-63,20,-139,23,-203c3274,10869,3275,10776,3292,10732v,,39,-18,40,-20c3362,10733,3367,10741,3394,10771v23,26,35,71,40,103c3443,10926,3429,10942,3394,10975v-21,20,-19,17,-62,20c3304,10997,3272,11007,3272,10975v,-23,2,-31,20,-39em3556,10671v6,49,14,92,60,122c3660,10822,3712,10876,3758,10895v28,12,47,20,80,20em3798,10712v-48,19,-92,35,-122,81c3639,10851,3600,10928,3596,10995v-2,41,,82,,123em3961,10813v-33,11,-20,41,-20,82c3941,10940,3935,10956,3961,10975v34,25,48,30,82,c4064,10956,4112,10921,4123,10895v10,-24,,-76,,-102c4091,10804,4085,10832,4083,10874v-4,62,13,107,20,163c4112,11105,4127,11175,4145,11240v15,54,20,83,20,142c4165,11402,4165,11409,4165,11423v-43,,-70,8,-102,-21c4029,11372,3994,11354,3961,11321v-16,-16,-34,-55,-20,-81c3959,11206,4015,11184,4043,11178v45,-9,73,-20,122,-20em4430,11016v,-33,-20,-16,-2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8" style="position:absolute;margin-left:131.8pt;margin-top:8pt;width:27.6pt;height:61.7pt;z-index:253174784" coordorigin="5650,10406" coordsize="974,2176" path="m5730,10508v-16,,-76,13,-60,-20c5678,10473,5706,10428,5710,10426v25,-13,12,-11,40,-20c5757,10406,5763,10406,5770,10406v,38,5,53,-20,82c5732,10509,5708,10526,5690,10528v-7,,-13,,-20,c5670,10491,5665,10476,5690,10447v24,-29,45,-21,80,-21c5770,10472,5760,10488,5750,10508v-13,26,-9,17,-40,41c5690,10544,5654,10517,5650,10508v-26,-53,30,-26,40,-40c5711,10441,5710,10443,5710,10488v,7,,13,,20em5750,10508v10,30,17,38,20,61c5773,10589,5768,10610,5770,10630v3,6,38,37,42,61c5819,10730,5816,10737,5832,10771v14,31,8,38,20,62c5866,10862,5860,10871,5872,10895v10,22,37,53,40,60c5926,10984,5919,10992,5932,11016v11,20,11,64,23,81c5963,11110,5982,11132,5995,11158v17,34,23,69,39,103c6046,11287,6043,11316,6054,11342v11,27,8,25,20,60c6083,11431,6082,11457,6094,11484v12,26,12,54,23,80c6128,11591,6124,11594,6137,11626v11,27,10,54,20,82c6167,11736,6168,11757,6177,11788v8,29,29,34,40,62c6227,11875,6230,11906,6237,11931v,7,,13,,20c6245,11965,6269,11992,6279,12012v8,16,7,45,20,62c6301,12076,6333,12130,6339,12135v21,19,27,13,42,40c6400,12209,6409,12211,6421,12236v11,23,6,33,20,62c6449,12313,6476,12334,6481,12357v,21,,28,,42c6490,12416,6493,12425,6504,12460v9,27,9,27,20,62c6528,12474,6521,12463,6544,12439v23,-23,16,-11,59,-20c6611,12443,6624,12466,6623,12480v-4,42,-5,51,-39,81c6560,12582,6538,12587,6504,12581v,-21,-1,-28,-23,-20c6486,12518,6478,12516,6504,12480v12,-17,24,-41,60,-41c6608,12439,6601,12468,6603,12501v2,26,-6,58,-39,60c6529,12563,6507,12562,6504,12522v-3,-41,32,-50,60,-62c6571,12460,6577,12460,6584,12460v-15,26,,44,-20,62c6557,12522,6551,12522,6544,12522em6564,12480v39,27,20,-2,20,-41c6584,12432,6584,12426,6584,12419v7,29,19,112,19,82c6603,12468,6623,12484,6623,12439v,-49,-20,-5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6" style="position:absolute;margin-left:125.45pt;margin-top:11.5pt;width:5.75pt;height:22.5pt;z-index:253182976" coordorigin="5426,10528" coordsize="203,794" path="m5628,10528v,21,,27,,41c5581,10585,5636,10607,5608,10630v-7,,-13,,-20,em5528,10833v,21,,41,,62c5484,10910,5529,10922,5508,10955v-20,18,-28,21,-23,40em5465,11178v-20,29,-19,27,-19,62c5416,11251,5426,11265,5426,11301v,7,,13,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5" style="position:absolute;margin-left:137.55pt;margin-top:4.55pt;width:16.15pt;height:19.05pt;z-index:253201408" coordorigin="5852,10284" coordsize="570,672" path="m5852,10549v,-7,,-14,,-21c5888,10519,5904,10495,5932,10468v42,-40,97,-68,142,-103c6101,10344,6127,10298,6157,10284v7,,13,,20,em6117,10508v9,27,28,26,40,61c6169,10605,6197,10633,6217,10671v23,45,57,79,82,122c6318,10825,6349,10863,6359,10895v7,23,15,37,22,60c6358,10940,6323,10923,6299,10915v-30,-10,-38,-17,-62,-20c6199,10890,6245,10913,6259,10915v33,4,43,21,80,21c6360,10936,6380,10936,6401,10936v,-37,16,-49,20,-83c6425,10820,6421,10785,6421,1075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9" style="position:absolute;margin-left:224.55pt;margin-top:12.65pt;width:191.3pt;height:42.1pt;z-index:253215744" coordorigin="8922,10569" coordsize="6749,1486" path="m8922,11097v12,-36,5,-68,20,-102c8956,10962,8970,10959,8982,10936v8,82,12,160,22,242c9022,11327,9035,11479,9064,11626v19,99,44,235,80,325c9153,11974,9204,12026,9206,12032v,7,,15,,22c9233,12043,9261,12046,9286,12032v35,-19,65,-38,103,-61c9450,11934,9508,11900,9571,11870v106,-51,215,-98,327,-141c10016,11684,10142,11644,10262,11606v141,-44,284,-66,427,-101c10846,11466,10997,11411,11158,11382v164,-30,328,-70,487,-121c11814,11207,11985,11173,12154,11118v162,-53,340,-107,506,-143c12836,10937,13011,10903,13190,10874v165,-27,323,-76,489,-103c13876,10738,14072,10717,14268,10691v143,-19,283,-45,426,-61c14815,10616,14937,10620,15059,10609v96,-8,188,-12,284,-20c15413,10583,15480,10573,15548,10569v47,-2,56,-11,102,c15650,10589,15650,10596,15630,1058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9" style="position:absolute;margin-left:94.3pt;margin-top:3.8pt;width:.6pt;height:1.15pt;z-index:253165568" coordorigin="4327,10712" coordsize="21,41" path="m4347,10752v-22,-29,-33,-29,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BHQIEBAEgAGgMAAAAAADAAAAAAAAARljPVIrml8VPjwb4utLhmyIDHmQGPoBEyNIAAEgRRRIb&#10;AgCX/kYSGwIAl/5XDQAAAAUDOAtlGSAyCQD+/wMBwP4fRTMJAP7/AwEA/n9FOAgA/h8A/rYrNhC9&#10;uB9AAAAAAAAAAABRaZg/AAAAuAAAAAAKLQiD/Y1fse+wdobxqleNW2gKGgCH6gjp2YtQ4tifQvBA&#10;gAoAESDAaj3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2" style="position:absolute;margin-left:16.5pt;margin-top:11.25pt;width:173.5pt;height:167.2pt;z-index:253168640" coordorigin="1582,10975" coordsize="6121,5898" path="m1582,14635v54,3,119,17,162,20c2323,14695,2902,14635,3474,14635v211,,425,-7,629,-20c4608,14582,5126,14595,5628,14595v184,,372,10,549,20c6493,14634,6816,14615,7133,14615v-17,-14,-12,-41,-40,-61c7073,14540,7035,14528,7010,14514v-7,-4,-57,-23,-60,-41c6945,14447,6964,14467,6990,14473v46,10,91,36,143,41c7176,14518,7220,14528,7255,14533v20,,27,,40,c7276,14549,7262,14575,7232,14595v-35,23,-99,40,-139,60c7069,14667,7029,14684,7010,14697v-20,19,-27,26,-40,39em7437,14493v11,43,30,33,62,61c7537,14588,7557,14587,7599,14615v29,19,50,32,83,40c7692,14686,7692,14686,7702,14655em7682,14431v-59,16,-41,39,-63,83c7597,14557,7567,14613,7539,14655v-27,41,-51,84,-82,122em4185,14716v-23,,-31,-2,-40,-19c4152,14668,4158,14638,4185,14635v39,-5,56,3,60,42c4248,14701,4207,14747,4185,14757v-7,,-13,,-20,c4158,14747,4125,14693,4145,14677v21,-17,29,-36,40,em4205,14697v,73,-11,135,-20,202c4161,15086,4190,15291,4165,15469v-10,73,-11,153,-20,223c4107,15988,4145,16844,4145,16546v,-34,-9,-53,-22,-81c4109,16435,4103,16412,4083,16383v-16,-23,-22,-22,-40,-40c4053,16371,4054,16396,4063,16425v7,22,31,50,40,60c4129,16515,4107,16516,4123,16506v20,-13,29,-29,42,-61c4182,16403,4193,16363,4205,16322v8,-27,17,-46,20,-81em4268,16587v-38,,11,-16,20,-21c4299,16560,4356,16549,4367,16546v28,-9,73,,103,c4470,16603,4466,16641,4450,16689v-10,30,-18,56,-40,81c4385,16798,4361,16812,4347,16831v-18,19,-25,23,-20,41c4388,16872,4463,16886,4512,16852em4288,16750v-7,,-13,,-20,c4304,16741,4324,16730,4367,16730v43,,68,-30,103,-41c4477,16689,4483,16689,4490,16689v11,-31,11,-9,22,-40c4532,16649,4539,16649,4532,16628em4225,14514v,-21,,-27,,-41c4254,14463,4245,14466,4245,14431em4245,14330v,-27,,-54,,-81em4268,14086v,-27,,-54,,-81em4268,13842v,-47,,-95,,-142c4288,13700,4295,13700,4288,13680em4288,13557v,-56,5,-94,19,-141c4307,13409,4307,13401,4307,13394em4307,13273v,-55,12,-119,-19,-162em4288,12907v,-102,,-204,,-306em4288,12561v,-115,,-230,,-345em4307,11971v,-55,-12,-118,20,-161em4347,11606v,-74,-1,-140,20,-204c4392,11327,4367,11198,4367,11118em4390,11240v-9,32,-33,50,-43,81c4339,11346,4330,11378,4327,11402v-3,26,-41,71,-20,41c4327,11415,4334,11392,4347,11362v14,-34,39,-69,43,-101c4394,11228,4406,11207,4430,11199v,30,5,60,20,82c4470,11301,4477,11308,4490,11321em4532,11178v36,,49,-12,80,-20em4652,10975v32,,105,-15,122,20c4790,11028,4762,11054,4754,11077v-10,29,-31,53,-40,81c4709,11174,4714,11202,4714,11219v36,,49,-12,80,-20em4734,11118v-23,,-32,-2,-40,-21c4718,11079,4743,11059,4774,11057v34,-2,69,,10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9" style="position:absolute;margin-left:600.45pt;margin-top:545.75pt;width:0;height:0;z-index:253175808" coordorigin="8026,10793" coordsize="1,1" path="m8026,10793r,l8026,10793r,l8026,10793r,l8026,10793r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ASAAaAwAAAAAAMAAAAAAAABGWM9UiuaXxU+PBvi60uGbIgMjZAY+gETIUgAASBFEwKG1AkUS&#10;GwIAl/5GEhsCAJf+Vw0AAAAFAzgLZRkgMgkA/v8DAcD+H0UzCQD+/wMBAP5/RTgIAP4fAP62KzYQ&#10;vbgfQAAAAAAAAAAAUWmYPwAAALgAAAAACioIgv5gE/mAUACC/wALaf4AFtQAh9na3hcPgkFhmQwK&#10;ABEgIDiA3qy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84" style="position:absolute;margin-left:134.1pt;margin-top:3.6pt;width:6.4pt;height:12.7pt;z-index:253200384" coordorigin="5730,11158" coordsize="226,449" path="m5730,11606v19,-19,25,-23,20,-42c5778,11555,5770,11559,5770,11525v31,-9,22,-5,22,-41c5820,11474,5812,11478,5812,11443em5872,11301v18,-18,25,-22,20,-40c5920,11251,5912,11254,5912,11219v45,-15,-7,-42,20,-61c5940,11158,5947,11158,5955,1115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5" style="position:absolute;margin-left:309.8pt;margin-top:10.5pt;width:56.5pt;height:27.1pt;z-index:253221888" coordorigin="11929,11401" coordsize="1993,956" path="m12134,11645v-47,,-46,2,-63,41c12045,11747,11996,11779,11969,11849v-27,70,-40,128,-40,202c11929,12092,11943,12143,11969,12173v22,20,29,27,43,41em12154,11807v,50,23,42,40,82c12209,11923,12227,11940,12256,11970v27,28,44,52,80,61em12316,11807v-7,,-13,,-20,c12288,11838,12257,11883,12236,11910v-31,40,-44,75,-62,121c12158,12072,12154,12074,12154,12113em12418,12051v38,-38,62,-159,100,-121c12544,11956,12509,11996,12498,12031v-14,44,-20,57,-20,101c12478,12153,12478,12173,12478,12194em12640,12132v7,,13,,20,c12660,12177,12651,12192,12640,12235v-5,19,-9,64,-19,81c12605,12344,12603,12349,12581,12356em12763,11807v-43,14,-1,27,-20,62c12732,11889,12707,11921,12723,11950v20,36,19,41,60,41c12829,11991,12847,11979,12865,11930v12,-34,36,-63,40,-103c12907,11808,12905,11787,12905,11767v,37,-18,48,-20,82c12876,11974,12911,12164,12865,12255v-14,27,-32,20,-62,c12790,12246,12750,12189,12743,12173v,-7,,-13,,-20c12774,12129,12783,12132,12823,12132v23,,32,-2,42,-19em13027,12073v12,-4,49,-21,60,-42c13096,12014,13121,11975,13130,11970v20,,27,,20,-20c13143,11979,13115,12005,13110,12031v-10,49,,113,,163em13252,12073v,64,-5,109,-23,162c13220,12263,13212,12273,13190,12297em13374,11726v25,-19,49,-37,80,-40c13481,11683,13522,11678,13536,11706v16,33,-8,94,-20,121c13493,11878,13451,11915,13434,11970v-9,30,-31,53,-40,81c13394,12058,13394,12066,13394,12073v31,,57,-7,80,-22c13505,12031,13528,12002,13536,11970em13374,11910v-14,,-28,,-42,c13384,11910,13411,11916,13454,11930v21,,28,,42,em13556,11991v31,-8,54,-20,80,-41c13644,11943,13651,11937,13659,11930v,39,-19,47,-23,81c13632,12044,13616,12056,13616,12093v,27,,53,,80c13606,12143,13592,12153,13556,12153v-20,,-27,,-40,c13516,12195,13514,12194,13556,12194v61,,55,-21,103,-41c13679,12144,13697,12138,13719,12132em13699,11401v10,50,41,76,60,123c13790,11602,13832,11669,13861,11747v28,76,57,163,60,244c13925,12085,13877,12134,13841,122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7" style="position:absolute;margin-left:119.1pt;margin-top:2.8pt;width:4.05pt;height:13.9pt;z-index:253184000" coordorigin="5201,11586" coordsize="143,489" path="m5343,11586v-16,22,-32,56,-40,81c5294,11694,5290,11722,5283,11748em5241,11931v-24,32,-4,51,-20,81c5204,12043,5201,12037,5201,120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6" style="position:absolute;margin-left:128.9pt;margin-top:10.3pt;width:1.2pt;height:1.75pt;z-index:253202432" coordorigin="5548,11850" coordsize="41,62" path="m5548,11911v17,-36,20,-45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BHQIEBgEgAGgMAAAAAADAAAAAAAAARljPVIrml8VPjwb4utLhmyIDI2QGPoBEyGIAAEgRRJv3&#10;5gJFEhsCAJf+RhIbAgCX/lcNAAAABQM4C2UZIDIJAP7/AwHA/h9FMwkA/v8DAQD+f0U4CAD+HwD+&#10;tis2EL24H0AAAAAAAAAAAFFpmD8AAAC4AAAAAAonBIT8AEn4AFc+YIfx5SePOmhSEIfh4uHRp+Yw&#10;CgARIHDiJRu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8" style="position:absolute;margin-left:107pt;margin-top:7.4pt;width:39.2pt;height:53.65pt;z-index:253204480" coordorigin="4774,11748" coordsize="1384,1893" path="m4774,13640v7,,13,,20,c4800,13615,4808,13603,4814,13578v32,-10,23,-4,23,-41c4867,13527,4855,13492,4877,13477v6,,13,,19,em5039,13253v,-7,,-14,,-21c5067,13223,5059,13226,5059,13192v32,-9,32,-9,40,-42c5132,13139,5106,13141,5141,13130v,-34,-8,-30,20,-39c5172,13057,5170,13083,5181,13049v20,,27,,20,-20em5283,13009v,-7,,-14,,-21c5311,12979,5306,12944,5343,12928v25,-11,33,-15,43,-41em5446,12825v,-7,,-13,,-20c5471,12796,5477,12776,5485,12744v37,-11,9,-9,43,-20c5528,12704,5528,12697,5548,12704em5690,12399v,-7,,-15,,-22c5718,12368,5710,12372,5710,12338v32,-11,8,-9,40,-20em5852,12114v18,-18,25,-22,20,-40c5887,12069,5921,12037,5932,12012v13,-30,12,-10,23,-41em5995,11870v18,-18,25,-22,20,-40c6040,11821,6046,11800,6054,11768v32,-11,8,-9,40,-20em4936,13598v22,-23,53,-54,63,-81c5010,13488,5031,13467,5039,13436v20,,27,,20,-20em5181,13212v16,-34,14,-48,40,-42c5230,13133,5255,13119,5283,13091v30,-30,8,-31,40,-42em5446,12887v24,-25,32,-31,39,-62c5524,12816,5539,12803,5548,12764em5670,12663v27,-27,53,-55,80,-82c5769,12562,5773,12556,5792,12561v10,-31,9,-8,20,-39c5840,12512,5833,12490,5872,12480v9,-38,45,-46,60,-81c5945,12368,5943,12388,5955,12357em6054,12216v18,-19,25,-23,20,-41c6108,12164,6080,12166,6117,12155v7,-30,17,-37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9" style="position:absolute;margin-left:89.15pt;margin-top:4.5pt;width:60.5pt;height:91.7pt;z-index:253205504" coordorigin="4145,11646" coordsize="2135,3234" path="m4145,14879r,l4145,14879r,l4145,14879r,l4145,14879r,em6137,11687v,-23,2,-32,20,-41em6237,12012v36,,11,-10,42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8" style="position:absolute;margin-left:426.2pt;margin-top:5.65pt;width:97.4pt;height:27.7pt;z-index:253245440" coordorigin="16035,11686" coordsize="3437,977" path="m16077,12173v,39,-16,65,-20,102c16053,12319,16038,12356,16035,12397v-5,66,,246,,245c16035,12536,16035,12428,16057,12336v9,-39,-1,-68,20,-101c16097,12204,16109,12182,16137,12153v16,-17,56,-36,82,-21c16239,12143,16257,12181,16259,12194v6,49,-9,81,-20,103c16225,12324,16215,12316,16177,12316v-45,,-60,10,-80,20c16072,12348,16063,12365,16097,12376em16339,12418v30,-29,37,-54,62,-82c16425,12309,16433,12301,16441,12275v,46,-8,64,-20,101c16408,12415,16447,12496,16401,12519v-17,9,-63,,-82,c16364,12519,16349,12503,16381,12499v33,-4,70,,103,em16666,12316v21,,41,,62,c16720,12339,16699,12352,16666,12356v-33,4,-32,5,-40,-20em17153,11827v-44,12,-58,41,-80,83c17038,11976,17014,12043,16990,12113v-27,81,-40,138,-40,223c16950,12406,16967,12405,16990,12459v12,28,5,20,43,20em17113,12214v9,-37,20,-45,40,-61c17174,12137,17225,12097,17235,12073v,-7,,-15,,-22c17279,12067,17246,12081,17235,12113v-14,40,10,71,20,101c17267,12252,17250,12261,17275,12297em17173,12336v-7,7,-13,13,-20,20c17199,12356,17217,12349,17255,12336v27,-9,73,,102,em17437,12194v64,,110,-3,165,-21c17609,12173,17615,12173,17622,12173em17764,11849v,51,-17,74,-20,121c17741,12016,17737,12088,17724,12132v-16,53,-22,85,-22,143c17702,12295,17702,12316,17702,12336v43,,44,4,62,-20c17784,12290,17796,12287,17804,12255em17642,12073v,-7,,-15,,-22c17681,12051,17689,12069,17724,12073v32,4,67,,100,em17846,11706v40,,70,-8,100,20c17984,11761,18039,11788,18069,11827v35,46,53,131,59,184c18139,12099,18138,12214,18108,12297v-18,49,-39,119,-59,162c18036,12487,17988,12519,17966,12540em18271,12153v41,-18,65,-8,102,-21c18416,12117,18431,12113,18475,12113v20,,27,,40,em18373,11950v-30,10,-20,25,-20,61c18353,12066,18365,12103,18373,12153v9,57,-8,94,20,144em18638,11930v,144,1,288,-20,426c18613,12386,18618,12429,18618,12459v,54,,-71,,-83c18618,12252,18611,12128,18638,12011v9,-41,-9,-65,19,-101c18680,11880,18706,11889,18740,11889v42,,40,27,40,61c18780,11987,18785,12003,18760,12031v-27,30,-55,44,-83,62c18645,12114,18638,12113,18598,12113em18800,12235v-7,,-13,,-20,c18787,12212,18794,12197,18820,12194v42,-5,46,12,62,20c18897,12222,18918,12244,18902,12275v-21,39,-31,41,-62,61c18810,12355,18786,12377,18760,12397v41,,47,-10,80,-21c18863,12368,18879,12362,18902,12356em19024,12093v,-35,-8,-32,20,-42em19329,11706v,-34,,27,,61c19329,11866,19324,11958,19309,12051v-9,55,7,99,20,143c19339,12229,19319,12249,19369,12255v20,2,60,-37,62,-41c19431,12207,19431,12201,19431,12194em19127,11950v11,-32,39,-20,80,-20c19261,11930,19297,11947,19349,11950v40,2,82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8" style="position:absolute;margin-left:313.25pt;margin-top:-.15pt;width:49.55pt;height:21.35pt;z-index:253284352" coordorigin="12051,11482" coordsize="1748,753" path="m12398,11604v-53,,-122,-14,-162,20c12202,11653,12187,11669,12154,11705v-42,46,-45,90,-63,143c12071,11908,12054,11966,12051,12031v-2,36,13,136,40,162c12141,12240,12214,12234,12276,12234v89,,140,-11,222,-41c12549,12174,12623,12131,12640,12072v17,-60,32,-140,20,-204c12645,11783,12641,11728,12581,11664v-51,-54,-93,-40,-163,-40c12335,11624,12299,11659,12256,11725v-19,40,-26,52,-20,82em13536,11604v-22,-17,-50,-33,-82,-21c13402,11603,13358,11677,13332,11725v-45,85,-86,190,-103,285c13219,12066,13227,12152,13272,12193v32,29,142,47,182,41c13524,12223,13624,12156,13679,12112v68,-54,83,-148,99,-224c13798,11797,13818,11677,13798,11583v-13,-61,-42,-98,-99,-101c13610,11477,13574,11526,13516,11583v-44,43,-58,58,-62,10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8" style="position:absolute;margin-left:116.2pt;margin-top:11.8pt;width:1.2pt;height:2.95pt;z-index:253185024" coordorigin="5099,12357" coordsize="43,104" path="m5141,12357v-18,22,-34,56,-42,82c5099,12446,5099,12453,5099,124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ECAEgAGgMAAAAAADAAAAAAAAARljPVIrml8VPjwb4utLhmyIDI2QGPoBEyIIAAEgRRMvY&#10;mgZFEhsCAJf+RhIbAgCX/lcNAAAABQM4C2UZIDIJAP7/AwHA/h9FMwkA/v8DAQD+f0U4CAD+HwD+&#10;tis2EL24H0AAAAAAAAAAAFFpmD8AAAC4AAAAAAo1C4T7t77vHQGfMIfx/JeP3GASOQSFIJCkAIfk&#10;zOQXjcxrcEh8pq+L9JgKABEgsKR78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3" style="position:absolute;margin-left:121.4pt;margin-top:8.35pt;width:3.5pt;height:7.55pt;z-index:253199360" coordorigin="5283,12236" coordsize="124,266" path="m5283,12501v9,-35,17,-72,40,-102c5339,12378,5355,12342,5363,12318v11,-32,35,-49,43,-8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sBHQIKFAEgAGgMAAAAAADAAAAAAAAARljPVIrml8VPjwb4utLhmyIDI2QGPoBEyGIAAEgRRJv3&#10;5gJFEhsCAJf+RhIbAgCX/lcNAAAABQM4C2UZIDIJAP7/AwHA/h9FMwkA/v8DAQD+f0U4CAD+HwD+&#10;tis2EL24H0AAAAAAAAAAAFFpmD8AAAC4AAAAAAo+DoX3nHvObr7l66/AYG68hvIGJ5A6YChoIGAg&#10;IEoKOACH41zi0aZJ6PXYhJU3n8HvejQKABEgIA/+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3" style="position:absolute;margin-left:131.2pt;margin-top:10.1pt;width:21.35pt;height:19.05pt;z-index:253209600" coordorigin="5628,12298" coordsize="754,671" path="m5628,12968v35,-33,52,-41,62,-81c5693,12886,5748,12870,5750,12867v,-7,,-13,,-20em5892,12683v31,-23,52,-21,63,-60c5986,12612,5964,12612,5995,12601v12,-37,27,-3,39,-40em6177,12419v36,-27,33,-25,60,-62em6319,12338v,-28,35,-34,62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4" style="position:absolute;margin-left:471.6pt;margin-top:625pt;width:0;height:0;z-index:253210624" coordorigin="6381,12298" coordsize="1,1" path="m6381,12298r,l6381,1229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0BASAAaAwAAAAAAMAAAAAAAABGWM9UiuaXxU+PBvi60uGbIgMjZAY+gETIYgAASBFEm/fmAkUS&#10;GwIAl/5GEhsCAJf+Vw0AAAAFAzgLZRkgMgkA/v8DAcD+H0UzCQD+/wMBAP5/RTgIAP4fAP62KzYQ&#10;vbgfQAAAAAAAAAAAUWmYPwAAALgAAAAACiQDgv5Le/kt8IL/AB8p/gA+VIfi1uMN4Z8KABEgoONu&#10;G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4" style="position:absolute;margin-left:218.75pt;margin-top:5.4pt;width:195.4pt;height:231.75pt;z-index:253220864" coordorigin="8717,12132" coordsize="6894,8176" path="m12032,12642v-23,-8,-38,-42,,-62c12054,12568,12094,12553,12114,12540v33,-22,39,-21,80,-21c12194,12571,12188,12599,12174,12642v-7,21,-16,69,-40,81c12109,12736,12082,12742,12051,12742v-19,,-26,,-39,c12004,12713,11975,12687,11969,12662v-10,-41,-2,-75,23,-102c12021,12529,12029,12519,12071,12519v31,,86,-13,103,21c12174,12547,12174,12553,12174,12560v,28,11,66,-20,82c12133,12653,12124,12672,12091,12682v-31,10,-58,-1,-79,-20c11984,12637,11992,12615,11992,12580v,-22,38,-38,59,-61c12088,12519,12109,12518,12114,12560v3,25,36,53,20,82c12127,12655,12096,12719,12091,12723v-20,,-27,,-40,c12026,12687,12032,12667,12032,12621v,-37,22,-48,39,-61c12094,12543,12134,12519,12154,12560v17,33,-2,98,-20,122c12092,12672,12091,12663,12091,12621v,-20,,-41,,-61c12121,12560,12177,12547,12194,12580v7,14,35,34,20,62c12196,12660,12192,12667,12174,12662v-42,,-40,1,-40,-41c12134,12598,12136,12589,12154,12580em12134,12642v10,37,7,66,20,100c12163,12765,12163,12802,12174,12824v1,2,32,49,40,62c12234,12918,12241,12923,12256,12946v19,29,45,55,60,82c12331,13054,12342,13086,12356,13109v10,16,30,38,42,60c12413,13198,12424,13225,12438,13252v12,24,23,26,40,60c12491,13339,12504,13365,12518,13393v18,34,27,68,43,103c12577,13530,12587,13562,12601,13597v13,32,23,66,39,102c12652,13727,12666,13752,12680,13780v22,45,40,95,63,142c12758,13952,12769,13995,12783,14024v22,46,39,75,60,122c12866,14197,12882,14257,12905,14309v18,41,25,78,40,121c12961,14477,12989,14511,13007,14552v21,49,40,94,60,143c13089,14749,13108,14783,13130,14838v17,43,42,92,60,141c13208,15028,13234,15072,13252,15121v21,57,32,106,60,163c13335,15331,13371,15377,13394,15427v20,43,35,93,60,142c13479,15617,13492,15664,13516,15710v24,47,39,103,60,145c13601,15904,13636,15947,13659,15996v21,46,38,82,60,122c13746,16166,13775,16212,13798,16261v20,43,40,80,63,121c13885,16425,13917,16462,13941,16503v16,27,43,70,62,103c14017,16630,14031,16679,14043,16707v-8,-15,-71,-15,-60,-59c13986,16636,14002,16594,14023,16586v37,-15,48,9,60,20c14104,16625,14109,16622,14105,16668v-4,41,-8,108,-62,121c13983,16803,13967,16778,13961,16727v-4,-36,29,-47,42,-59c14026,16648,14022,16660,14063,16648v19,-5,43,3,62,c14093,16694,14134,16715,14063,16748v-37,17,-63,8,-102,21c13972,16724,13941,16680,13983,16648v21,-16,50,-21,80,-22c14094,16625,14120,16632,14125,16668v4,31,-9,55,-20,80c14093,16776,14053,16775,14043,16789v,-1,-34,-29,-20,-62c14033,16703,14039,16694,14043,16668v20,,27,,,em8717,17704v43,-6,32,-11,63,-21c8785,17684,8808,17703,8840,17704v44,1,89,17,122,20c9069,17734,9229,17739,9306,17744v111,8,228,-13,327,-20c9963,17702,10305,17723,10629,17704v575,-33,1166,11,1727,40c12411,17747,12469,17761,12518,17764v62,4,128,17,185,22c12765,17791,12826,17801,12885,17806v54,4,113,16,162,20c13101,17830,13161,17843,13209,17847v55,4,115,16,165,20c13456,17873,13538,17882,13616,17886v68,4,142,17,205,21c14029,17919,14248,17916,14450,17928v155,9,312,,467,em14083,16707v-7,,-13,,-20,c14058,16729,14056,16731,14043,16748v-22,6,-24,8,-40,21c13998,16791,13995,16792,13983,16809v-24,6,-24,7,-42,21c13936,16852,13933,16853,13921,16870v-8,7,-55,57,-60,61c13843,16949,13839,16956,13821,16951v-18,34,-41,69,-62,103c13741,17072,13734,17076,13739,17094v-28,19,-13,,-20,41c13708,17149,13693,17170,13679,17195v-7,11,-31,38,-43,62c13621,17286,13608,17308,13596,17338v,7,,13,,20c13588,17370,13569,17393,13556,17419v-16,31,-48,69,-60,101c13496,17527,13496,17534,13496,17541v-12,13,-40,35,-62,62c13419,17621,13393,17659,13374,17683v-20,26,-44,51,-62,81c13291,17798,13276,17832,13252,17867v-21,30,-42,53,-62,81c13160,17989,13137,18031,13110,18069v-18,26,-47,61,-63,82c13003,18211,12965,18276,12925,18334v-24,36,-57,68,-82,102c12822,18465,12806,18486,12783,18517v-35,48,-64,99,-103,143c12647,18698,12614,18745,12581,18781v-67,73,-121,151,-183,224c12364,19045,12313,19081,12276,19127v-31,39,-52,82,-82,122c12162,19292,12123,19330,12091,19371v-36,46,-89,82,-122,121c11930,19538,11900,19617,11869,19655v-28,35,-60,72,-82,103c11765,19788,11748,19811,11727,19839v-20,27,-40,60,-62,81c11647,19938,11643,19945,11625,19940v-12,25,-28,57,-40,82c11554,20037,11560,20038,11542,20063v-22,5,-23,8,-40,20c11497,20105,11494,20106,11482,20123v-20,6,-24,9,-39,21c11432,20174,11427,20192,11423,20226v-46,-21,-14,-1,,-21c11427,20171,11432,20153,11443,20123v3,7,66,1,59,41c11494,20209,11503,20258,11443,20265v-22,3,-84,-6,-83,-39c11361,20178,11414,20183,11423,20164v19,-12,19,-14,59,-20c11473,20181,11477,20165,11463,20184v-15,32,-14,24,-40,42c11410,20235,11385,20251,11360,20265v7,-34,15,-74,20,-101em12114,12662v,332,,664,,996c12103,13678,12095,13674,12091,13718v,7,,14,,21c12090,13744,12075,13773,12071,13801v-5,31,-16,46,-20,80c12049,13901,12055,13922,12051,13942v-10,18,-14,22,-19,61c12030,14008,12019,14042,12012,14065v-12,39,-34,82,-43,121c11962,14216,11956,14236,11949,14268v-7,29,-18,53,-20,80c11917,14493,11916,14638,11909,14776v-4,73,-17,138,-20,203c11887,15020,11890,15060,11889,15101v,,-16,38,-20,62c11863,15196,11849,15214,11847,15244v-4,47,2,96,,143c11843,15413,11828,15420,11827,15447v-2,74,-17,138,-20,204c11802,15744,11791,15828,11787,15914v-5,95,,191,,286c11783,16227,11768,16234,11767,16261v-2,80,-17,152,-20,223c11743,16557,11731,16622,11727,16687v-6,94,-17,179,-22,264c11701,17028,11689,17102,11685,17175v-4,85,-16,191,-20,264c11661,17513,11649,17601,11645,17663v-7,107,-15,229,-20,325c11620,18097,11620,18191,11605,18293v-6,42,-18,88,-20,123c11575,18569,11572,18742,11565,18883v-4,75,-18,138,-23,203c11536,19163,11525,19241,11522,19310v-4,74,-16,138,-20,204c11497,19590,11486,19664,11482,19737v-5,101,-6,191,-19,285c11458,20059,11445,20092,11443,20123v-4,61,2,123,,184em11565,17764v,-41,12,-44,20,-60c11599,17675,11605,17683,11645,17683v7,,13,,20,c11672,17693,11706,17748,11685,17764v-20,16,-24,22,-60,22c11579,17786,11585,17788,11565,17764v-29,-36,-43,-32,-43,-81c11522,17671,11545,17632,11565,17623v39,-19,91,10,120,20c11715,17653,11705,17668,11705,17704v,21,-6,72,-20,82c11665,17801,11633,17806,11605,17806v-41,,-45,4,-63,-20c11522,17759,11505,17747,11502,17724v,-7,,-13,,-20c11532,17694,11521,17668,11565,17663v28,-3,71,-36,100,-20c11701,17663,11705,17663,11705,17704v,20,,27,,40c11675,17754,11688,17764,11645,17764v-42,,-42,4,-60,-20c11568,17721,11544,17688,11585,17683v33,-4,15,-20,60,-20c11652,17663,11658,17663,11665,17663v32,44,12,26,,61em14877,17786v-7,,-13,,-20,c14871,17828,14899,17806,14939,17826v40,20,78,40,120,60c15073,17893,15154,17918,15161,17928v24,36,-22,52,-40,60c15084,18004,15031,18032,14999,18050v-29,17,-60,26,-20,40em15386,17806v26,71,19,77,80,122c15503,17955,15541,17984,15588,17988v7,,15,,22,em15548,17867v-30,26,-91,59,-102,101c15433,18017,15413,18057,15406,18110em11625,12132v,55,5,78,20,123c11645,12262,11645,12268,11645,12275em13209,17928v26,-9,27,-34,43,-42c13264,17880,13299,17886,13312,17886v,41,-9,49,-20,82c13284,17992,13263,18005,13229,18009v-19,2,-40,,-59,c13170,17967,13163,17939,13190,17907v28,-34,39,-40,82,-40c13292,17867,13299,17867,13312,17867v,29,-6,59,-20,81c13276,17972,13248,17983,13229,17988v-23,-31,-20,-42,-20,-81c13209,17882,13216,17853,13229,17847v13,-6,48,,63,c13288,17859,13273,17897,13252,17907v-22,,-30,-1,-23,21em13414,18192v26,35,20,54,20,101c13434,18389,13427,18513,13454,18578v2,4,,77,,21c13454,18554,13445,18540,13434,18497v-14,-57,-9,-132,-20,-184c13409,18291,13417,18224,13434,18212v13,-9,61,-32,82,-20c13543,18207,13566,18222,13576,18253v11,34,,78,-20,101c13531,18383,13510,18375,13474,18375v-25,,-37,-35,-40,-62c13430,18279,13470,18293,13496,18293em13699,18354v38,,55,-1,60,42c13762,18428,13752,18461,13719,18476v-14,6,-77,32,-83,41c13636,18524,13636,18530,13636,18537v12,32,42,20,83,20c13753,18557,13787,18557,13821,18557em12194,17683v,7,,14,,21c12222,17713,12220,17748,12256,17764v21,,27,1,20,22em12296,17643v-7,,-13,,-20,c12268,17675,12246,17695,12236,17724v-10,30,-32,53,-42,82c12194,17826,12194,17833,12194,17847em12418,17907v,108,,217,,325c12418,18175,12413,18137,12398,18090v-8,-25,-17,-57,-20,-81c12374,17967,12390,17964,12398,17948v18,-36,14,-41,60,-41c12493,17907,12506,17912,12518,17948v7,23,-12,57,-20,61c12478,18019,12453,18028,12438,18030v-26,3,-56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6" style="position:absolute;margin-left:291.4pt;margin-top:2.55pt;width:.6pt;height:13.3pt;z-index:253222912" coordorigin="11280,12031" coordsize="21,469" path="m11280,12031v,134,-15,287,20,407c11300,12465,11300,12479,11300,124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JAEgAGgMAAAAAADAAAAAAAAARljPVIrml8VPjwb4utLhmyIDHmQGPoBEyNIAAEgRRRIb&#10;AgCX/kYSGwIAl/5XDQAAAAUDOAtlGSAyCQD+/wMBwP4fRTMJAP7/AwEA/n9FOAgA/h8A/rYrNhW9&#10;uB9AuGmYPwAAALgAAIC6Clcbg/4SHv4SHwAAA7dwh/Hrd49TZCJFI0gkMggMAkNEkZIpLIpDIpGk&#10;AIfiTOIbmFGlMVlUviMum8DkcfkU5hkUlsoss5hF1i2L8+gKABEggEJpb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7" style="position:absolute;margin-left:400.85pt;margin-top:6pt;width:17.35pt;height:15.6pt;z-index:253244416" coordorigin="15141,12153" coordsize="613,551" path="m15141,12235v,-35,,27,,62c15141,12439,15141,12824,15141,12682v,-103,-10,-215,20,-306c15177,12327,15166,12265,15181,12235v20,-41,-2,-35,40,-62c15259,12149,15256,12152,15283,12173v21,16,38,79,40,102c15326,12306,15335,12380,15303,12397v-47,24,-131,-23,-122,c15181,12404,15181,12411,15181,12418em15528,12235v38,,48,-17,82,-21c15642,12210,15677,12214,15710,12214v-11,34,-9,8,-20,41c15667,12255,15659,12257,15650,12275em15508,12376v74,,139,1,202,-20c15762,12339,15754,12368,15730,123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1" style="position:absolute;margin-left:89.7pt;margin-top:1.25pt;width:129.65pt;height:62.85pt;z-index:253177856" coordorigin="4165,12439" coordsize="4573,2217" path="m4165,14655v,-20,,-27,20,-20em6544,12460v7,-7,13,-14,20,-21em8737,12785r,l8737,12785r,l8737,12785r,l8737,12785r,l8737,127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5" style="position:absolute;margin-left:136.95pt;margin-top:3pt;width:16.75pt;height:14.45pt;z-index:253181952" coordorigin="5832,12501" coordsize="590,509" path="m5832,12968v27,-27,53,-54,80,-81c5928,12871,5974,12835,5995,12825v31,-15,49,-11,59,-40em6197,12683v35,-23,52,-39,82,-60c6309,12601,6330,12598,6339,12561v24,-6,38,-14,62,-20c6412,12510,6411,12534,6421,12501em5975,12968v-30,-11,-20,-25,-20,-61c5955,12878,5973,12850,5995,12847v20,,26,,39,c6034,12890,6025,12909,6015,12928v-8,16,-30,34,-60,19c5947,12941,5940,12934,5932,12928v,-48,11,-40,23,-61c5970,12840,5972,12843,5995,12825v28,-21,24,-20,59,-20c6077,12836,6074,12848,6074,12887v,26,-6,53,-20,60c6027,12960,6036,12968,5995,12968v-8,-10,-41,-64,-20,-81c5993,12872,6001,12867,6034,12867v12,4,50,20,40,40c6069,12917,6038,12986,6034,12988v-16,12,-44,16,-59,21c5965,12977,5955,12991,5955,12947v,-37,-5,-52,20,-80c5999,12840,6020,12847,6054,12847v5,21,35,55,20,81c6065,12944,6039,12985,6034,12988v-21,11,-69,1,-79,-20c5939,12935,5962,12916,5975,12907v28,-21,25,-20,59,-20c6080,12902,6041,12915,6034,12928v,6,,13,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9" style="position:absolute;margin-left:105.3pt;margin-top:11.05pt;width:8.1pt;height:17.9pt;z-index:253186048" coordorigin="4714,12785" coordsize="286,632" path="m4999,12785v-20,18,-28,21,-23,40c4948,12835,4956,12832,4956,12867v-44,15,,26,-20,61c4918,12945,4911,12950,4916,12968em4814,13232v,14,,27,,41c4776,13292,4782,13322,4754,13354v-21,24,-21,35,-40,62em4936,12968v-7,,-13,,-20,c4916,12937,4903,12911,4936,12907v34,-4,20,36,20,61c4956,12993,4950,13022,4936,13029v-27,14,-76,3,-79,-20c4852,12970,4852,12936,4877,12907v20,-24,55,-36,59,c4941,12952,4940,12991,4916,13009v-28,21,-24,20,-59,20c4857,12987,4850,12960,4877,12928v38,-45,41,-9,59,c4951,12936,4973,12957,4956,12988v-19,35,-44,41,-79,41c4847,13019,4857,13004,4857,12968v,-15,38,-51,59,-61c4936,12907,4943,12907,4956,12907v,40,-9,48,-20,81c4932,12999,4902,13062,4877,13029v-15,-20,-20,-26,-20,-61c4857,12964,4854,12875,4877,12907v11,16,,82,,102c4856,13001,4840,12993,4837,12968v-4,-34,-14,-125,20,-143c4880,12813,4889,12858,4896,12867v18,25,37,49,40,80c4940,12982,4922,12982,4896,12988v-24,,-53,-7,-59,-20c4819,12931,4852,12897,4857,12887v,-20,,-27,20,-20c4896,12867,4903,12867,4916,12867v,25,-7,54,-20,61c4857,12949,4857,12885,4857,12867v,-19,45,-38,59,-20c4931,12866,4936,12900,4936,12928v,31,13,56,-20,60c4886,12992,4861,12997,4857,12968v-4,-33,1,-35,20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2" style="position:absolute;margin-left:171.5pt;margin-top:7.6pt;width:46.15pt;height:12.15pt;z-index:253189120" coordorigin="7050,12663" coordsize="1628,429" path="m7050,12764v8,33,20,46,20,83c7070,12898,7079,12905,7093,12928v16,28,,-14,,-41c7093,12850,7109,12838,7113,12805v,-7,,-13,,-20c7155,12785,7153,12783,7153,12825v,15,11,68,19,82c7190,12926,7194,12933,7212,12928em7335,12764v-23,31,-14,53,-40,83c7274,12872,7272,12906,7255,12928v-17,23,-23,73,-23,40c7232,12934,7265,12905,7275,12867v6,-24,14,-38,20,-62c7318,12836,7315,12848,7315,12887v,30,29,25,40,60c7355,12954,7355,12961,7355,12968em7457,12947v-20,,-27,,,em7599,12785v,40,9,49,20,82c7624,12883,7619,12912,7619,12928v32,-8,52,-28,63,-61c7693,12833,7678,12837,7702,12805v,32,-13,58,20,62c7762,12872,7769,12869,7784,12847v19,-27,40,-116,40,-83c7824,12771,7824,12778,7824,12785v,61,6,105,20,162c7852,12980,7861,13018,7864,13049v4,36,10,9,22,42c7843,13077,7878,13068,7864,13029v-20,-57,-20,-100,-20,-162c7844,12836,7828,12761,7864,12744v19,-9,41,-15,62,-20c7952,12758,7946,12780,7946,12825v,26,-34,71,-60,82c7865,12907,7858,12907,7844,12907em8048,12744v-26,,-55,6,-62,20c7977,12782,7968,12828,7966,12847v-3,30,11,13,20,40c8018,12887,8053,12883,8068,12847v10,-24,18,-45,20,-62c8091,12761,8039,12748,8026,12764v,7,,14,,21c8073,12818,8064,12800,8108,12785v37,-12,40,-48,60,-61c8188,12711,8204,12716,8168,12704v-25,,-53,6,-60,20c8095,12750,8088,12773,8088,12805v,26,6,55,20,62c8143,12884,8160,12851,8168,12847v38,-19,42,-29,63,-62c8248,12759,8253,12749,8271,12724v,41,,82,,123c8293,12847,8340,12840,8350,12825v16,-24,27,-77,43,-101c8411,12706,8418,12701,8413,12683v,46,-16,28,-20,61c8388,12786,8404,12777,8413,12805v48,,30,-7,60,-41c8496,12737,8524,12715,8535,12683v9,-27,29,-20,,-20c8535,12697,8535,12730,8535,12764v41,,43,-12,60,-20c8622,12730,8640,12718,8657,12704v7,-7,13,-14,20,-21c8655,12691,8640,12699,8637,12724v-4,33,2,35,20,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4" style="position:absolute;margin-left:111pt;margin-top:8.75pt;width:31.2pt;height:8.1pt;z-index:253191168" coordorigin="4916,12704" coordsize="1100,285" path="m4916,12724v,61,,122,,183em5119,12744v,59,4,95,22,143c5141,12894,5141,12900,5141,12907em5363,12724v,34,,67,,101c5397,12836,5386,12848,5386,12887v,20,,27,,41em5588,12744v,-7,,-13,,-20c5618,12734,5608,12749,5608,12785v,32,20,45,20,82c5628,12905,5617,12918,5650,12928em5812,12704v,68,,135,,203em5995,12704v,51,7,79,20,121c6020,12841,6015,12870,6015,12887em4916,12805v,-7,,-13,,-20c4946,12795,4936,12811,4936,12847v,37,16,48,20,81c4956,12948,4956,12955,4956,12968em4976,12988v42,,49,-9,83,-20c5074,12963,5103,12968,5119,12968v10,-29,6,-21,42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2" style="position:absolute;margin-left:113.9pt;margin-top:9.9pt;width:2.9pt;height:5.25pt;z-index:253198336" coordorigin="5019,12744" coordsize="101,185" path="m5019,12928v19,-27,24,-56,40,-81c5077,12819,5091,12816,5099,12785v28,-10,20,-6,20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DgEgAGgMAAAAAADAAAAAAAAARljPVIrml8VPjwb4utLhmyIDI2QGPoBEyGIAAEgRRJv3&#10;5gJFEhsCAJf+RhIbAgCX/lcNAAAABQM4C2UZIDIJAP7/AwHA/h9FMwkA/v8DAQD+f0U4CAD+HwD+&#10;tis2EL24H0AAAAAAAAAAAFFpmD8AAAC4AAAAAAo4DIX3MnuVb7r7r7r7rwCG8hyHkOzEDRUKgoSH&#10;5CTjra1gGixeKXmZz3LfAVgKABEgsLHf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1" style="position:absolute;margin-left:309.8pt;margin-top:1.8pt;width:6.4pt;height:8.05pt;z-index:253217792" coordorigin="11929,12459" coordsize="226,284" path="m12051,12580v-42,,-29,10,-59,20c11992,12559,12001,12552,12012,12519v10,-30,18,-24,39,-40c12083,12454,12098,12456,12114,12499v13,34,10,167,-23,183c12055,12699,12036,12723,11992,12723v-8,,-15,,-23,c11939,12692,11929,12685,11929,12642v,-43,8,-52,40,-82c11993,12538,12042,12492,12071,12479v29,-13,32,2,63,-20c12144,12489,12154,12476,12154,12519v,23,-9,81,-20,102c12117,12654,12099,12675,12071,12703v-16,16,-53,33,-79,20c11984,12716,11977,12710,11969,12703v-5,-22,-34,-55,-20,-82c11962,12597,11983,12553,12012,12540v20,-9,59,-19,79,-21c12099,12519,12106,12519,12114,12519v8,32,20,45,20,81c12134,12637,12140,12654,12114,12682v-39,41,-22,19,-63,41c12011,12744,12011,12750,11969,12723v-23,-31,-20,-42,-20,-81c11949,12614,11985,12572,12012,12560v24,-10,89,-3,102,20c12132,12612,12109,12662,12091,12682v-7,7,-13,14,-20,21c12039,12703,12016,12716,12012,12682v,-7,,-13,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3" style="position:absolute;margin-left:455.6pt;margin-top:5.8pt;width:4.65pt;height:9.85pt;z-index:253249536" coordorigin="17073,12600" coordsize="163,347" path="m17073,12600v,44,16,59,20,103c17098,12759,17093,12940,17093,12925v,-67,8,-126,20,-183c17123,12695,17100,12680,17133,12642v26,-30,10,-32,40,-42c17197,12608,17212,12615,17215,12642v4,33,20,15,20,61c17235,12713,17212,12755,17195,12763v-27,13,-49,21,-82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7" style="position:absolute;margin-left:469.95pt;margin-top:9.85pt;width:.7pt;height:.6pt;z-index:253253632" coordorigin="17579,12742" coordsize="24,22" path="m17579,12763v,-22,1,-29,23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EBAEgAGgMAAAAAADAAAAAAAAARljPVIrml8VPjwb4utLhmyIDI2QGPoBEyFIAAEgRRMCh&#10;tQJFEhsCAJf+RhIbAgCX/lcNAAAABQM4C2UZIDIJAP7/AwHA/h9FMwkA/v8DAQD+f0U4CAD+HwD+&#10;tis2Fb24H0C4aZg/AAAAuAAAgLoKMwuD/iXW/iXXeB4IAIX5CbPkJtyeSACH50jm0cNV/D8FiM9x&#10;Dl3b4AoAESAwZiuk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8" style="position:absolute;margin-left:473.45pt;margin-top:5.8pt;width:6.35pt;height:11pt;z-index:253254656" coordorigin="17702,12600" coordsize="225,388" path="m17702,12662v7,26,11,75,22,101c17739,12800,17754,12843,17764,12886v11,44,-8,62,20,101c17759,12952,17777,12943,17764,12906v-17,-48,-20,-69,-20,-122c17744,12724,17748,12691,17764,12642v8,-24,26,-38,60,-42c17867,12595,17864,12637,17886,12662v28,32,37,80,40,122c17931,12845,17921,12894,17906,12925v-14,29,-20,21,-60,21c17810,12946,17835,12936,17804,1292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9" style="position:absolute;margin-left:483.85pt;margin-top:12.15pt;width:1.15pt;height:4.65pt;z-index:253255680" coordorigin="18069,12824" coordsize="40,164" path="m18088,12824v-7,31,-19,47,-19,82c18069,12933,18069,12960,18069,12987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BHQIEDgEgAGgMAAAAAADAAAAAAAAARljPVIrml8VPjwb4utLhmyIDI2QGPoBEyFIAAEgRRMCh&#10;tQJFEhsCAJf+RhIbAgCX/lcNAAAABQM4C2UZIDIJAP7/AwHA/h9FMwkA/v8DAQD+f0U4CAD+HwD+&#10;tis2Fb24H0C4aZg/AAAAuAAAgLoKQxKD/idu/idvDv2A7d3YhvIXF5C4ygoaKBQMAoaKjACH5Srk&#10;PY9JZaqMXoMJjk3kEvyrP9O8G2AKABEgAMDE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0" style="position:absolute;margin-left:482.15pt;margin-top:8.75pt;width:3.4pt;height:1.7pt;z-index:253256704" coordorigin="18009,12703" coordsize="120,61" path="m18049,12723v-18,-18,-22,-25,-40,-20c18038,12710,18065,12721,18088,12742v18,19,22,26,4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KBgEgAGgMAAAAAADAAAAAAAAARljPVIrml8VPjwb4utLhmyIDI2QGPoBEyFIAAEgRRMCh&#10;tQJFEhsCAJf+RhIbAgCX/lcNAAAABQM4C2UZIDIJAP7/AwHA/h9FMwkA/v8DAQD+f0U4CAD+HwD+&#10;tis2Fb24H0C4aZg/AAAAuAAAgLoKOw2E/E6N+J1dmZs+Yz5ghvIRx5CW6AKChnp+ioyH56jnn6xe&#10;4dEMSwKk2W9cAnhcCgARIOAQ6a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1" style="position:absolute;margin-left:486.75pt;margin-top:11.05pt;width:2.3pt;height:5.75pt;z-index:253257728" coordorigin="18171,12784" coordsize="81,204" path="m18191,12784v7,,13,,20,c18202,12812,18175,12803,18171,12844v-2,23,21,40,40,42c18236,12889,18244,12904,18251,12925v-10,32,-18,23,-40,41c18193,12985,18189,12992,18171,129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2" style="position:absolute;margin-left:491.35pt;margin-top:6.4pt;width:2.25pt;height:9.25pt;z-index:253258752" coordorigin="18333,12621" coordsize="81,326" path="m18333,12621v,97,-9,200,20,285c18357,12917,18388,12978,18413,12946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BHQIIGgEgAGgMAAAAAADAAAAAAAAARljPVIrml8VPjwb4utLhmyIDI2QGPoBEyFIAAEgRRMCh&#10;tQJFEhsCAJf+RhIbAgCX/lcNAAAABQM4C2UZIDIJAP7/AwHA/h9FMwkA/v8DAQD+f0U4CAD+HwD+&#10;tis2Fb24H0C4aZg/AAAAuAAAgLoKUhmE/FBV+KCsADNnzZ2bOzZwhvIMZ5BjSigVBR0lHQT8CgYC&#10;hBQ0AIfkhuRbztSYupNaq8Jj9Jlk7gMuoMGn9HkuB5/W9VgKABEgUAZCp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3" style="position:absolute;margin-left:487.85pt;margin-top:10.45pt;width:6.35pt;height:.6pt;z-index:253259776" coordorigin="18211,12763" coordsize="223,22" path="m18211,12784v31,-24,40,-21,80,-21c18328,12763,18354,12784,18393,12784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I2QGPoBEyFIAAEgRRMCh&#10;tQJFEhsCAJf+RhIbAgCX/lcNAAAABQM4C2UZIDIJAP7/AwHA/h9FMwkA/v8DAQD+f0U4CAD+HwD+&#10;tis2Fb24H0C4aZg/AAAAuAAAgLoKMguD/ifQ/ifBEdO4hvIU95CwaAUFCIfnGOalmUZlNVjFDx/i&#10;nh0QCgARIIDecKW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4" style="position:absolute;margin-left:79.3pt;margin-top:8.7pt;width:250.15pt;height:190.8pt;z-index:253271040" coordorigin="3798,12701" coordsize="8824,6731" path="m12214,12701v21,,28,,42,c12266,12732,12276,12719,12276,12762em12601,13271v-48,,-42,23,-83,40c12496,13320,12481,13324,12478,13352v-4,33,-20,45,-20,82c12458,13475,12470,13478,12478,13494v14,30,22,21,63,21c12577,13515,12581,13509,12601,13494v29,-22,20,-48,20,-80c12621,13379,12636,13315,12601,13311v-7,,-13,,-20,em12541,13474v-34,1,-49,-21,-83,-20c12383,13457,12278,13478,12214,13494v-29,7,-49,14,-80,21c12098,13523,12054,13546,12012,13555v-48,10,-95,10,-143,20c11807,13587,11745,13601,11685,13616v-75,18,-146,42,-222,62c11388,13698,11315,13712,11238,13739v-69,24,-134,55,-202,81c10968,13846,10900,13877,10831,13901v-67,23,-137,35,-202,60c10481,14019,10341,14092,10202,14165v-97,51,-192,111,-284,163c9673,14467,9430,14616,9186,14754v-83,47,-161,97,-244,143c8859,14944,8781,14993,8697,15040v-82,45,-165,93,-244,142c8320,15266,8194,15357,8068,15446v-92,65,-192,115,-284,183c7675,15709,7563,15793,7457,15874v-130,99,-250,206,-364,325c7002,16294,6912,16401,6828,16503v-65,79,-122,161,-182,245c6579,16841,6520,16940,6461,17032v-54,86,-93,178,-142,264c6276,17371,6237,17446,6197,17520v-65,121,-129,238,-182,366c5989,17948,5957,18015,5932,18068v-20,43,-34,88,-60,123c5860,18207,5863,18260,5832,18251v,,15,-4,,-60c5808,18104,5848,18009,5852,17926v2,-47,-1,-94,,-141c5844,17880,5836,17954,5832,18049v-2,60,,183,,183c5869,18226,5884,18130,5912,18110v47,-34,72,-67,122,-101c6054,18009,6061,18009,6074,18009em3981,18679v-39,13,-26,40,-40,81c3917,18829,3891,18910,3881,18984v-11,81,-24,165,-43,244c3829,19264,3833,19360,3818,19391v-18,18,-25,22,-20,40c3807,19396,3831,19369,3838,19329v10,-56,5,-127,20,-182c3874,19086,3909,19028,3921,18964v10,-56,28,-107,40,-162c3969,18765,3972,18731,3981,18699v13,-45,-15,-42,,c4005,18767,4008,18833,4023,18903v16,70,45,134,60,202c4094,19155,4110,19204,4123,19248v5,17,22,84,22,41em3941,19167v-7,,-13,,-20,c3935,19126,3963,19147,4001,19127v42,-22,73,-38,122,-42c4150,19083,4178,19085,4205,19085em4268,19044v26,28,52,56,79,83c4379,19160,4417,19178,4450,19208v26,23,51,50,82,60c4567,19280,4559,19294,4572,19268em4512,19005v,-7,,-14,,-21c4487,18992,4479,19028,4470,19065v-14,56,-17,111,-40,163c4411,19272,4401,19324,4390,19371v,20,,27,,40em4632,19085v54,,98,-11,142,-20c4816,19056,4872,19065,4916,19065em4774,18822v,54,12,92,20,142c4808,19047,4794,19127,4814,19208v10,39,-7,25,23,60em5059,18740v,45,18,76,20,121c5082,18928,5084,19020,5099,19085v3,14,13,133,20,143c5140,19228,5148,19227,5141,19248v,-66,-14,-123,-22,-183c5110,18998,5104,18927,5099,18861v-4,-54,6,-79,20,-121c5132,18701,5138,18699,5181,18699v44,,63,-6,82,20c5289,18754,5283,18776,5283,18822v,48,-31,70,-62,101c5198,18946,5151,18953,5161,18984v7,,13,,20,c5247,18984,5357,18962,5406,19005v45,40,12,64,,100c5391,19152,5360,19153,5323,19187v-26,24,-50,51,-82,61c5221,19248,5214,19248,5221,19228em5528,18861v59,,94,5,142,22c5692,18891,5707,18897,5710,18923v3,27,-10,82,-20,102c5670,19065,5646,19111,5628,19147v-19,39,-40,54,-40,101c5588,19255,5588,19261,5588,19268v37,,53,5,82,-20c5689,19232,5727,19198,5750,19187v29,-13,10,-10,42,-20em5568,19127v-7,,-13,,-20,c5569,19121,5609,19115,5628,19105v38,-20,54,-20,102,-20c5756,19085,5767,19071,5792,190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6" style="position:absolute;margin-left:20pt;margin-top:1.6pt;width:146.35pt;height:4.65pt;z-index:253172736" coordorigin="1705,12907" coordsize="5164,164" path="m1705,13070v337,,692,7,1015,-21c2794,13043,2871,13049,2945,13049v,,39,-14,60,-20c3022,13024,3077,13010,3087,13009v59,-7,135,-17,185,-21c3372,12979,3476,12988,3576,12988v1,,33,-17,60,-20c3707,12961,3798,12952,3858,12947v100,-9,217,-12,307,-19c4581,12895,5022,12941,5426,12907v424,-36,1059,-71,14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4" style="position:absolute;margin-left:124.3pt;margin-top:10.85pt;width:5.8pt;height:6.35pt;z-index:253180928" coordorigin="5386,13232" coordsize="203,225" path="m5386,13456v20,-27,32,-49,40,-82c5454,13365,5447,13344,5485,13334v12,-32,11,-10,23,-41c5550,13283,5547,13247,5568,13232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BHQIQEgEgAGgMAAAAAADAAAAAAAAARljPVIrml8VPjwb4utLhmyIDI2QGPoBEyIIAAEgRRMvY&#10;mgZFEhsCAJf+RhIbAgCX/lcNAAAABQM4C2UZIDIJAP7/AwHA/h9FMwkA/v8DAQD+f0U4CAD+HwD+&#10;tis2EL24H0AAAAAAAAAAAFFpmD8AAAC4AAAAAApRFIX3xXve71166+5fgMDcvuvuh/I2R5G60gkc&#10;ikMgkKQSGQSGQSGQSFIAh+Sw47GX2mgw6jxqDSmaYDlmCYFCcP0SgapACgARIGClE+6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5" style="position:absolute;margin-left:111pt;margin-top:1.6pt;width:28.25pt;height:3.5pt;z-index:253192192" coordorigin="4916,12907" coordsize="997,123" path="m4916,12968v88,,177,,265,em4956,13009v,-7,,-14,,-21c5051,12988,5146,12988,5241,12988em4976,13029v,-7,,-13,,-20c5092,13009,5207,13009,5323,13009em4999,12988v-8,,-15,,-23,c5075,12988,5174,12985,5263,12968v37,-7,85,,123,em5059,13009v,-21,,-27,,-41c5116,12968,5148,12961,5201,12947v70,-18,172,,245,em5119,12968v136,,273,,409,em5201,12988v37,,49,-16,82,-20c5347,12961,5411,12958,5465,12947v56,-11,128,,185,em5343,12968v68,,128,-9,185,-21c5592,12934,5672,12939,5730,12928v24,-5,57,,82,em5588,12947v36,,50,-16,82,-19c5723,12922,5769,12917,5812,12907v29,-6,70,,1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1" style="position:absolute;margin-left:108.75pt;margin-top:9.05pt;width:1.7pt;height:4.1pt;z-index:253197312" coordorigin="4837,13170" coordsize="60,144" path="m4837,13313v16,-22,32,-56,40,-81c4884,13209,4891,13194,4896,1317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GDAEgAGgMAAAAAADAAAAAAAAARljPVIrml8VPjwb4utLhmyIDI2QGPoBEyGIAAEgRRJv3&#10;5gJFEhsCAJf+RhIbAgCX/lcNAAAABQM4C2UZIDIJAP7/AwHA/h9FMwkA/v8DAQD+f0U4CAD+HwD+&#10;tis2EL24H0AAAAAAAAAAAFFpmD8AAAC4AAAAAAoyCoT7er7dvOzZ2bOAhvIwx5GOwoKGBoiH5LDk&#10;D6fU4VH8GwbG+aQKABEgsPS/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2" style="position:absolute;margin-left:123.1pt;margin-top:9.7pt;width:2.4pt;height:3.45pt;z-index:253208576" coordorigin="5343,13192" coordsize="84,122" path="m5343,13313v20,-34,68,-67,83,-101c5426,13205,5426,13199,5426,1319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GIAAEgRRJv3&#10;5gJFEhsCAJf+RhIbAgCX/lcNAAAABQM4C2UZIDIJAP7/AwHA/h9FMwkA/v8DAQD+f0U4CAD+HwD+&#10;tis2EL24H0AAAAAAAAAAAFFpmD8AAAC4AAAAAAowCIX3tHvWb8BDfdeAh/Iux5GHaFIUgkKH5IDk&#10;XYNFafgvKNdACgARINAY0x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7" style="position:absolute;margin-left:293.1pt;margin-top:10.25pt;width:.6pt;height:12.7pt;z-index:253223936" coordorigin="11340,13211" coordsize="21,448" path="m11340,13211v,68,1,124,20,182c11382,13460,11355,13555,11340,13617v,20,,27,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IgEgAGgMAAAAAADAAAAAAAAARljPVIrml8VPjwb4utLhmyIDHmQGPoBEyNIAAEgRRRIb&#10;AgCX/kYSGwIAl/5XDQAAAAUDOAtlGSAyCQD+/wMBwP4fRTMJAP7/AwEA/n9FOAgA/h8A/rYrNhW9&#10;uB9AuGmYPwAAALgAAIC6CkkWg/4STv4STwDt3Ad+wIbyK2eRUtQ0ABAQNBRwUDQUIIfkyuTRnEmj&#10;MVluIr3OZxMYJFpvQMJyvEm45nqACgARIHBww2y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9" style="position:absolute;margin-left:402pt;margin-top:3.9pt;width:45pt;height:16.15pt;z-index:253246464" coordorigin="15181,12987" coordsize="1588,570" path="m15181,13149v,-34,,28,,62c15181,13264,15198,13302,15201,13353v4,67,,136,,203c15201,13489,15198,13431,15181,13373v-18,-61,5,-154,20,-204c15208,13146,15218,13101,15243,13088v26,-13,48,-20,80,-20c15323,13142,15322,13208,15303,13272v-7,22,-15,37,-40,40c15243,13314,15221,13312,15201,13312em15446,13414v,-46,16,-28,20,-61c15470,13321,15499,13330,15508,13312v17,-34,,16,,41c15508,13401,15508,13448,15508,13496v-34,,-68,,-102,c15451,13530,15444,13510,15488,13496v44,-14,61,10,100,-21em15773,13149v6,,13,,19,c15801,13121,15798,13129,15832,13129v10,31,26,20,63,20c15933,13149,15964,13137,15975,13169em15792,13292v40,,48,-10,80,-20c15911,13260,15967,13271,15995,13292em16137,13068v8,31,18,57,40,81c16206,13182,16247,13198,16279,13231v25,26,55,24,82,41c16379,13290,16383,13297,16401,13292em16361,12987v,7,,13,,20c16331,13016,16319,13050,16299,13088v-27,52,-43,94,-60,143c16222,13281,16190,13301,16177,13353v,20,,27,,40em16524,13373v28,-9,24,-45,60,-61c16605,13312,16613,13313,16606,13292v,75,,149,,224c16572,13516,16538,13516,16504,13516v46,,64,-8,102,-20c16642,13484,16632,13502,16666,13475em16728,13109v32,-11,8,-10,40,-21c16768,13099,16761,13182,16728,13149v-16,-16,16,-86,40,-61c16768,13109,16768,13115,16768,131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4" style="position:absolute;margin-left:459.65pt;margin-top:-.15pt;width:3.45pt;height:4.65pt;z-index:253250560" coordorigin="17215,12844" coordsize="123,164" path="m17255,12886v,40,-10,48,-20,80c17225,12997,17235,13000,17255,13007v,-46,-8,-64,-20,-101c17223,12871,17224,12872,17215,12844v41,,81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5" style="position:absolute;margin-left:464.8pt;margin-top:.45pt;width:2.95pt;height:4.65pt;z-index:253251584" coordorigin="17397,12866" coordsize="104,163" path="m17437,12866v-23,8,-36,27,-40,59c17392,12966,17394,12996,17417,13028v36,-9,48,-21,63,-41c17503,12956,17500,12945,17500,12906v,-30,-31,-57,-63,-40c17417,12886,17410,12893,17397,129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4aZg/AAAAuAAAgLoKeSmE/Eq5+JV0DPmM+YBmz5kNObOGfNphmz5s4IbyGUeQykAU&#10;ChnoBAUdBQ0FCoaChgYCgoYCBUAoKGgAh+Ns4vOCyCHQeBwuRw6KyWFU2GQKRyqSwSQTeYQCV0yb&#10;x6MSuQSmDxicxOg1Wh7R4F8KABEgUFaU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6" style="position:absolute;margin-left:467.15pt;margin-top:.45pt;width:3.5pt;height:11.55pt;z-index:253252608" coordorigin="17480,12866" coordsize="123,407" path="m17579,12866v,105,-4,205,23,303c17610,13198,17602,13242,17602,13272v-43,,-45,-11,-63,-20c17515,13240,17503,13235,17480,13211v29,-30,51,-37,79,-62c17580,13128,17587,13121,17602,1310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4" style="position:absolute;margin-left:455.05pt;margin-top:9.65pt;width:39.15pt;height:.6pt;z-index:253260800" coordorigin="17053,13190" coordsize="1381,22" path="m17053,13190v353,,762,-48,1098,21c18219,13225,18409,13211,18413,1321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3" style="position:absolute;margin-left:112.7pt;margin-top:10.7pt;width:5.25pt;height:6.35pt;z-index:253179904" coordorigin="4976,13680" coordsize="186,225" path="m4976,13904v25,-29,33,-52,63,-82c5061,13800,5106,13768,5119,13740v,-6,,-13,,-19c5146,13712,5152,13706,5161,136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BHQIOEgEgAGgMAAAAAADAAAAAAAAARljPVIrml8VPjwb4utLhmyIDI2QGPoBEyIIAAEgRRMvY&#10;mgZFEhsCAJf+RhIbAgCX/lcNAAAABQM4C2UZIDIJAP7/AwHA/h9FMwkA/v8DAQD+f0U4CAD+HwD+&#10;tis2EL24H0AAAAAAAAAAAFFpmD8AAAC4AAAAAApVFYX3IXuMcCuvuvuX3X3X4DArrwCH8k3Hknbg&#10;MikMgkMgkKQSGQSOBR6QyBIZAIfkDONTgU/t8JiEjilFlc0k8kh0VnFHo+M8GgoAESDQAN/trI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0" style="position:absolute;margin-left:103.5pt;margin-top:7.2pt;width:2.35pt;height:5.8pt;z-index:253196288" coordorigin="4652,13557" coordsize="83,205" path="m4652,13761v,-13,,-27,,-40c4673,13714,4685,13688,4694,13660v,-7,,-13,,-20c4712,13634,4726,13604,4734,1357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gBHQIIEAEgAGgMAAAAAADAAAAAAAAARljPVIrml8VPjwb4utLhmyIDI2QGPoBEyGIAAEgRRJv3&#10;5gJFEhsCAJf+RhIbAgCX/lcNAAAABQM4C2UZIDIJAP7/AwHA/h9FMwkA/v8DAQD+f0U4CAD+HwD+&#10;tis2EL24H0AAAAAAAAAAAFFpmD8AAAC4AAAAAAo7DYX2n3tP8BgV191668CH8kZHkkNoUhEgkcAS&#10;CQiH44Djg6ZOYzHqXI6ZJYjgvGYKABEgYJKa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1" style="position:absolute;margin-left:110.45pt;margin-top:9.55pt;width:5.2pt;height:6.3pt;z-index:253207552" coordorigin="4896,13640" coordsize="184,223" path="m4896,13862v23,-41,46,-68,80,-101c5000,13738,5005,13696,5039,13680v30,-13,31,-5,4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IBHQIOEgEgAGgMAAAAAADAAAAAAAAARljPVIrml8VPjwb4utLhmyIDI2QGPoBEyGIAAEgRRJv3&#10;5gJFEhsCAJf+RhIbAgCX/lcNAAAABQM4C2UZIDIJAP7/AwHA/h9FMwkA/v8DAQD+f0U4CAD+HwD+&#10;tis2EL24H0AAAAAAAAAAAFFpmD8AAAC4AAAAAAo1DIP9xF+4TEeD2HeG8k2Xkn3oCBgoFQUIh+M+&#10;4tOxXuCVeFQOYw2865AKABEggLatG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5" style="position:absolute;margin-left:465.95pt;margin-top:7.75pt;width:7.5pt;height:1.15pt;z-index:253261824" coordorigin="17437,13577" coordsize="266,41" path="m17437,13577v,7,,13,,20c17494,13597,17531,13602,17579,13617v34,10,88,,123,c17682,13617,17675,13617,17662,13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6" style="position:absolute;margin-left:475.75pt;margin-top:4.3pt;width:7.55pt;height:8.1pt;z-index:253262848" coordorigin="17784,13455" coordsize="266,285" path="m17804,13496v,-21,,-28,-20,-21c17815,13465,17801,13455,17846,13455v53,,93,8,120,20c17988,13475,17996,13474,17989,13496v-18,20,-52,55,-63,81c17915,13601,17894,13633,17886,13658v-10,30,-20,46,-20,81c17908,13739,18057,13739,18029,137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7" style="position:absolute;margin-left:475.75pt;margin-top:8.35pt;width:5.2pt;height:.05pt;z-index:253263872" coordorigin="17784,13597" coordsize="183,1" path="m17804,13597v-7,,-13,,-20,c17845,13597,17905,13597,17966,135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BHQIQAgEgAGgMAAAAAADAAAAAAAAARljPVIrml8VPjwb4utLhmyIDI2QGPoBEyFIAAEgRRMCh&#10;tQJFEhsCAJf+RhIbAgCX/lcNAAAABQM4C2UZIDIJAP7/AwHA/h9FMwkA/v8DAQD+f0U4CAD+HwD+&#10;tis2Fb24H0C4aZg/AAAAuAAAgLoKQRGE/E0F+JpPMzZ80I58wz5s4IL/ADA1/gBgbAAAh+Wq5GGe&#10;4Pw5UYPM7PCp3AIBlvDuSeAFCgARIDBRT6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8" style="position:absolute;margin-left:484.95pt;margin-top:10.05pt;width:6.4pt;height:6.95pt;z-index:253264896" coordorigin="18108,13658" coordsize="226,245" path="m18108,13739v24,-8,28,-33,43,-40c18177,13687,18187,13683,18211,13658v-30,10,-20,24,-20,60c18191,13759,18200,13767,18211,13801v3,10,37,67,20,80c18221,13889,18165,13881,18151,13881v,7,,14,,21c18212,13902,18272,13902,18333,1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2" style="position:absolute;margin-left:90.85pt;margin-top:10.45pt;width:14.45pt;height:14.45pt;z-index:253178880" coordorigin="4205,14127" coordsize="510,509" path="m4205,14635v7,,13,,20,c4234,14600,4233,14603,4268,14595v11,-34,9,-8,20,-41c4324,14544,4338,14529,4347,14493v20,,27,,20,-20em4512,14310v,-7,,-13,,-20c4536,14282,4546,14255,4572,14229v24,-24,30,-34,60,-42c4643,14155,4665,14166,4694,14147v7,-7,13,-13,20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0" style="position:absolute;margin-left:97.8pt;margin-top:6.45pt;width:1.15pt;height:4.6pt;z-index:253187072" coordorigin="4450,13985" coordsize="41,163" path="m4490,13985v,48,-16,61,-20,101c4466,14122,4473,14116,4450,1414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UBHQIEDAEgAGgMAAAAAADAAAAAAAAARljPVIrml8VPjwb4utLhmyIDI2QGPoBEyIIAAEgRRMvY&#10;mgZFEhsCAJf+RhIbAgCX/lcNAAAABQM4C2UZIDIJAP7/AwHA/h9FMwkA/v8DAQD+f0U4CAD+HwD+&#10;tis2EL24H0AAAAAAAAAAAFFpmD8AAAC4AAAAAAo4DIT7NT7NVnzAz5iH8lIHkn9kKQyBIZBIZBIQ&#10;h+BS2PcMB1mPxid3mA1HEoAKABEgUAEB8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9" style="position:absolute;margin-left:96.1pt;margin-top:9.3pt;width:2.85pt;height:6.35pt;z-index:253195264" coordorigin="4390,14086" coordsize="101,225" path="m4390,14310v34,-34,22,-48,40,-81c4446,14200,4466,14181,4470,14147v3,-26,14,-36,2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EgEgAGgMAAAAAADAAAAAAAAARljPVIrml8VPjwb4utLhmyIDI2QGPoBEyGIAAEgRRJv3&#10;5gJFEhsCAJf+RhIbAgCX/lcNAAAABQM4C2UZIDIJAP7/AwHA/h9FMwkA/v8DAQD+f0U4CAD+HwD+&#10;tis2EL24H0AAAAAAAAAAAFFpmD8AAAC4AAAAAAo4DYX2NnsXb7r1191668CF+TJL5MtchkSGAACH&#10;4kbhOYHU4jBb/C4TFZHk3LoKABEggEF2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7" style="position:absolute;margin-left:89.15pt;margin-top:3.55pt;width:16.7pt;height:28.25pt;z-index:253203456" coordorigin="4145,13884" coordsize="590,996" path="m4145,14879v,-20,,-27,,-40c4175,14828,4165,14813,4165,14777em4245,14655v,-20,,-40,,-60c4281,14584,4255,14586,4288,14574em4410,14371v,-37,16,-48,20,-81c4433,14266,4450,14255,4470,14229em4552,14046v7,,13,,20,c4572,14009,4584,13996,4592,13964v28,-10,20,-6,20,-41c4639,13914,4630,13913,4652,13884em4205,14757v,-21,,-27,,-41c4231,14708,4237,14702,4245,14677em4390,14431v,-13,,-27,,-40c4416,14382,4422,14363,4430,14330v20,,27,,20,-20em4612,14025v21,-27,32,-49,40,-82c4689,13934,4706,13912,4734,1388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0" style="position:absolute;margin-left:100.7pt;margin-top:12.15pt;width:2.85pt;height:5.25pt;z-index:253206528" coordorigin="4552,14187" coordsize="101,185" path="m4552,14371v,-30,5,-59,20,-81c4591,14261,4638,14240,4652,1420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0BHQIIDgEgAGgMAAAAAADAAAAAAAAARljPVIrml8VPjwb4utLhmyIDI2QGPoBEyGIAAEgRRJv3&#10;5gJFEhsCAJf+RhIbAgCX/lcNAAAABQM4C2UZIDIJAP7/AwHA/h9FMwkA/v8DAQD+f0U4CAD+HwD+&#10;tis2EL24H0AAAAAAAAAAAFFpmD8AAAC4AAAAAApAD4T7Qb7QcM2dmZ8zOIfyZkeTMmQyCQyCQyCQ&#10;kgkMBgCH49zjG6tR7bI4NT4gkMdwzkPcoAoAESAQ6IwY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6" style="position:absolute;margin-left:352.45pt;margin-top:.6pt;width:25.9pt;height:15.6pt;z-index:253243392" coordorigin="13434,13780" coordsize="914,549" path="m13434,14024v31,-24,42,-21,82,-21c13572,14003,13592,14010,13636,14024v38,12,28,31,,61c13610,14113,13583,14139,13556,14166v-27,27,-42,57,-60,82c13474,14279,13474,14271,13474,14309v52,,80,-6,122,-20c13631,14277,13623,14293,13659,14268em13474,14186v-7,,-13,,-20,c13464,14156,13480,14166,13516,14166v68,,135,,203,em13901,14105v48,,85,-8,122,21em13861,14227v44,,57,-10,100,-20c13979,14203,14005,14207,14023,14207em14185,14003v,-68,1,-124,20,-182c14213,13797,14220,13784,14248,13780v32,-4,67,,99,c14347,13820,14354,13850,14328,13881v-26,31,-46,48,-60,81c14259,13984,14232,14037,14248,14065v18,18,25,22,20,40em14288,14309v-28,39,-7,19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2" style="position:absolute;margin-left:404.85pt;margin-top:1.2pt;width:89.35pt;height:34.6pt;z-index:253248512" coordorigin="15283,13801" coordsize="3151,1220" path="m15303,14268v,86,-7,162,-20,243c15276,14555,15283,14736,15283,14715v,-122,-12,-257,20,-367c15311,14320,15308,14292,15323,14268v10,-15,61,-60,63,-61c15406,14207,15413,14207,15426,14207v23,31,20,43,20,82c15446,14326,15451,14341,15426,14370v-29,34,-41,40,-83,40c15320,14410,15312,14408,15303,14390em15528,14472v6,-19,41,-40,60,-42c15608,14428,15630,14430,15650,14430v,38,5,52,-20,81c15604,14541,15586,14567,15568,14594v-18,28,-32,28,-40,60c15569,14654,15576,14653,15610,14634v43,-24,82,-50,120,-82c15738,14545,15745,14539,15753,14532em15812,14207v61,,122,,183,em15812,14348v,7,,15,,22c15886,14370,15961,14370,16035,14370em16177,14045v7,,13,,20,c16206,14079,16232,14099,16259,14126v30,31,71,74,102,101c16403,14264,16427,14232,16441,14289v23,,33,2,43,20em16484,14024v-42,10,-48,25,-63,61c16398,14140,16349,14177,16319,14227v-19,33,-36,87,-40,121c16279,14355,16279,14363,16279,14370em16584,14348v31,,59,-5,82,-20c16697,14309,16700,14292,16728,14289v19,-2,41,,60,c16788,14318,16782,14349,16768,14370v-26,40,-76,44,-102,81c16648,14476,16608,14514,16606,14532v,7,,13,,20c16655,14552,16687,14544,16728,14532v28,,42,-4,60,-21em16990,14166v-14,43,-47,5,-40,c16957,14166,16963,14166,16970,14166v27,9,18,31,,41c16950,14207,16943,14207,16930,14207v,-26,6,-54,20,-61c16970,14146,16977,14146,16990,14146em17195,13821v,95,,189,,284c17195,14004,17195,13902,17195,13801v44,,61,-6,80,20c17289,13839,17310,13875,17295,13902v-8,14,-60,60,-60,60c17228,13962,17222,13962,17215,13962em17377,14003v,41,,82,,123c17377,14071,17372,14029,17357,13983v,-7,,-14,,-21c17390,13962,17424,13962,17457,13962em17519,13983v-18,25,-36,51,-39,82c17477,14090,17488,14120,17500,14126v35,19,52,-17,59,-21c17586,14091,17579,14084,17579,14045v,-43,-25,-42,-60,-42em17682,13983v-19,6,-31,35,-40,62c17628,14087,17653,14134,17662,14166v10,35,30,71,40,102c17709,14289,17702,14325,17702,14348v-30,,-58,-6,-80,-20c17609,14320,17566,14263,17559,14248v-6,-13,,-48,,-62c17589,14186,17620,14181,17642,14166v7,-7,13,-13,20,-20em17682,13881v-35,,20,5,42,21em17866,13881v,61,6,106,20,164c17900,14100,17871,14140,17906,14186v,-50,-8,-74,-20,-121c17871,14005,17886,13924,17886,13861v41,,71,-8,103,20c18010,13899,18026,13936,18029,13962v4,36,3,57,-20,83c17989,14069,17953,14096,17926,14105v-20,,-27,,-40,em18088,14065v-6,,-13,,-19,c18069,14092,18069,14119,18069,14146v31,11,8,10,39,20c18117,14139,18120,14147,18151,14126em18088,13983v-22,,-31,-2,-39,-21c18069,13969,18085,13970,18108,13983v38,21,35,41,83,41c18183,14050,18156,14059,18128,14085v11,28,49,20,63,41c18202,14143,18229,14161,18191,14166v-7,,-13,,-20,em18373,13902v,-7,,-14,,-21c18373,13922,18364,13929,18353,13962v-15,45,9,70,20,103c18382,14092,18377,14122,18393,14146v19,29,15,32,40,40em18313,14045v-7,,-15,,-22,c18343,14045,18371,14051,18413,14065v7,,13,,20,em17235,14348v393,,785,,1178,em17417,14715v31,23,43,20,83,20c17553,14735,17590,14719,17642,14715v36,-3,49,-16,82,-20c17763,14691,17742,14709,17724,14715em17846,14594v-48,,23,-20,40,-22c17938,14566,17968,14579,18009,14594v20,,27,,20,20c18002,14641,17974,14668,17946,14695v-34,33,-95,76,-100,122c17846,14838,17846,14844,17846,14858v63,,110,-3,163,-20c18047,14826,18056,14857,18069,14817em17804,14715v37,,49,16,82,20c17951,14742,18022,14735,18088,14735em18231,14776v33,-9,44,-21,82,-21c18333,14755,18340,14755,18353,14755v,41,-12,46,-20,62c18317,14850,18301,14869,18271,14898v-28,27,-43,54,-60,81c18193,14998,18186,15002,18191,15020v45,,60,-10,80,-20c18308,14982,18319,15023,18333,149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7" style="position:absolute;margin-left:310.95pt;margin-top:7.5pt;width:25.4pt;height:17.3pt;z-index:253283328" coordorigin="11969,14023" coordsize="897,611" path="m11992,14430v46,,62,-9,99,-21c12156,14388,12237,14420,12296,14430v65,11,137,12,202,21c12561,14460,12620,14459,12680,14471v61,12,132,-6,163,-20c12850,14451,12858,14451,12865,14451v-199,,-540,-55,-691,20c12160,14478,12106,14485,12091,14490v-32,10,-70,11,-99,20c11984,14510,11977,14510,11969,14510v45,,59,-9,102,-20c12185,14461,12479,14469,12561,14510v20,,27,,40,em12561,14328v40,,79,,119,c12691,14356,12688,14348,12723,14348v10,30,20,18,20,61c12775,14417,12786,14430,12823,14430v7,,13,,20,c12835,14456,12810,14463,12783,14490v-21,21,-53,71,-80,82c12670,14586,12669,14574,12660,14613v-20,,-27,,-20,20em12296,14064v,7,,13,,20c12324,14093,12320,14129,12356,14145v30,13,71,32,102,40em12438,14023v-7,,-13,,-20,c12408,14064,12371,14081,12356,14124v,29,-4,43,-20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3" style="position:absolute;margin-left:91.4pt;margin-top:11.95pt;width:.6pt;height:.6pt;z-index:253169664" coordorigin="4225,14635" coordsize="21,21" path="m4225,14655v20,,27,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BHQICAgEgAGgMAAAAAADAAAAAAAAARljPVIrml8VPjwb4utLhmyIDHmQGPoBEyNIAAEgRRRIb&#10;AgCX/kYSGwIAl/5XDQAAAAUDOAtlGSAyCQD+/wMBwP4fRTMJAP7/AwEA/n9FOAgA/h8A/rYrNhC9&#10;uB9AAAAAAAAAAABRaZg/AAAAuAAAAAAKQxiC/jB7+MD/lAAAAIT8nd35O7wAAHJ5AIfihuF7w/GK&#10;nIYZFYtDIhXKfDIHMY9PYLEJbPc/4bAKABEgUEeGy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1" style="position:absolute;margin-left:92pt;margin-top:5.6pt;width:2.9pt;height:5.25pt;z-index:253188096" coordorigin="4245,14411" coordsize="103,185" path="m4347,14411v-23,24,-33,32,-40,62c4278,14483,4288,14498,4288,14533v-45,16,7,42,-20,62c4260,14595,4253,14595,4245,145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IIDgEgAGgMAAAAAADAAAAAAAAARljPVIrml8VPjwb4utLhmyIDI2QGPoBEyIIAAEgRRMvY&#10;mgZFEhsCAJf+RhIbAgCX/lcNAAAABQM4C2UZIDIJAP7/AwHA/h9FMwkA/v8DAQD+f0U4CAD+HwD+&#10;tis2EL24H0AAAAAAAAAAAFFpmD8AAAC4AAAAAApPFIT7GL7HPNnzM+YGfMGkh/JoZ5M65DIoDIUg&#10;kMgkMej6RSOQSGQSEIfiTOJ/kWFqfR4pAYfHofCopBYDF4rD838HqAoAESCgRSv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8" style="position:absolute;margin-left:90.85pt;margin-top:11.95pt;width:1.8pt;height:2.9pt;z-index:253194240" coordorigin="4205,14635" coordsize="64,102" path="m4205,14736v7,,13,,20,c4225,14702,4217,14706,4245,14697v,-46,11,-31,23,-6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BHQIGCAEgAGgMAAAAAADAAAAAAAAARljPVIrml8VPjwb4utLhmyIDI2QGPoBEyGIAAEgRRJv3&#10;5gJFEhsCAJf+RhIbAgCX/lcNAAAABQM4C2UZIDIJAP7/AwHA/h9FMwkA/v8DAQD+f0U4CAD+HwD+&#10;tis2EL24H0AAAAAAAAAAAFFpmD8AAAC4AAAAAAo8DYT6/D6/HNnGbOaNIIfyeXeTy9IZBH48kMgk&#10;cikIh+V25J2Rx/BqCR+KYXouA+BLCgARICC4UBq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8" style="position:absolute;margin-left:291.95pt;margin-top:8.45pt;width:.6pt;height:14.45pt;z-index:253224960" coordorigin="11300,14511" coordsize="21,510" path="m11300,14511v,124,-4,255,20,367c11329,14919,11320,14978,11320,150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EKAEgAGgMAAAAAADAAAAAAAAARljPVIrml8VPjwb4utLhmyIDHmQGPoBEyNIAAEgRRRIb&#10;AgCX/kYSGwIAl/5XDQAAAAUDOAtlGSAyCQD+/wMBwP4fRTMJAP7/AwEA/n9FOAgA/h8A/rYrNhW9&#10;uB9AuGmYPwAAALgAAIC6CkcSg/4SLv4SLwA7dwCH8m2nk1xkMikcgkMgSGRSNHo7AZBIQIfkbuO5&#10;wplGYW2Fw+azqdwSE3uE1W16hAoAESDgigFt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9" style="position:absolute;margin-left:335.7pt;margin-top:1.55pt;width:7.6pt;height:9.25pt;z-index:253236224" coordorigin="12843,14268" coordsize="268,327" path="m12925,14572v8,-31,20,-44,20,-80c12945,14471,12945,14451,12945,14430em12843,14410v38,,49,-16,82,-20c12962,14386,12974,14406,13007,14410v42,5,70,2,103,-20em13087,14289v,-7,,-14,,-21c13070,14274,13043,14302,13027,14328v-26,41,-21,86,-40,123c12963,14474,12956,14484,12965,14511em12965,14268v-43,,-42,12,-60,21c12885,14300,12868,14301,12865,14328v-5,35,-18,51,-22,82c12836,14469,12843,14534,12843,14594v59,,95,-5,144,-22c12993,14570,13043,14538,13047,14532v14,-22,20,-51,20,-81c13067,14406,13077,14361,13047,14328v-23,-25,-25,-48,-60,-60c12954,14257,12932,14282,12905,1428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0" style="position:absolute;margin-left:335.15pt;margin-top:4.45pt;width:1.75pt;height:18.45pt;z-index:253237248" coordorigin="12823,14370" coordsize="63,651" path="m12865,15020v7,-20,13,-41,20,-61em12823,14370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IGMgEgAGgMAAAAAADAAAAAAAAARljPVIrml8VPjwb4utLhmyIDI2QGPoBEyFIAAEgRRMCh&#10;tQJFEhsCAJf+RhIbAgCX/lcNAAAABQM4C2UZIDIJAP7/AwHA/h9FMwkA/v8DAQD+f0U4CAD+HwD+&#10;tis2Fb24H0C4aZg/AAAAuAAAgLoKGgIOUI1CsA9ijMRMB0o8CgARIHAStH+thM8BCi8Ig/4W8v4W&#10;8w7dwIL/ADpZ/gB0tACH6frox8a4PpWzdF8I+AoAESAQ2NG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1" style="position:absolute;margin-left:321.9pt;margin-top:5pt;width:1.2pt;height:.6pt;z-index:253238272" coordorigin="12356,14390" coordsize="43,21" path="m12356,14410v20,-18,24,-24,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BHQIEAgEgAGgMAAAAAADAAAAAAAAARljPVIrml8VPjwb4utLhmyIDI2QGPoBEyFIAAEgRRMCh&#10;tQJFEhsCAJf+RhIbAgCX/lcNAAAABQM4C2UZIDIJAP7/AwHA/h9FMwkA/v8DAQD+f0U4CAD+HwD+&#10;tis2Fb24H0C4aZg/AAAAuAAAgLoKJwWE/Crp+FWPSzCF+TTr5NXcgIfnCOcHiuS9OgoAESDgcKWD&#10;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2" style="position:absolute;margin-left:291.4pt;margin-top:5pt;width:2.85pt;height:.05pt;z-index:253239296" coordorigin="11280,14390" coordsize="101,1" path="m11280,14390v33,,67,,1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IAgEgAGgMAAAAAADAAAAAAAAARljPVIrml8VPjwb4utLhmyIDI2QGPoBEyFIAAEgRRMCh&#10;tQJFEhsCAJf+RhIbAgCX/lcNAAAABQM4C2UZIDIJAP7/AwHA/h9FMwkA/v8DAQD+f0U4CAD+HwD+&#10;tis2Fb24H0C4aZg/AAAAuAAAgLoKMwuF+Ef74R/11919y+6C/wA6nf4AdTwAh+VM5T2JRWLS2HQa&#10;g1/V4AoAESBgxU6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3" style="position:absolute;margin-left:302.3pt;margin-top:6.15pt;width:1.8pt;height:.6pt;z-index:253240320" coordorigin="11665,14430" coordsize="63,22" path="m11665,14451v32,,16,-21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GAgEgAGgMAAAAAADAAAAAAAAARljPVIrml8VPjwb4utLhmyIDI2QGPoBEyFIAAEgRRMCh&#10;tQJFEhsCAJf+RhIbAgCX/lcNAAAABQM4C2UZIDIJAP7/AwHA/h9FMwkA/v8DAQD+f0U4CAD+HwD+&#10;tis2Fb24H0C4aZg/AAAAuAAAgLoKLAeF+EzL4TI711+AhvJsd5Nj6GgAh+XM5amQxew5X4OcCgAR&#10;IEClc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4" style="position:absolute;margin-left:312.7pt;margin-top:5.55pt;width:1.7pt;height:.6pt;z-index:253241344" coordorigin="12032,14410" coordsize="60,21" path="m12032,14430v36,,49,10,59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GAgEgAGgMAAAAAADAAAAAAAAARljPVIrml8VPjwb4utLhmyIDI2QGPoBEyFIAAEgRRMCh&#10;tQJFEhsCAJf+RhIbAgCX/lcNAAAABQM4C2UZIDIJAP7/AwHA/h9FMwkA/v8DAQD+f0U4CAD+HwD+&#10;tis2Fb24H0C4aZg/AAAAuAAAgLoKLQeE/Cjh+FHHNnzM4IX5NXPk1dDIgIfmpOazkUJxDj/g1QoA&#10;ESDQboq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5" style="position:absolute;margin-left:329.4pt;margin-top:4.45pt;width:1.15pt;height:.05pt;z-index:253242368" coordorigin="12621,14370" coordsize="40,1" path="m12621,14370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EAgEgAGgMAAAAAADAAAAAAAAARljPVIrml8VPjwb4utLhmyIDI2QGPoBEyFIAAEgRRMCh&#10;tQJFEhsCAJf+RhIbAgCX/lcNAAAABQM4C2UZIDIJAP7/AwHA/h9FMwkA/v8DAQD+f0U4CAD+HwD+&#10;tis2Fb24H0C4aZg/AAAAuAAAgLoKLAaE/CyR+Fklmz5ggv8AOln+AHS0AIfnXOc1iMtvvAmgCgAR&#10;IHDJv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6" style="position:absolute;margin-left:339.8pt;margin-top:4.4pt;width:2.85pt;height:3.45pt;z-index:253273088" coordorigin="12987,14368" coordsize="101,123" path="m13007,14490v-47,-15,-6,-26,,-39c13007,14430,13007,14423,13027,14430v,20,,40,,60c12986,14490,12987,14492,12987,14451v,-26,6,-55,20,-62c13033,14376,13054,14368,13087,14368v-8,33,-14,53,-40,6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1" style="position:absolute;margin-left:379pt;margin-top:12.5pt;width:111.8pt;height:77.85pt;z-index:253287424" coordorigin="14370,14654" coordsize="3944,2746" path="m14674,15975v-40,5,-73,11,-102,40c14533,16055,14490,16149,14470,16199v-45,114,-56,205,-80,325c14367,16639,14363,16737,14390,16850v22,93,43,186,102,263c14556,17196,14637,17239,14714,17296v56,41,128,91,203,103c14983,17410,15066,17397,15121,17357v69,-50,82,-147,100,-224c15250,17011,15243,16893,15243,16768v,-97,-18,-216,-62,-305c15142,16384,15068,16309,14999,16259v-69,-51,-176,-107,-265,-101c14650,16164,14563,16247,14532,16320v-7,27,-13,55,-20,82em16057,16158v-77,28,-132,56,-185,122c15807,16362,15776,16484,15753,16584v-26,115,-77,289,-43,408c15737,17086,15779,17190,15872,17236v91,45,170,42,265,20c16247,17230,16326,17203,16401,17113v70,-84,135,-199,163,-305c16598,16678,16616,16453,16584,16320v-27,-115,-63,-177,-163,-224c16331,16054,16276,16088,16197,16138v-20,13,-40,27,-60,40em16015,14836v-29,-7,-50,-13,-80,-20c15912,14810,15879,14803,15852,14796v-6,-2,-27,-21,-60,-20c15742,14777,15713,14787,15670,14796v-32,7,-52,13,-82,20c15548,14826,15506,14833,15466,14836v-59,5,-129,18,-183,21c15235,14860,15178,14873,15141,14877v-47,4,-83,11,-122,20c14976,14907,14936,14899,14897,14917v-29,13,-71,40,-100,61c14752,15011,14723,15063,14694,15100v-34,43,-44,77,-60,123c14619,15266,14591,15319,14592,15365v1,39,11,65,23,101c14623,15492,14641,15546,14654,15569v18,33,56,72,80,101c14836,15790,14942,15848,15079,15893v67,22,135,26,204,41c15329,15944,15379,15952,15426,15955v197,13,398,-16,589,20c16057,15983,16096,15986,16137,15995v42,9,68,26,102,42c16281,16057,16322,16064,16361,16096v73,59,125,117,203,163c16609,16286,16655,16324,16706,16340v41,13,86,30,122,42c16870,16396,16946,16417,16990,16422v57,6,108,17,163,21c17258,16451,17360,16439,17457,16422v76,-14,131,-33,205,-61c17738,16332,17798,16303,17866,16259v61,-40,113,-87,163,-143c18072,16067,18116,16028,18151,15975v35,-52,45,-106,60,-162c18225,15761,18234,15700,18251,15650v17,-50,29,-92,40,-143c18300,15469,18309,15423,18313,15385v14,-145,23,-360,-22,-488c18277,14859,18277,14853,18251,14816v-11,-16,-32,-43,-60,-62c18167,14738,18159,14749,18128,14734v-34,-17,-44,-28,-79,-40c18016,14683,18006,14678,17966,14673v-176,-22,-341,26,-509,41c17387,14720,17324,14729,17255,14734v-176,12,-358,-10,-527,-20c16644,14709,16566,14707,16484,14694v-70,-12,-132,-19,-205,-21c16212,14671,16160,14658,16097,14654v-80,-5,-177,-11,-245,19c15852,14680,15852,14687,15852,1469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2" style="position:absolute;margin-left:405.45pt;margin-top:5.4pt;width:80.75pt;height:31.15pt;z-index:253268992" coordorigin="15303,14858" coordsize="2849,1099" path="m15323,15121v,-54,,33,,42c15323,15200,15303,15219,15303,15264v,81,,163,,244c15303,15498,15303,15412,15303,15468em15323,15183v18,6,36,32,20,61c15323,15281,15323,15297,15323,15345v,88,,177,,265c15323,15484,15306,15336,15343,15223v13,-39,11,-61,23,-82c15384,15110,15357,15097,15406,15082v39,-12,88,1,102,19c15528,15127,15545,15172,15548,15203v5,43,3,64,-20,81c15484,15317,15489,15298,15446,15284v-5,-2,-75,,-20,em15812,15183v74,,149,,223,c16007,15204,16010,15203,15975,15203em15832,15365v,-7,,-13,,-20c15864,15353,15878,15365,15915,15365v50,,79,-8,120,-20c16068,15336,16110,15313,16097,15345v,7,,13,,20em16239,15163v,-7,,-15,,-22c16250,15176,16248,15150,16259,15183v28,9,26,39,60,61c16348,15262,16392,15294,16421,15304v25,8,32,16,40,41em16524,15082v-25,32,-36,65,-63,101c16427,15227,16412,15279,16381,15325v-30,44,-42,81,-62,122c16304,15478,16287,15495,16279,15528em16666,15264v46,,27,-16,62,-20c16735,15244,16741,15244,16748,15244v-8,23,-15,37,-42,40c16686,15284,16679,15284,16666,15284v,-34,5,-49,40,-61c16727,15223,16734,15223,16748,15223em17033,14917v,-6,,-13,,-19c16989,14898,16990,14895,16990,14939v,56,,219,,202c16990,15062,16993,14986,16970,14917v-12,-35,8,-56,40,-59c17039,14855,17098,14847,17113,14878v17,34,-16,54,-20,61c17075,14976,17053,14934,17033,14959v,21,-1,28,-23,20em17215,15061v-10,31,-20,17,-20,60c17195,15166,17169,15171,17195,15183v,-58,-6,-93,-22,-122c17173,15054,17173,15048,17173,15041v46,,62,10,82,20c17275,15061,17282,15061,17275,15082em17337,15101v,-20,,-27,,-40c17305,15092,17295,15097,17295,15141v,21,,28,,42c17342,15183,17377,15191,17397,15163v16,-23,41,-61,,-81c17388,15078,17329,15044,17315,15061v,7,,14,,21em17457,15061v,20,,27,,40c17506,15115,17459,15124,17480,15163v18,18,25,22,20,40c17524,15194,17531,15188,17539,15163em17500,15163v,50,6,79,19,121c17530,15317,17519,15372,17519,15407v-20,-5,-58,-35,-62,-42c17436,15328,17466,15294,17480,15284v7,-7,13,-13,20,-20em17500,15020v,-31,12,-20,39,-20em17662,15000v,63,6,105,20,163c17692,15204,17662,15251,17702,15264v,-41,-9,-48,-20,-81c17670,15148,17665,14977,17702,14959v28,-13,64,3,82,20c17805,14998,17821,15034,17824,15061v5,47,3,62,-20,80c17771,15167,17793,15198,17744,15203v-26,3,-37,14,-62,20em17886,15141v-7,,-13,,-20,c17866,15175,17866,15210,17866,15244v20,,27,,40,em17906,15061v-10,-59,-21,-48,,-20c17922,15063,17947,15082,17966,15101em18009,15101v7,7,13,13,20,20c17997,15121,17970,15108,17966,15141v-3,23,25,40,43,42c18042,15187,18024,15203,18069,15203v-7,22,-15,38,-40,41c17996,15248,18013,15264,17966,15264em18108,15041v,68,,135,,203em18088,15163v-6,-7,-13,-15,-19,-22c18089,15141,18108,15141,18128,15141v,22,,30,23,22em17010,15427v131,,262,-1,387,20c17484,15461,17578,15453,17662,15468v89,15,208,6,284,-21c17982,15434,18020,15474,17989,15427em17295,15651v68,,137,,205,c17500,15679,17494,15712,17480,15732v-25,35,-58,65,-83,101c17377,15861,17347,15883,17337,15914v-14,43,35,42,60,42c17442,15956,17463,15937,17500,15934v50,-4,43,7,79,-20em17315,15772v-34,,5,20,22,21c17389,15797,17429,15811,17480,15813v52,2,243,,222,c17682,15813,17675,15813,17662,158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8" style="position:absolute;margin-left:331.1pt;margin-top:11.5pt;width:1.8pt;height:3.55pt;z-index:253235200" coordorigin="12680,15528" coordsize="64,124" path="m12680,15651v21,-18,28,-21,23,-41c12731,15600,12723,15604,12723,15569v28,-9,20,-6,20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FIAAEgRRMCh&#10;tQJFEhsCAJf+RhIbAgCX/lcNAAAABQM4C2UZIDIJAP7/AwHA/h9FMwkA/v8DAQD+f0U4CAD+HwD+&#10;tis2Fb24H0C4aZg/AAAAuAAAgLoKOQuE/Czx+FmfSzZ2bOCH8ql3lVRkEhkEjgEgkKQAh+FQ4TPJ&#10;mF6jCIDFY5dcngoAESCwvIh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2" style="position:absolute;margin-left:1259.75pt;margin-top:779.9pt;width:0;height:0;z-index:253288448" coordorigin="16441,15426" coordsize="1,1" path="m16441,15426r,l16441,15426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BASAAaAwAAAAAAMAAAAAAAABGWM9UiuaXxU+PBvi60uGbIgMjZAY+gETIkgAASBFE962aAkUS&#10;GwIAl/5GEhsCAJf+Vw0AAAAFAzgLZRkgMgkA/v8DAcD+H0UzCQD+/wMBAP5/RTgIAP4fAP62KzYV&#10;vbgfQLhpmD8AAAC4AABAuwojBIL+yXP7JdCC/wBINf4AkGyH2htub2cKABEgoIKduK6EzwG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9" style="position:absolute;margin-left:293.65pt;margin-top:3.3pt;width:.6pt;height:13.8pt;z-index:253225984" coordorigin="11360,15691" coordsize="21,488" path="m11360,15691v,57,5,95,20,142c11409,15926,11380,16081,11380,16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JgEgAGgMAAAAAADAAAAAAAAARljPVIrml8VPjwb4utLhmyIDHmQGPoBEyNIAAEgRRRIb&#10;AgCX/kYSGwIAl/5XDQAAAAUDOAtlGSAyCQD+/wMBwP4fRTMJAP7/AwEA/n9FOAgA/h8A/rYrNhW9&#10;uB9AuGmYPwAAALgAAIC6CkkVg/4SXv4SXwO3cACG8q2XlWTgoFQ0BAQM9PwE9QqBQ0CH5Obku5Zm&#10;zP9fq0Ssc2nscgMjj1hktZk+Vd5gCgARIEDvQW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7" style="position:absolute;margin-left:327.15pt;margin-top:11.35pt;width:2.3pt;height:5.75pt;z-index:253234176" coordorigin="12541,15976" coordsize="81,203" path="m12541,16178v,-7,,-13,,-20c12569,16149,12561,16152,12561,16118v30,-11,20,-25,20,-61c12624,16043,12582,16031,12601,15996v7,-7,13,-13,20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GEAEgAGgMAAAAAADAAAAAAAAARljPVIrml8VPjwb4utLhmyIDI2QGPoBEyFIAAEgRRMCh&#10;tQJFEhsCAJf+RhIbAgCX/lcNAAAABQM4C2UZIDIJAP7/AwHA/h9FMwkA/v8DAQD+f0U4CAD+HwD+&#10;tis2Fb24H0C4aZg/AAAAuAAAgLoKRhGE/CwR+FgnNnM2cM2czIfyxSeWMeQSGQSGQSGQSGQSGQSE&#10;AIfgwuCHgU5hUZg0Iicci8ORGHSXGoAKABEgkAta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7" style="position:absolute;margin-left:416.95pt;margin-top:6.1pt;width:1.85pt;height:2.4pt;z-index:253274112" coordorigin="15710,15791" coordsize="64,84" path="m15773,15791v-7,,-13,,-20,c15741,15825,15742,15801,15730,15833v-28,9,-20,6,-20,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8" style="position:absolute;margin-left:453.8pt;margin-top:6.75pt;width:6.45pt;height:1.15pt;z-index:253275136" coordorigin="17010,15813" coordsize="226,41" path="m17010,15813v22,,29,,43,c17063,15843,17077,15833,17113,15833v46,,65,8,102,20c17235,15853,17242,15853,17235,158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3" style="position:absolute;margin-left:378.35pt;margin-top:3.6pt;width:64.6pt;height:25.45pt;z-index:253219840" coordorigin="14347,16158" coordsize="2280,897" path="m14552,16301v-21,5,-70,18,-82,41c14444,16392,14411,16447,14390,16503v-28,75,-39,166,-43,245c14344,16803,14375,16850,14410,16890v20,21,26,28,40,41em14674,16484v25,25,60,52,80,81c14787,16613,14822,16661,14857,16707v17,22,41,42,60,62em14917,16464v-39,22,-88,55,-100,101c14803,16617,14789,16674,14777,16727v-6,25,,56,,82em15059,16789v,-20,,-27,,-41c15105,16748,15088,16731,15121,16727v19,-3,41,,60,c15181,16769,15180,16775,15161,16809v-33,58,-50,64,-102,102c15036,16928,15025,16953,15019,16971v50,,75,-8,122,-20c15164,16951,15172,16949,15181,16931em15386,16484v,-46,-18,33,-20,41c15355,16578,15372,16626,15386,16668v11,32,22,55,60,59c15489,16732,15499,16715,15528,16687v22,-21,38,-71,40,-101c15570,16559,15568,16530,15568,16503v-22,8,-38,29,-40,62c15519,16700,15654,16981,15528,16931v-15,-6,-75,-31,-82,-41c15413,16841,15447,16894,15466,16870v15,-18,42,-30,82,-40c15573,16824,15585,16815,15610,16809em15690,16769v8,-25,28,-38,63,-42c15772,16725,15793,16727,15812,16727v,31,-6,59,-20,82c15775,16837,15745,16867,15730,16890v-7,7,-13,14,-20,21c15714,16924,15730,16962,15753,16951v18,-18,21,-24,39,-20em15872,16444v27,-18,52,-38,83,-42c15994,16397,16037,16402,16077,16402v,45,9,88,-20,123c16025,16564,16005,16607,15975,16648v-23,31,-20,40,-20,79c15955,16770,15980,16769,16015,16769v22,,72,-6,82,-21c16097,16741,16097,16734,16097,16727em15995,16606v-27,,-53,,-80,c15961,16606,15993,16619,16035,16626v29,5,73,,102,em16219,16687v30,-22,42,-19,80,-19c16320,16668,16340,16668,16361,16668v-8,29,-21,55,-42,80c16293,16779,16235,16813,16219,16850v,20,,27,,40c16260,16890,16288,16897,16319,16870v7,-7,13,-13,20,-20em15303,16809v,37,-16,48,-20,81c15279,16931,15253,16922,15243,16951em15812,16870v18,18,25,23,20,41c15860,16918,15885,16943,15895,16971v8,21,,61,,83em16361,16158v42,,39,5,60,42c16459,16268,16498,16305,16524,16382v29,87,59,158,82,244c16620,16679,16638,16757,16606,16809v-28,45,-84,92,-122,122c16464,16949,16459,16955,16441,169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6" style="position:absolute;margin-left:324.8pt;margin-top:12.3pt;width:1.15pt;height:4.05pt;z-index:253233152" coordorigin="12458,16464" coordsize="41,143" path="m12458,16606v23,-31,20,-42,20,-81c12478,16498,12492,16489,12498,164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sBHQIEDAEgAGgMAAAAAADAAAAAAAAARljPVIrml8VPjwb4utLhmyIDI2QGPoBEyFIAAEgRRMCh&#10;tQJFEhsCAJf+RhIbAgCX/lcNAAAABQM4C2UZIDIJAP7/AwHA/h9FMwkA/v8DAQD+f0U4CAD+HwD+&#10;tis2Fb24H0C4aZg/AAAAuAAAgLoKNguD/hXO/hW/7g7dwIby3ZeW9UoKGBop+BoAh+O84te6wCrx&#10;OJS2MYj12AoAESAQFjl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0" style="position:absolute;margin-left:224.55pt;margin-top:5.4pt;width:86.4pt;height:118.7pt;z-index:253266944" coordorigin="8922,16220" coordsize="3048,4189" path="m10424,17806v,138,-2,275,23,406c10470,18335,10449,18477,10467,18599v14,98,9,209,20,304c10494,18964,10500,19028,10507,19086v12,101,6,214,20,306c10542,19488,10518,19592,10507,19676v-11,87,-8,186,-20,264c10480,19985,10471,20046,10467,20083v-10,84,-7,192,20,264c10470,20314,10463,20279,10447,20246v-13,-28,-13,-52,-23,-82c10408,20116,10407,20122,10404,20164v-2,32,8,57,20,82c10437,20272,10456,20274,10467,20285v5,-3,58,-17,60,-20c10535,20252,10544,20199,10547,20184v7,-42,12,-64,20,-101c10567,20076,10567,20070,10567,20063em9938,20408v20,,27,,40,c9996,20398,9999,20390,10040,20388v40,-2,82,,122,c10173,20383,10204,20367,10242,20367v99,,198,-5,285,-20c10980,20272,11512,20347,11969,20347em10447,17786v-21,25,-51,69,-63,100c10373,17915,10359,17961,10344,17988v-6,7,-13,14,-19,21c10347,18001,10359,17973,10384,17948v21,-21,52,-72,63,-101c10458,17817,10467,17799,10467,17764v43,,49,11,80,42c10573,17833,10592,17860,10609,17886v19,28,32,31,40,62em8942,18944v-7,52,-20,84,-20,142c8922,19149,8925,19197,8942,19249v1,5,,76,,21c8942,19209,8924,19167,8922,19106v-4,-105,-16,-274,20,-345c8942,18754,8942,18748,8942,18741v23,8,36,17,62,40c9054,18825,9024,18855,9044,18903v22,52,17,30,,82c9031,19025,9025,19025,8982,19025v-33,,-10,-10,-40,-20em9064,19147v23,32,20,43,20,82c9084,19263,9084,19296,9084,19330v,-75,,-149,,-224c9115,19117,9100,19127,9144,19127v8,,15,,23,em9246,19106v-10,32,-20,18,-20,62c9226,19200,9206,19213,9206,19249v,35,28,57,60,61c9299,19314,9317,19302,9329,19270v12,-33,-4,-60,-23,-81c9272,19152,9256,19169,9246,19209em9409,19147v,44,13,68,20,102c9438,19290,9436,19330,9449,19371v14,45,19,74,19,121c9468,19519,9468,19547,9468,19574v-32,-33,-49,-69,-79,-102c9355,19435,9383,19406,9329,19392v10,-44,29,-41,60,-62c9396,19323,9402,19317,9409,19310em9349,18965v,-54,-3,-42,40,-42em9551,18862v,45,17,77,20,123c9574,19039,9577,19115,9591,19168v12,45,20,74,20,122c9611,19310,9611,19317,9611,19330v,-79,-11,-150,-20,-224c9586,19068,9569,18903,9611,18883v29,-14,103,-6,122,20c9764,18946,9791,18975,9795,19025v3,42,7,71,-20,102c9752,19153,9726,19185,9693,19189v-33,4,-44,20,-82,20em9898,19127v-7,,-13,,-20,c9878,19165,9859,19270,9898,19290v31,16,8,22,40,em9938,19106v-19,-28,-69,-56,-40,-60c9918,19046,9925,19046,9938,19046em10020,19086v-21,20,-41,41,-62,61c9979,19169,10029,19186,10040,19209v11,23,3,89,-20,101c10013,19310,10007,19310,10000,19310em10122,18843v,-7,,-13,,-20c10122,18859,10140,18871,10142,18903v6,93,,177,20,265c10167,19189,10179,19237,10202,19249v20,,27,,40,em10100,19046v-44,,-82,,-20,c10121,19046,10161,19046,10202,19046em11340,17704v-28,21,-25,20,-60,20c11280,17679,11274,17662,11300,17643v28,-21,25,-20,60,-20c11369,17650,11392,17647,11400,17663v20,39,-15,90,-20,101c11369,17788,11357,17802,11320,17806v-24,3,-55,-8,-60,-20c11241,17745,11274,17696,11280,17683v10,-21,12,-37,40,-40c11327,17643,11333,17643,11340,17643v30,10,20,25,20,61c11360,17729,11354,17757,11340,17764v-27,14,-77,3,-80,-20c11260,17737,11260,17731,11260,17724em11320,17683v-41,-5,-46,2,-82,-20c11218,17651,11212,17632,11198,17623v-23,-15,-46,-28,-60,-41c11118,17563,11082,17529,11076,17520v-20,-30,-32,-52,-60,-81c10988,17410,10965,17393,10933,17379v-43,-19,-69,-21,-122,-21c10712,17358,10621,17354,10527,17338v-47,-8,-105,-14,-143,-21c10337,17309,10287,17304,10242,17296v-51,-9,-119,-13,-162,-19c10044,17272,10007,17262,9978,17257v-49,-8,-33,-9,-60,-40c9897,17217,9891,17216,9898,17195v-10,18,-18,21,-20,62c9876,17284,9878,17311,9878,17338v-24,-36,-21,-37,-23,-81c9853,17210,9855,17161,9855,17114v26,15,32,6,63,21c9930,17141,9939,17167,9978,17155v21,,29,1,22,-20em9167,16220v-33,7,-63,29,-83,61c9048,16337,9026,16402,9004,16464v-27,76,-22,142,-22,223c8982,16749,8981,16782,9024,16830v22,24,31,33,60,40em9286,16424v-43,11,-40,30,-60,60c9204,16515,9206,16525,9206,16565v,55,6,77,20,103c9237,16688,9252,16703,9286,16707v50,6,44,-22,83,-39c9398,16655,9418,16640,9429,16606v14,-43,,-116,,-162c9389,16444,9382,16453,9349,16464v-20,,-27,,-20,20em9369,16342v,38,-14,51,-20,82c9338,16477,9323,16535,9306,16586v-19,56,-55,85,-60,141c9244,16747,9246,16769,9246,16789em9511,16707v,51,16,126,-20,163c9471,16887,9467,16894,9449,16890em9673,16424v,45,-16,27,-20,60c9647,16529,9664,16547,9673,16565v,21,,28,20,21c9718,16577,9718,16552,9733,16545v20,-9,39,-39,42,-61c9777,16471,9775,16367,9775,16424v,65,40,377,-20,406c9728,16843,9733,16850,9693,16850v-22,,-36,-22,-60,-41c9659,16789,9669,16772,9693,16769v23,,32,-2,40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1" style="position:absolute;margin-left:252.2pt;margin-top:2.5pt;width:40.35pt;height:25.4pt;z-index:253267968" coordorigin="9898,16118" coordsize="1423,896" path="m9898,16626v7,,13,,20,c9927,16656,9946,16651,9958,16687v,7,,13,,20c9976,16713,9994,16740,9978,16769v-12,23,-33,69,-60,81c9911,16850,9905,16850,9898,16850em10040,16525v31,-26,41,-22,82,-22c10160,16503,10172,16492,10182,16525em10285,16301v,102,,203,,305c10285,16515,10279,16422,10305,16342v9,-28,4,-56,20,-81c10343,16231,10339,16228,10364,16220v22,7,37,15,40,41c10408,16294,10424,16305,10424,16342v,28,10,66,-20,82c10389,16432,10341,16442,10325,16444v-37,4,-50,-13,-63,20em10364,16545v8,32,20,45,20,81c10384,16642,10404,16684,10404,16648v,-46,-7,-65,-20,-103c10384,16538,10384,16532,10384,16525v41,,82,,123,em10527,16545v-10,30,-20,18,-20,61c10507,16627,10507,16634,10507,16648v45,,41,-11,60,-22c10594,16611,10587,16605,10587,16565v,-21,-38,-67,-60,-40c10527,16532,10527,16538,10527,16545em10649,16503v,-51,,33,,42c10649,16606,10659,16657,10669,16707v12,63,,140,,204c10649,16906,10613,16879,10609,16870v-5,-9,-18,-77,-22,-81c10567,16789,10560,16789,10567,16769v28,-39,27,-31,62,-62c10636,16700,10642,16694,10649,16687em10669,16382v-49,,-7,-20,20,-20em10771,16321v,135,,501,,366c10771,16594,10772,16511,10791,16424v5,-21,2,-70,20,-82c10834,16326,10834,16321,10874,16321v20,27,36,70,39,103c10919,16481,10908,16519,10894,16565v-11,34,-22,57,-63,61c10798,16630,10799,16631,10791,16606em10973,16545v,27,,54,,81c10956,16632,10937,16659,10953,16687v7,7,13,13,20,20em11016,16464v-7,-7,-13,-13,-20,-20c10996,16486,11006,16494,11036,16525v33,34,55,41,20,81c11037,16625,11031,16629,11036,16648v-30,10,-30,29,,39em11158,16321v-7,,-13,,-20,c11138,16390,11109,16671,11158,16687em11096,16503v-7,,-13,,-20,c11103,16503,11131,16503,11158,16503em11138,16118v31,10,14,30,40,60c11210,16216,11218,16291,11238,16342v31,79,45,143,62,223c11317,16643,11321,16709,11300,16789v-17,65,-68,91,-102,142c11176,16964,11152,16984,11138,17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0" style="position:absolute;margin-left:293.65pt;margin-top:11.3pt;width:20.75pt;height:51.35pt;z-index:253227008" coordorigin="11360,17338" coordsize="732,1810" path="m11360,17338v,51,17,81,20,123c11390,17595,11380,17733,11380,17867em11380,18497v,217,,433,,650em11767,18151v,102,,367,,265c11767,18356,11763,18322,11747,18273v-17,-50,10,-120,20,-142c11783,18097,11786,18080,11827,18069v23,31,20,43,20,82c11847,18193,11836,18195,11827,18212v-7,15,-30,37,-60,20c11714,18203,11772,18212,11787,18212em11949,18334v,-1,19,-60,20,-61c11991,18258,12008,18266,12012,18232v6,-47,-19,27,-20,41c11987,18322,12002,18353,12012,18375v,21,,27,,41c11972,18416,11920,18403,11909,18436v50,,76,-8,123,-20c12049,18412,12074,18416,12091,1841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5" style="position:absolute;margin-left:321.35pt;margin-top:2.7pt;width:1.2pt;height:8.05pt;z-index:253232128" coordorigin="12336,17033" coordsize="43,285" path="m12336,17317v,-33,,-40,,-60c12366,17247,12356,17231,12356,17195v,-20,,-27,,-40c12389,17145,12378,17132,12378,17094v,-20,,-41,,-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EFgEgAGgMAAAAAADAAAAAAAAARljPVIrml8VPjwb4utLhmyIDI2QGPoBEyFIAAEgRRMCh&#10;tQJFEhsCAJf+RhIbAgCX/lcNAAAABQM4C2UZIDIJAP7/AwHA/h9FMwkA/v8DAQD+f0U4CAD+HwD+&#10;tis2Fb24H0C4aZg/AAAAuAAAgLoKPxCD/hVs/hVtdu4eB4IAhvMC55gn56goUDAKChAAh+J44auV&#10;yGAyeFQenwiIxeE4rrOhQAoAESDgPQp/rYTPAY=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4" style="position:absolute;margin-left:318.5pt;margin-top:6.5pt;width:.6pt;height:2.9pt;z-index:253231104" coordorigin="12236,17623" coordsize="21,102" path="m12236,17724v,-41,9,-48,20,-81c12256,17636,12256,17630,12256,176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CCAEgAGgMAAAAAADAAAAAAAAARljPVIrml8VPjwb4utLhmyIDI2QGPoBEyFIAAEgRRMCh&#10;tQJFEhsCAJf+RhIbAgCX/lcNAAAABQM4C2UZIDIJAP7/AwHA/h9FMwkA/v8DAQD+f0U4CAD+HwD+&#10;tis2Fb24H0C4aZg/AAAAuAAAgLoKNQqD/hUc/hUdDt3Ah/MWR5i65BIZBIUgkMgAh+Sa492p2+MQ&#10;CWyHGOOQCgARIBCF6H6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6" style="position:absolute;margin-left:319.05pt;margin-top:8.75pt;width:.6pt;height:.05pt;z-index:253282304" coordorigin="12256,17703" coordsize="21,1" path="m12256,17703v20,,27,,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BHQICAgEgAGgMAAAAAADAAAAAAAAARljPVIrml8VPjwb4utLhmyIDI2QGPoBEyJIAAEgRRPet&#10;mgJFEhsCAJf+RhIbAgCX/lcNAAAABQM4C2UZIDIJAP7/AwHA/h9FMwkA/v8DAQD+f0U4CAD+HwD+&#10;tis2Fb24H0C4aZg/AAAAuAAAQLsKNAyD/hUs/hUd7gO/YIL/AGYV/gDMLACH5Srk8cSSW3wudwmJ&#10;ZLyXv0AKABEgkJuDg66EzwG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3" style="position:absolute;margin-left:297.1pt;margin-top:4.6pt;width:19.1pt;height:59.4pt;z-index:253230080" coordorigin="11482,18009" coordsize="673,2095" path="m11482,20103v,-7,,-13,,-20c11512,20073,11502,20058,11502,20022v,-26,14,-36,20,-61em11605,19818v,-20,,-40,,-60c11650,19742,11598,19718,11625,19696v7,,13,,20,em11727,19492v8,-32,30,-50,40,-80c11767,19389,11769,19380,11787,19371em11827,19189v4,-18,11,-67,20,-83c11867,19074,11869,19085,11869,19046em11929,18862v,-6,,-13,,-19c11959,18833,11949,18817,11949,18781v,-35,-1,-32,20,-60em12012,18517v8,-32,20,-45,20,-81c12032,18397,12041,18387,12051,18354v,-7,,-13,,-20em12091,18192v,-45,9,-46,23,-82c12122,18088,12132,18052,12134,18030v,-21,,-28,20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5" style="position:absolute;margin-left:142.15pt;margin-top:10.7pt;width:21.4pt;height:15pt;z-index:253272064" coordorigin="6015,18679" coordsize="754,530" path="m6034,18842v-6,,-13,,-19,c6051,18842,6062,18825,6094,18822v22,,29,,43,c6147,18792,6161,18802,6197,18802v31,,20,13,20,40em6054,18964v88,,177,,265,em6623,18719v,-20,,-27,,-40c6570,18679,6530,18687,6504,18699v-24,11,-40,23,-43,61c6457,18820,6441,18855,6441,18923v,75,5,116,40,182c6506,19153,6522,19168,6564,19187v57,26,72,25,122,-20c6715,19141,6728,19110,6746,19085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0" style="position:absolute;margin-left:79.3pt;margin-top:9.25pt;width:93.45pt;height:18.45pt;z-index:253306880" coordorigin="3798,19083" coordsize="3296,651" path="m3818,19733v,-23,-2,-32,-20,-41c3861,19687,3920,19687,3981,19672v99,-24,191,-71,287,-102c4388,19531,4514,19492,4632,19448v141,-53,280,-85,427,-121c5160,19302,5262,19276,5363,19265v80,-8,169,-13,245,-20c5689,19237,5717,19230,5792,19204v32,-11,72,-24,100,-40c5922,19147,5943,19135,5975,19123v29,-11,46,-15,79,-20c6134,19091,6267,19089,6319,19083v41,-5,73,18,102,20c6477,19107,6533,19118,6584,19123v60,6,129,16,184,21c6825,19149,6876,19150,6930,19164v32,8,67,30,100,40c7092,19223,7070,19204,7070,19204v,-7,,-13,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5" style="position:absolute;margin-left:214.15pt;margin-top:5.7pt;width:139.45pt;height:89.35pt;z-index:253281280" coordorigin="8555,19411" coordsize="4920,3153" path="m8555,20794v32,8,45,20,82,20c8698,20814,8759,20814,8820,20814v-8,25,-15,32,-40,40em8595,20977v109,,218,,327,c8913,21004,8911,20995,8882,21018em13474,19452v-52,-16,-87,-34,-142,-41c13285,19405,13244,19427,13209,19431v-71,8,-162,-11,-202,-20c13000,19411,12994,19411,12987,19411v,78,-15,152,-22,224c12954,19741,12953,19854,12945,19960v-33,434,-2,888,20,1321c12983,21630,12973,21994,12945,22339v-6,74,,150,,2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0" style="position:absolute;margin-left:343.85pt;margin-top:9.15pt;width:53.55pt;height:37.45pt;z-index:253286400" coordorigin="13130,19533" coordsize="1890,1322" path="m13374,19777v,-60,1,-28,-22,20c13322,19858,13298,19918,13272,19980v-27,64,-68,136,-82,204c13181,20227,13173,20288,13150,20326v-19,31,-20,24,-20,62c13140,20346,13173,20310,13190,20265v26,-69,53,-137,82,-204c13296,20004,13308,19953,13332,19898v21,-48,49,-97,62,-141c13401,19734,13408,19720,13414,19696v,60,-14,105,-20,162c13382,19962,13398,20067,13414,20164v8,46,9,86,40,121c13463,20295,13499,20363,13474,20326v-7,-7,-13,-14,-20,-21em13229,20184v-26,-34,-28,-56,23,-62c13314,20115,13365,20133,13414,20144v33,7,72,17,102,20c13523,20164,13529,20164,13536,20164em13759,20164v2,-7,40,-64,62,-42c13821,20129,13821,20137,13821,20144v,28,-8,53,-23,60c13772,20217,13751,20224,13719,20224v,-41,12,-43,20,-60c13749,20143,13764,20126,13798,20122v8,,15,,23,c13821,20176,13797,20156,13778,20184v-4,6,-60,41,-39,c13752,20158,13758,20151,13778,20144em14225,19615v,-20,,-27,,-41c14215,19605,14205,19592,14205,19635v,42,-17,58,-20,101c14182,19776,14167,19803,14165,19837v-3,45,-16,64,-20,103c14141,19977,14158,19989,14125,20001v10,-31,20,-18,20,-61c14145,19901,14163,19875,14165,19837v2,-28,8,-96,20,-121c14199,19687,14207,19639,14225,19615v12,-16,37,-59,43,-62c14293,19540,14316,19533,14347,19533v30,36,23,52,23,102c14370,19682,14359,19691,14347,19736v-4,14,-17,50,-39,61c14274,19814,14258,19788,14248,19777v-21,-18,-28,-21,-23,-41c14241,19741,14263,19767,14268,19777v,7,,13,,20em13901,19757v,-7,,-14,,-21c13936,19736,13932,19728,13941,19757v41,,49,9,82,20c14061,19790,14069,19772,14105,19797em14512,19858v-28,-10,-18,-31,,-40c14519,19818,14525,19818,14532,19818v-8,23,-29,36,-62,40c14451,19860,14429,19858,14410,19858v5,-15,32,-36,40,-40c14471,19818,14478,19818,14492,19818em14714,19654v11,-32,34,-24,63,c14798,19671,14815,19699,14817,19716v4,28,-7,61,-20,81c14782,19821,14757,19886,14734,19898v-20,10,-61,24,-40,62c14711,19991,14748,19980,14777,19980v38,,69,12,80,-20em14714,19797v63,,110,4,163,21c14906,19827,14951,19834,14979,19837v25,3,33,20,40,41em14165,20244v212,,674,-194,589,c14743,20268,14722,20277,14694,20305em14268,20427v,-51,,31,,40c14268,20583,14268,20698,14268,20814v,34,,-27,,-61c14268,20666,14269,20590,14288,20509v5,-21,3,-70,20,-82c14330,20412,14360,20408,14390,20408v11,,51,21,60,39c14465,20477,14448,20530,14430,20550v-22,25,-53,50,-83,60c14326,20617,14290,20610,14268,20610em14615,20753v,-36,12,-50,19,-82c14616,20657,14579,20636,14552,20651v-12,7,-54,68,-60,82c14482,20757,14492,20808,14492,20834v42,,50,-9,80,-40c14614,20750,14630,20705,14654,20651v28,-63,46,-118,60,-184c14714,20447,14714,20440,14714,20427v-51,13,-26,23,-40,62c14657,20536,14639,20598,14654,20651v12,43,22,106,40,143c14708,20822,14726,20823,14734,20854em14674,19837v,-20,,-27,,-40c14708,19797,14705,19805,14714,19777v21,,42,,63,c14777,19797,14777,19804,14797,197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1" style="position:absolute;margin-left:293.1pt;margin-top:.3pt;width:13.25pt;height:25.4pt;z-index:253228032" coordorigin="11340,19676" coordsize="468,896" path="m11400,19676v,138,-5,284,23,407c11435,20137,11423,20209,11423,20265em11423,20285v,80,-2,155,20,224c11448,20525,11443,20554,11443,20571em11340,20347v18,18,25,23,20,41c11392,20399,11368,20397,11400,20408v,37,-9,31,23,40c11429,20473,11437,20485,11443,20509v20,-27,31,-48,39,-80c11502,20429,11509,20429,11522,20429em11585,20307v20,,27,,40,c11635,20274,11647,20285,11685,20285v7,,13,,20,c11716,20318,11727,20302,11727,20347v,31,-7,60,-22,82c11686,20457,11673,20476,11665,20509v32,-8,52,-30,82,-40c11767,20469,11774,20469,11767,20448em11645,20408v,-7,,-13,,-20c11683,20388,11693,20371,11727,20367v33,-4,43,-20,8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63" style="position:absolute;margin-left:153.1pt;margin-top:12.35pt;width:59.3pt;height:40.4pt;z-index:253279232" coordorigin="6401,20102" coordsize="2093,1425" path="m6401,20733v82,,163,,245,em6564,20529v,136,-11,277,20,406c6584,20942,6584,20950,6584,20957em6888,20570v7,,13,,20,c6917,20593,6926,20604,6950,20631v33,38,97,129,143,142c7106,20773,7120,20773,7133,20773v12,39,27,3,39,41c7172,20807,7172,20801,7172,20794em7192,20447v-29,30,-52,61,-59,103c7122,20613,7100,20653,7070,20711v-21,40,-36,99,-40,143c7030,20875,7030,20881,7030,20895em7295,20773v11,-32,32,-21,60,-40c7389,20710,7395,20711,7437,20711v,38,5,54,-20,83c7390,20824,7357,20861,7335,20895v-22,33,-32,59,-40,82c7307,21012,7341,21000,7377,20977v30,-20,53,-42,80,-62em7599,20691v,-32,16,-20,43,-20em7844,20204v,93,1,176,20,263c7872,20504,7864,20552,7864,20590v,54,,-31,,-40c7864,20440,7855,20320,7886,20224v10,-32,-2,-61,40,-80c7946,20144,7953,20144,7966,20144v23,31,20,41,20,80c7986,20293,7970,20272,7946,20326v-13,30,-49,45,-60,62c7886,20409,7885,20415,7864,20408em8168,20447v,-25,-7,-52,-20,-59c8127,20377,8079,20387,8068,20408v-18,36,-42,56,-42,101c8026,20550,8023,20590,8068,20610v35,16,59,-19,80,-40c8186,20532,8207,20495,8231,20447v35,-69,40,-104,40,-182c8271,20211,8271,20156,8271,20102v-34,11,-38,58,-40,102c8221,20379,8231,20557,8231,20733em7662,20895v,20,,27,-20,20c7683,20925,7693,20935,7742,20935v47,,136,-11,184,-20c7983,20904,8077,20913,8128,20895v34,-12,41,-20,83,-20c8201,20901,8191,20904,8168,20935em7662,21281v,7,,14,,21c7693,21310,7706,21322,7742,21322v55,,109,,164,em7986,21119v42,,44,-12,62,-21c8086,21078,8119,21114,8128,21119v15,8,37,31,20,62c8132,21211,8088,21253,8068,21281v-20,28,-47,69,-62,102c7996,21405,8019,21441,8026,21444v38,18,75,-14,102,-20c8182,21412,8174,21394,8211,21383em7966,21201v74,,148,,222,em8291,21260v10,-30,23,-20,59,-20c8378,21240,8405,21240,8433,21240v-8,34,-23,52,-40,82c8371,21362,8350,21388,8330,21424v-18,32,-31,70,-39,102c8343,21526,8371,21520,8413,21505v31,-11,52,-20,80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3" style="position:absolute;margin-left:400.3pt;margin-top:5.45pt;width:69.7pt;height:17.3pt;z-index:253289472" coordorigin="15121,19858" coordsize="2459,610" path="m15121,20224v108,,217,,325,em15343,20061v,-7,,-13,,-20c15343,20163,15343,20286,15343,20408v22,,29,-1,23,19em15710,19940v-11,43,-20,70,-20,121c15690,20190,15690,20318,15690,20447v,55,,-71,,-81c15690,20306,15703,20259,15710,20204v10,-77,5,-156,20,-224c15741,19930,15744,19921,15773,19898v6,-7,13,-13,19,-20c15833,19888,15832,19899,15832,19940v,41,8,70,-20,101c15787,20069,15782,20093,15753,20122v47,,61,8,99,22c15887,20157,15906,20175,15935,20204v16,16,34,56,20,81c15947,20299,15907,20360,15895,20366v-25,11,-57,33,-83,42c15792,20408,15786,20408,15773,20408em16117,20204v20,,27,,20,20c16130,20246,16122,20262,16097,20265v-20,,-27,,-40,c16057,20232,16061,20200,16097,20184v20,,27,,40,em16279,20061v-20,,-27,,-20,-20c16303,20041,16324,20025,16361,20021v40,-4,83,,123,c16484,20065,16489,20088,16461,20122v-35,44,-49,97,-80,143c16362,20293,16343,20333,16339,20366v-2,20,,41,,61c16401,20427,16452,20424,16504,20408v33,-10,8,-9,40,-20em16339,20224v-7,-7,-13,-13,-20,-20c16435,20204,16563,20215,16666,20184v7,,13,,20,em16891,20102v13,-53,25,-22,59,-41c16987,20040,17004,20041,17053,20041v34,,31,-8,40,20em16911,20204v-7,7,-13,13,-20,20c16945,20224,16987,20213,17033,20204v55,-11,46,3,100,-20em17539,19980v17,-40,37,-55,40,-82c17583,19864,17549,19847,17519,19858v-64,23,-79,32,-122,82c17343,20003,17275,20037,17255,20122v-12,53,,121,20,163c17313,20362,17355,20366,17437,20366v45,,90,-11,122,-40c17577,20307,17584,20303,17579,2028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2" style="position:absolute;margin-left:53.35pt;margin-top:7.65pt;width:89.95pt;height:36.85pt;z-index:253278208" coordorigin="2882,20388" coordsize="3173,1301" path="m2905,20753v7,,13,,20,c2898,20762,2909,20802,2925,20834v20,40,45,94,60,143c2996,21014,3019,21047,3047,21078v23,26,32,38,40,61em3067,20773v-17,-33,-45,29,-62,61c2968,20903,2965,20967,2945,21037v-9,34,-26,115,-40,144c2888,21218,2882,21235,2882,21281em3189,21201v9,-26,32,-26,40,-42c3242,21132,3246,21122,3272,21098v,44,16,66,20,103c3296,21232,3308,21346,3272,21363v-18,8,-63,,-83,c3208,21358,3255,21352,3272,21343v17,-9,93,-29,100,-41c3372,21295,3372,21288,3372,21281em3434,20957v20,,27,,20,20c3446,21001,3419,21013,3414,20977v-3,-21,40,-41,60,-62em3738,20489v,122,,243,,365c3738,20712,3738,20569,3738,20427v32,,65,4,80,40c3840,20519,3810,20607,3798,20631v-13,26,-3,20,-40,20em4023,20753v,-21,,-28,,-42c3993,20711,3957,20700,3941,20733v-12,24,-36,23,-40,61c3899,20813,3901,20835,3901,20854v41,,47,-2,80,-20c4020,20813,4071,20780,4083,20733v15,-60,20,-119,20,-183c4103,20507,4121,20401,4083,20388v,111,-3,218,20,323c4114,20760,4103,20824,4103,20875em3696,21119v55,,92,-12,142,-21c3898,21087,3964,21088,4023,21078v31,-5,69,,100,c4115,21103,4108,21110,4083,21119em3719,21403v84,,169,4,242,-20c3981,21383,3988,21383,4001,21383em4063,21240v6,-18,34,-31,60,-39c4164,21189,4191,21213,4205,21220v16,7,36,30,20,61c4203,21322,4196,21361,4165,21403v-22,30,-24,72,-42,102c4105,21536,4103,21529,4103,21566v46,,64,-7,102,-20c4232,21537,4223,21535,4245,21505em4083,21383v-7,,-13,,-20,c4100,21383,4111,21367,4145,21363v40,-4,83,,123,em4367,21505v51,-12,24,-41,63,-61c4457,21431,4448,21363,4470,21383v28,27,,219,,264c4427,21647,4428,21659,4410,21668v-20,,-27,,-20,20c4431,21688,4433,21676,4450,21668v20,-10,60,-15,82,-21em4674,20935v8,-33,7,-32,40,-40c4708,20920,4700,20932,4694,20957em5059,20447v-40,41,-40,70,-60,123c4965,20660,4928,20758,4916,20854v-10,78,-10,173,20,244c4958,21151,4971,21181,5019,21201v13,6,27,13,40,19em5119,20935v,-37,6,-39,22,-60c5174,20831,5223,20791,5263,20753v,63,-12,105,-22,162c5230,20977,5247,21029,5263,21078v,7,,13,,20em5465,20915v47,,65,7,103,20c5588,20935,5595,20935,5608,20935em5730,20651v,92,-6,177,-20,264c5702,20964,5698,21042,5730,21078v27,31,54,3,62,-20em5628,20814v-7,,-13,,-20,c5659,20814,5799,20834,5812,20794em5872,20408v37,9,41,27,60,59c5961,20514,5974,20577,5995,20631v26,66,49,137,59,203c6064,20896,6058,20962,6034,21018v-23,53,-24,92,-59,141c5956,21186,5941,21190,5932,212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7" style="position:absolute;margin-left:238.35pt;margin-top:7.3pt;width:244.4pt;height:137.75pt;z-index:253303808" coordorigin="9409,20831" coordsize="8621,4860" path="m9409,25690v15,-27,1,-40,20,-60c9442,25617,9490,25585,9511,25568v30,-25,66,-61,100,-80c9650,25466,9690,25461,9733,25426v53,-43,81,-72,145,-102c9918,25305,9961,25297,10000,25284v57,-19,106,-27,162,-40c10208,25233,10258,25226,10305,25222v90,-8,187,-3,262,22c10591,25252,10603,25261,10629,25284v17,15,26,27,60,40c10718,25335,10736,25345,10771,25344v32,-1,58,-18,80,-20c10881,25321,10911,25307,10933,25304v58,-8,56,-13,103,-40c11068,25246,11100,25219,11118,25202v17,-16,44,-43,60,-40c11204,25166,11160,25182,11178,25202v28,30,45,52,82,62c11387,25298,11563,25256,11685,25244v47,-5,106,-18,142,-22c11867,25217,11913,25206,11949,25202v139,-15,300,-9,429,-20c12427,25178,12521,25164,12541,25162v109,-11,267,-4,344,20c12910,25190,12938,25199,12945,25202v24,10,53,,62,20c13025,25260,12995,25332,12987,25365v-7,29,-14,65,-22,101c12961,25483,12950,25506,12945,25527em14817,20933v-76,-11,-151,-27,-225,-40c14539,20884,14483,20875,14430,20871v-76,-6,-151,-16,-225,-20c14114,20846,14029,20836,13941,20831v-171,-9,-369,-13,-527,40c13360,20889,13253,20927,13209,20952v-45,26,-98,72,-142,103c13016,21090,12973,21130,12925,21176v-44,42,-79,81,-122,123c12761,21340,12734,21366,12703,21420v-34,60,-60,122,-82,184c12602,21658,12582,21728,12581,21786v-1,37,9,105,20,143c12628,22025,12703,22106,12763,22173v44,49,97,80,142,122c12944,22332,12984,22376,13027,22417v55,52,110,120,163,162c13240,22619,13299,22645,13352,22681v55,37,104,71,164,101c13614,22832,13717,22857,13821,22885v75,20,146,40,222,59c14116,22962,14191,22988,14268,23006v82,19,161,44,244,62c14600,23088,14687,23109,14777,23128v87,18,174,45,262,62c15155,23213,15269,23217,15386,23230v123,13,241,20,367,20c16023,23250,16298,23263,16564,23230v117,-14,232,-33,347,-62c17006,23144,17086,23110,17173,23068v73,-35,157,-60,224,-102c17467,22923,17562,22876,17622,22823v59,-53,132,-121,182,-182c17841,22595,17879,22515,17906,22457v40,-85,57,-176,83,-264c18007,22132,18024,22073,18029,22010v5,-68,-1,-121,-20,-183c17985,21749,17918,21663,17866,21604v-38,-43,-94,-102,-142,-143c17675,21419,17612,21396,17559,21360v-75,-51,-138,-84,-222,-122c17034,21100,16742,21002,16421,20933v-76,-16,-148,-27,-224,-40c16117,20880,16036,20864,15955,20851v-82,-14,-161,-19,-245,-20c15532,20828,15354,20843,15181,20851v-155,7,-281,4,-427,42c14665,20916,14660,20917,14592,20973v-44,36,-62,60,-100,102c14472,21097,14467,21138,14450,21156v-7,,-13,,-20,em11218,24490v36,,42,-5,62,-20c11306,24450,11322,24436,11340,24409v16,-25,20,-112,20,-82c11360,24359,11340,24372,11340,24409v,69,1,124,20,182c11371,24624,11369,24598,11380,24633em11178,24754v121,,243,,364,em11260,24937v6,-20,33,-32,60,-41c11347,24887,11394,24896,11423,24896v,32,-8,59,-23,82c11381,25007,11361,25035,11340,25059v-25,28,-20,44,-20,81c11320,25147,11320,25153,11320,25160v46,,64,-8,103,-20c11448,25132,11455,25125,11463,25100em11280,25019v67,,135,,202,em11605,25039v-35,,4,-18,20,-20c11644,25017,11666,25019,11685,25019v,48,-23,41,-40,81c11631,25132,11613,25152,11585,25181v-20,21,-38,63,,82c11617,25279,11643,25250,11665,25243v40,-13,47,-6,82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" annotation="t"/>
          </v:shape>
        </w:pict>
      </w: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9" style="position:absolute;margin-left:346.1pt;margin-top:.85pt;width:117pt;height:37.5pt;z-index:253285376" coordorigin="13209,21058" coordsize="4129,1323" path="m13394,21363v,-52,24,-35,40,-61c13447,21282,13460,21239,13474,21220v13,-18,39,-55,42,-61c13533,21124,13498,21193,13496,21220v-4,63,-7,105,-22,163c13458,21447,13474,21539,13474,21607em13209,21708v125,,248,,367,-20c13624,21680,13744,21671,13719,21708em13414,21871v-20,,-27,,-20,20c13423,21891,13452,21885,13474,21871v31,-20,69,-31,102,-41c13592,21825,13619,21830,13636,21830v,30,-6,60,-20,82c13591,21950,13573,21971,13556,22013v-17,43,-51,89,-82,123c13450,22162,13438,22200,13434,22237v-2,20,,41,,61c13479,22298,13493,22288,13536,22277v26,-7,77,-8,100,-20c13656,22239,13661,22233,13679,22237v-10,29,-7,20,-43,20em13414,22074v-7,,-13,,-20,c13461,22074,13513,22069,13576,22053v37,-10,70,-9,103,-20c13686,22033,13692,22033,13699,22033em14023,21627v-7,-7,-13,-13,-20,-20c14034,21630,14044,21627,14083,21627v47,,95,,142,c14214,21660,14216,21634,14205,21668v-23,,-31,2,-40,20em14023,21790v-7,7,-13,14,-20,21c14085,21811,14166,21811,14248,21811em14797,21159v29,16,-12,42,-20,81c14764,21306,14752,21381,14734,21444v-13,46,-40,72,-40,122c14694,21587,14694,21593,14694,21607v10,-40,29,-80,40,-123c14748,21429,14755,21351,14777,21302v14,-30,22,-75,40,-101c14835,21183,14839,21176,14857,21181v10,41,20,50,20,100c14877,21329,14890,21366,14897,21403v9,44,8,64,20,102c14931,21549,14917,21501,14917,21484em14817,21424v-11,-5,-102,-47,-63,-21c14794,21430,14827,21424,14877,21424v34,,68,,102,em15181,21343v28,38,26,40,-20,40c15154,21383,15148,21383,15141,21383v,-7,,-13,,-20c15186,21363,15175,21369,15201,21403em15406,21159v,136,,271,,407c15406,21432,15390,21281,15426,21159v6,-22,15,-37,40,-40c15487,21117,15539,21126,15548,21139v7,11,19,68,20,81c15573,21263,15546,21288,15528,21302v-31,24,-42,57,-82,61c15426,21363,15419,21363,15406,21363em14694,21770v92,,176,-10,265,-20c15039,21741,15121,21731,15201,21728v75,-3,150,,225,em14512,22176v7,,13,,20,c14542,22206,14556,22196,14592,22196v34,,45,-20,82,-20c14710,22176,14724,22166,14734,22196em14877,22013v,-51,,31,,40c14877,22146,14876,22231,14897,22319v4,17,,43,,61c14897,22301,14889,22230,14877,22156v-10,-67,3,-128,20,-182c14908,21940,14943,21956,14959,21932v,-20,,-27,20,-20c14979,21980,14978,22037,14959,22095v-8,23,-29,37,-62,41c14890,22136,14884,22136,14877,22136em15121,22257v30,-10,20,-25,20,-61c15141,22189,15141,22183,15141,22176v-40,,-46,12,-62,20c15036,22217,15039,22222,15039,22277v,34,,69,,103c15077,22380,15092,22385,15121,22359v46,-41,43,-91,60,-142c15208,22135,15221,22082,15221,21994v,-44,18,-110,-20,-123c15173,21909,15181,21944,15181,21994v,67,10,120,20,182c15209,22227,15217,22271,15221,22319v,20,,27,,40em15528,22136v-20,,-27,,-40,c15498,22104,15506,22113,15528,22095v18,-19,22,-26,40,-21c15568,22123,15546,22116,15528,22156v,20,,27,-20,20c15484,22168,15472,22141,15508,22136v7,,13,,20,em15915,22013v8,-31,20,-45,20,-81c15935,21908,15914,21898,15895,21891v-27,8,-35,16,-63,41c15798,21962,15809,21997,15792,22033v-18,37,-19,56,-19,103c15773,22173,15773,22209,15792,22237v14,21,57,38,80,40c15903,22280,15953,22252,15975,22237v26,-17,34,-35,40,-61em15366,21750v40,,50,-15,80,-22c15493,21717,15564,21714,15610,21708v73,-9,149,-17,222,-20c15887,21685,15952,21676,15995,21708em16259,21647v39,,65,-18,102,-20c16406,21624,16423,21611,16461,21607v40,-4,26,-12,,-20em16381,21444v-11,43,-20,71,-20,122c16361,21641,16361,21715,16361,21790em16871,21159v30,11,20,25,20,61c16891,21282,16898,21325,16911,21383v10,44,-7,64,19,101c16930,21518,16930,21458,16930,21424v,-73,10,-134,20,-204c16957,21166,16935,21121,16970,21078v15,-18,59,-33,83,-20c17088,21077,17093,21104,17093,21139v,42,-46,70,-83,81c16987,21227,16973,21234,16950,21240v43,32,55,,103,20c17070,21267,17144,21304,17153,21322v,7,,14,,21c17140,21395,17116,21373,17073,21403v-30,20,-63,48,-83,61c16966,21480,16970,21465,16970,21505em16788,21688v86,,162,-8,245,-20c17086,21661,17128,21661,17173,21647v34,-10,54,-3,62,21em17173,21891v9,-26,34,-25,42,-41c17215,21843,17215,21837,17215,21830v-36,-25,-56,-19,-102,-19c17074,21811,17021,21848,16990,21871v-21,15,-49,97,-40,123c16962,22031,17012,22085,17053,22095v54,13,156,9,202,-21c17283,22056,17310,22033,17337,22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5" style="position:absolute;margin-left:252.2pt;margin-top:1.95pt;width:114.1pt;height:26.5pt;z-index:253291520" coordorigin="9898,22459" coordsize="4024,935" path="m11605,23313v-7,,-13,,-20,c11600,23334,11611,23365,11645,23373v51,12,109,19,162,20c11899,23395,11980,23376,12071,23373v89,-3,178,-4,265,-20c12424,23337,12514,23330,12601,23313v93,-18,193,-36,284,-61c12980,23225,13076,23199,13170,23170v75,-23,166,-50,244,-61c13484,23099,13550,23081,13616,23068v28,-5,100,-4,123,-20c13739,23025,13741,23016,13759,23007v-32,-3,-57,-17,-80,-21c13646,22980,13625,22979,13596,22966v-31,-14,-22,-19,-40,-40c13615,22926,13665,22912,13719,22905v72,-10,143,1,202,21c13904,22945,13881,22967,13861,23007v-12,25,-36,78,-40,102c13814,23156,13812,23173,13798,23210em9918,22845v,50,-16,74,-20,121c9893,23030,9888,23118,9918,23170v42,-11,60,-40,82,-81c10019,23054,10051,22981,10060,22946v,-37,-3,-47,20,-61c10080,22942,10084,22980,10100,23028v7,23,30,36,62,40c10187,23071,10199,23054,10222,23048em10384,22885v-55,,-54,8,-79,20c10268,22923,10262,22919,10262,22966v,36,6,49,43,62c10350,23043,10353,23001,10384,22986v28,-13,20,-22,20,-60c10404,22883,10379,22885,10344,22885v-40,,-13,22,,41em10527,22885v55,-38,82,-39,82,-101c10568,22784,10561,22793,10527,22804v-33,11,-56,22,-60,61c10463,22901,10468,22923,10507,22926v43,3,71,6,102,-21c10637,22880,10670,22845,10649,22804v-26,-52,-62,-85,-102,-121c10505,22645,10482,22627,10424,22621v-34,-3,-50,7,-60,40c10355,22689,10387,22706,10404,22722em10851,22905v20,-18,28,-21,23,-40c10825,22832,10835,22848,10811,22885v-12,19,-35,53,-20,81c10803,22988,10852,23005,10874,23007v59,7,57,-15,99,-41c11012,22942,11011,22902,11036,22885v23,-15,,10,,41c11036,22954,11026,22991,11056,23007v7,,13,,20,c11076,22953,11081,22909,11056,22865v-8,-14,-52,-98,-60,-103c10949,22732,11044,22781,11056,22784v36,10,69,21,102,40em11300,22804v-13,-18,-7,-23,-20,-42c11228,22777,11257,22765,11218,22804v-32,32,-38,38,-40,81c11177,22905,11178,22926,11178,22946v36,,78,11,102,-20c11291,22912,11308,22868,11300,22845v,-21,,-28,-20,-21c11270,22840,11250,22854,11260,22885v6,19,29,44,60,41c11360,22922,11458,22840,11482,22804v35,-53,41,-110,60,-163c11563,22584,11565,22541,11565,22479v,-7,,-13,,-20c11510,22466,11511,22463,11482,22520v-28,55,-37,122,-39,183c11441,22768,11437,22831,11463,22885v20,43,45,77,59,101c11522,22993,11522,23000,11522,23007v14,-18,35,-38,43,-81c11572,22884,11557,22855,11542,22824v,-23,-2,-31,-20,-40c11515,22796,11489,22806,11502,22845v16,48,35,37,83,40c11624,22887,11680,22897,11705,22865v17,-22,17,-52,22,-81c11711,22799,11700,22809,11685,22824v-22,22,-27,49,-20,81c11675,22949,11685,22944,11727,22946v34,2,78,10,100,-20c11855,22889,11834,22880,11827,22865v-9,23,-30,52,-20,81c11817,22977,11828,22967,11847,22986v27,27,63,28,102,21c11995,22998,11991,22974,12012,22946v20,,27,,20,-20c12019,22933,11971,22961,11969,22966v-13,42,20,52,23,62c11992,23035,11992,23041,11992,23048v30,-4,55,-5,79,-20c12104,23007,12116,22969,12134,22946v21,-28,26,-52,40,-81c12174,22897,12157,22993,12194,23007v17,6,44,-2,62,em12581,22762v,-59,,62,,62c12581,22924,12541,23130,12601,23210v,-60,-18,-101,-20,-162c12578,22955,12540,22732,12601,22661v31,-36,72,-59,122,-40c12756,22633,12825,22691,12843,22722v13,22,38,72,22,102c12839,22872,12799,22867,12763,22885v-29,14,-85,39,-123,20c12631,22901,12566,22876,12581,2286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7" style="position:absolute;margin-left:99.55pt;margin-top:12.4pt;width:82.95pt;height:31.2pt;z-index:253293568" coordorigin="4512,23737" coordsize="2926,1100" path="m4754,23737v-27,,-53,8,-60,22c4677,23793,4657,23830,4632,23860v-40,48,-38,94,-60,143c4552,24047,4535,24091,4532,24145v-4,69,-20,130,-20,203c4512,24416,4511,24468,4532,24530v19,56,25,114,60,165c4615,24728,4649,24737,4674,24754v37,25,48,30,60,-20em4734,24165v,-34,,28,,62c4734,24343,4734,24646,4734,24530v,-36,-17,-47,-20,-79c4708,24390,4719,24338,4734,24288v13,-43,9,-81,20,-103c4765,24163,4768,24117,4794,24104v26,-13,22,-20,63,-20c4877,24084,4883,24084,4896,24084v,55,-6,95,-19,143c4869,24257,4843,24277,4837,24288v-13,26,-6,20,-43,20em5019,24675v,-44,9,-51,40,-83c5084,24567,5099,24516,5099,24552v,80,-2,154,20,223c5119,24796,5119,24802,5119,24816v-37,,-47,16,-80,20c4980,24843,5012,24836,5059,24836v45,,58,-9,102,-20c5194,24808,5214,24796,5241,24775em5343,24451v-33,,3,-20,20,-22c5385,24429,5392,24429,5406,24429v-10,43,-20,42,-63,42c5323,24471,5316,24471,5303,24471v9,-26,28,-33,60,-42em5852,23882v-40,-22,-36,-1,-60,39c5748,23992,5717,24042,5690,24124v-29,87,-58,174,-62,265c5625,24454,5653,24518,5690,24572v15,22,41,42,60,61em5872,24389v,-39,1,-72,20,-101c5912,24257,5960,24239,5975,24205v,-23,2,-31,20,-40c5995,24274,5983,24395,6015,24491v,20,,26,,39em5955,24530v-21,,-42,,-63,c5900,24557,5919,24568,5955,24572v62,7,110,-4,162,-20c6124,24552,6130,24552,6137,24552em6237,24389v,-7,,-13,,-20c6292,24369,6346,24369,6401,24369em6584,24043v,-34,,27,,61c6584,24143,6575,24227,6564,24267v-16,58,-20,100,-20,162c6544,24457,6533,24496,6564,24511v21,10,69,-12,82,-20c6673,24474,6680,24456,6686,24429em6461,24227v-7,,-13,,-20,c6508,24227,6566,24229,6623,24247v22,7,59,,83,em6726,23779v,-7,,-13,,-20c6752,23759,6781,23765,6788,23779v12,24,40,28,60,61c6877,23887,6905,23933,6930,23983v24,47,24,94,40,141c6991,24189,6990,24238,6990,24308v,55,-11,98,-20,143c6962,24494,6949,24556,6930,24592v-17,32,-39,77,-62,103c6850,24712,6843,24716,6848,24734em7172,24267v7,,13,,20,c7202,24299,7217,24288,7255,24288v48,,169,-19,182,20em7315,24084v,122,,245,,3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8" style="position:absolute;margin-left:22.85pt;margin-top:12.4pt;width:66.9pt;height:38.15pt;z-index:253294592" coordorigin="1807,23737" coordsize="2359,1345" path="m1989,24165v7,-26,28,-61,42,-81c2053,24052,2073,24012,2091,23983v16,-25,20,-111,20,-81c2111,23953,2099,23977,2091,24023v-18,101,,221,,325em1807,24530v37,,52,-13,82,-19c2029,24483,2418,24511,2276,24511em1989,24653v-40,-20,21,-26,42,-40c2058,24595,2078,24576,2111,24572v29,-3,88,-11,103,20c2231,24627,2199,24671,2194,24695v-10,48,-29,98,-63,141c2102,24873,2073,24905,2051,24938v-19,30,-20,24,-20,60c2088,24998,2126,24994,2174,24978v27,-9,54,-13,80,-20em2009,24857v46,,58,-9,102,-21c2142,24828,2183,24818,2214,24816v53,-4,60,-26,102,-41c2323,24775,2329,24775,2336,24775em2498,24389v61,,121,,182,c2692,24426,2708,24392,2720,24429em2518,24592v51,,80,-6,122,-20c2675,24560,2732,24568,2740,24592em3514,23779v,-37,-8,20,-20,41c3459,23883,3459,23937,3434,24003v-20,53,-54,96,-82,142c3334,24175,3332,24283,3332,24247v,-26,14,-38,20,-62em3534,23737v7,,15,,22,c3556,23793,3567,23835,3576,23882v10,50,8,92,20,141c3605,24060,3626,24092,3636,24124v7,23,14,38,20,61em3394,24104v,-7,,-13,,-20c3488,24084,3582,24084,3676,24084em3107,24491v-54,,35,,43,c3193,24491,3205,24473,3249,24471v46,-3,120,-7,165,-20c3468,24435,3498,24429,3556,24429v13,,111,,60,em2882,24288v-39,-14,1,-41,-59,-41c2867,24247,2880,24231,2925,24227v46,-4,170,-15,182,20em3127,24796v12,31,23,15,23,61c3150,24893,3166,24905,3169,24938v2,19,,146,,102c3169,24994,3153,24960,3150,24917v-5,-73,-1,-141,19,-203c3173,24701,3207,24664,3229,24653v21,,29,,43,c3272,24691,3288,24701,3292,24734v3,27,-6,64,-20,82c3255,24838,3213,24851,3189,24857em3454,25020v,-45,-10,-62,-20,-82c3427,24922,3404,24899,3372,24917v-21,12,-38,83,-40,103c3328,25057,3333,25077,3372,25081v44,5,47,-37,62,-61c3454,24989,3459,24965,3474,24938v20,-38,20,-54,20,-102c3494,24772,3490,24709,3474,24675v-18,-39,,14,,39c3474,24767,3490,24806,3494,24857v3,44,17,80,20,121c3517,25026,3528,25045,3556,25081em3676,24917v10,-41,21,-40,62,-40c3728,24884,3673,24918,3656,24897v,-7,,-13,,-20em4023,24675v,-21,,-41,,-62c3982,24613,3952,24605,3921,24633v-17,15,-57,78,-63,101c3847,24776,3841,24834,3838,24877v-3,35,40,58,63,81c3933,24989,3963,24982,4001,24958v30,-19,56,-55,82,-81c4090,24870,4096,24864,4103,24857em4083,24409v7,-22,15,-37,40,-40c4130,24369,4138,24369,4145,24369v-11,40,-21,40,-62,40c4083,24374,4088,24368,4103,24348v20,-27,33,-20,62,-20c4165,24353,4159,24383,4145,24389v-35,16,-29,-20,-42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9" style="position:absolute;margin-left:187.6pt;margin-top:6.7pt;width:228.85pt;height:36.9pt;z-index:253295616" coordorigin="7619,23535" coordsize="8072,1302" path="m7642,23983v,149,,555,,406c7611,24343,7619,24307,7619,24247v,-81,9,-150,23,-224c7652,23970,7662,23960,7702,23921v31,-30,39,-39,82,-39c7804,23882,7811,23882,7824,23882v,55,-6,95,-20,141c7793,24059,7757,24101,7722,24124v-36,24,-49,18,-80,41em7844,24348v-7,7,-13,14,-20,21c7824,24334,7828,24319,7864,24308v25,-8,58,-17,82,-20c7953,24288,7959,24288,7966,24288v,41,-1,47,-20,81c7922,24411,7899,24437,7864,24471v-30,29,-8,29,-40,40c7849,24529,7892,24544,7926,24530v31,-12,69,-29,100,-39c8033,24491,8041,24491,8048,24491em8231,24267v20,,40,,60,c8283,24301,8269,24324,8231,24328v-39,4,-18,-14,,-20em8535,23882v-32,11,-20,38,-20,79c8515,24009,8493,24051,8493,24104v,82,-3,156,22,224c8521,24345,8546,24364,8575,24348v20,-20,27,-27,40,-40em8350,24124v-13,-7,-26,-13,-39,-20c8361,24104,8386,24112,8433,24124v39,10,68,9,102,21c8571,24158,8629,24148,8637,24124em8595,23535v31,17,53,32,82,61c8725,23645,8763,23702,8800,23759v49,76,91,160,122,244c8945,24066,8957,24160,8942,24227v-12,54,-47,137,-82,182c8825,24455,8796,24508,8760,24552v-20,18,-28,21,-23,40em9144,24185v45,,58,9,102,20c9290,24216,9457,24218,9468,24185em9369,23902v,105,6,201,20,303c9397,24263,9416,24312,9429,24369v,20,,27,,40em9755,23840v,103,-10,214,20,305c9780,24160,9775,24189,9775,24205v,-134,-16,-286,20,-406c9803,23771,9825,23747,9855,23737v34,-12,60,3,83,22c9938,23788,9932,23818,9918,23840v-24,36,-54,38,-83,62c9817,23919,9813,23926,9795,23921v30,10,17,20,60,20c9907,23941,9935,23949,9978,23961v40,11,32,11,62,22c10034,24006,10007,24056,9978,24064v-38,11,-66,29,-100,40c9847,24114,9859,24112,9835,24145em9591,24369v70,,390,-33,409,20em9898,24613v19,-27,37,-37,40,-61c9938,24545,9938,24537,9938,24530v-52,,-74,9,-123,22c9791,24558,9730,24593,9713,24613v-33,38,-40,73,-40,121c9673,24790,9689,24798,9733,24816v45,19,74,20,122,20c9913,24836,9918,24836,9958,24796em10364,24267v95,,190,,285,c10649,24288,10649,24295,10629,24288em10344,24451v,7,,13,,20c10381,24471,10392,24489,10424,24491v81,5,164,,245,em10325,23961v-11,,-101,,-40,c10322,23961,10332,23946,10364,23941v64,-11,131,13,183,20c10605,23968,10655,23973,10709,23983v27,5,62,17,82,20c10823,24008,10845,24010,10874,24023v28,12,49,12,79,20c10989,24052,11018,24062,11056,24064v71,4,143,12,204,20c11320,24092,11392,24097,11443,24104v81,11,164,7,242,20c11749,24134,12054,24157,12091,24104v23,-34,-20,-54,-40,-61c12034,24038,11981,24025,11969,24023v-9,-1,-94,,-40,c11991,24023,12130,23998,12174,24043v,7,,14,,21c12144,24079,12094,24097,12071,24124v-19,22,-29,50,-20,81c12058,24212,12064,24220,12071,24227em12438,24064v11,34,39,20,80,20c12587,24084,12783,24084,12783,24084em12703,23860v-8,,-15,,-23,c12680,23949,12680,24023,12703,24104v9,31,20,46,20,81c12723,24206,12723,24213,12723,24227em13110,23658v,40,-20,63,-23,101c13082,23824,13098,23872,13110,23921v,34,,41,,62c13131,23975,13141,23936,13150,23902v22,-86,-40,-236,20,-306c13195,23567,13216,23575,13252,23575v29,,57,19,60,41c13316,23651,13315,23672,13292,23698v-16,18,-75,26,-83,39c13209,23758,13210,23765,13190,23759v14,44,26,1,62,20c13276,23792,13312,23806,13332,23820v27,18,35,35,42,62c13353,23887,13311,23892,13292,23902v-33,18,-42,19,-83,19c13189,23921,13173,23944,13150,23961em12987,24124v55,,91,9,143,21c13184,24158,13255,24145,13312,24145em13209,24389v10,-3,44,-42,20,-61c13211,24313,13204,24308,13170,24308v-41,,-48,9,-83,20c13038,24344,13051,24369,13027,24409v-15,26,-38,67,-20,102c13023,24542,13061,24561,13087,24572v69,28,77,15,142,c13277,24561,13297,24546,13332,24511em13576,24205v28,,55,,83,c13637,24212,13621,24213,13596,24227v-26,14,-109,20,-80,20c13547,24247,13541,24218,13576,24205v23,,31,-2,40,-20em13881,23820v,-21,,-27,,-41c13881,23832,13869,23879,13861,23921v-10,52,-16,111,-20,163c13837,24131,13854,24151,13861,24185v9,42,8,56,60,62c13954,24251,13956,24246,13983,24227em13759,24043v,-7,,-13,,-20c13816,24023,13854,24027,13901,24043v27,9,57,12,82,21c14003,24064,14010,24064,14023,24064em14225,24043v40,,65,18,103,21c14379,24067,14423,24081,14470,24084v34,2,68,,102,em14837,23575v,92,6,178,20,265c14862,23871,14857,23909,14857,23941v,50,,-43,,-59c14857,23800,14854,23734,14837,23658v-11,-47,12,-67,20,-83c14865,23560,14886,23539,14917,23555v31,16,54,19,82,41c14999,23631,14995,23645,14959,23658v-27,9,-56,13,-82,20c14877,23710,14882,23744,14917,23759v30,13,52,47,82,61c15019,23820,15026,23820,15019,23840v-7,31,-29,52,-60,62c14920,23915,14910,23891,14897,23941em14714,24084v43,,63,13,103,20c14886,24116,14968,24104,15039,24104em14857,24348v19,-6,38,-41,40,-60c14897,24267,14897,24261,14897,24247v-40,,-47,9,-80,20c14781,24279,14750,24296,14734,24328v-10,21,-34,74,-20,101c14733,24465,14787,24485,14817,24491v56,11,92,-8,142,-20c14990,24464,14996,24454,15019,24429em15283,24165v,27,,55,,82c15252,24247,15225,24260,15221,24227v-5,-36,8,-51,42,-62c15286,24165,15294,24167,15303,24185em15568,23678v-27,35,-20,54,-20,101c15548,23903,15539,24028,15568,24145v8,33,21,54,42,82c15635,24218,15642,24198,15650,24165em15406,23921v-13,,-27,,-40,c15379,23896,15403,23930,15446,23941v41,10,106,26,142,42c15625,24000,15647,24003,15690,240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5" style="position:absolute;margin-left:315.05pt;margin-top:12.2pt;width:73.15pt;height:70.95pt;z-index:253301760" coordorigin="12114,24185" coordsize="2581,2503" path="m14674,24369v20,,27,,,em13636,24205v,7,,15,,22c13625,24192,13627,24218,13616,24185v-18,18,-22,25,-40,20em13332,25670v-31,40,-39,76,-60,121c13244,25851,13252,25909,13252,25975v,101,-5,191,-23,284c13220,26308,13221,26367,13252,26402v20,22,69,34,100,21c13379,26411,13404,26395,13434,26381em13067,26057v16,-51,61,-6,103,c13264,26070,13363,26063,13454,26077v25,4,56,,82,em12723,25304v52,60,74,108,100,184c12855,25581,12884,25674,12905,25771v27,124,27,245,-20,366c12848,26234,12790,26363,12723,26443v-53,64,-112,118,-162,183c12543,26644,12536,26649,12541,26667em12378,25365v,163,,325,,488c12368,25815,12342,25775,12336,25731v-9,-70,-29,-136,-40,-204c12291,25494,12285,25425,12316,25406v30,-19,63,-21,102,-21c12451,25385,12522,25371,12541,25406v16,28,-7,64,-23,82c12497,25511,12428,25553,12418,25568v,21,,28,-20,21c12429,25597,12442,25609,12478,25609v19,,73,22,83,41c12569,25665,12593,25709,12581,25731v-21,38,-33,39,-63,60c12490,25810,12461,25832,12438,25853v-7,7,-13,14,-20,21em12174,26036v118,,233,-6,344,21c12550,26065,12541,26061,12541,26096em12378,26381v,-37,16,-48,20,-81c12398,26293,12398,26287,12398,26280v-43,,-66,1,-102,20c12240,26330,12213,26357,12174,26402v-53,61,-60,82,-60,162c12114,26610,12147,26656,12194,26667v37,9,103,33,142,20c12387,26670,12387,26657,12418,266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4" style="position:absolute;margin-left:227.45pt;margin-top:6.25pt;width:69.15pt;height:68.65pt;z-index:253300736" coordorigin="9024,24429" coordsize="2440,2422" path="m9449,24429v-32,,2,15,19,22em9755,24938v32,,15,-21,60,-21em9024,26096v37,,47,19,80,21c9186,26123,9366,26145,9429,26096em9306,25791v-49,13,-40,33,-40,83c9266,26029,9266,26185,9266,26340em9795,25894v32,8,46,19,83,19c9939,25913,9999,25913,10060,25913em10202,25406v,86,-2,163,-20,244c10173,25692,10165,25730,10162,25771v,21,,28,,42c10162,25859,10180,25779,10182,25771v12,-59,32,-121,40,-182c10229,25541,10237,25492,10242,25446v,-23,2,-31,20,-40c10281,25411,10299,25439,10305,25466v8,40,5,105,20,143c10336,25639,10347,25684,10364,25710v20,30,20,25,20,61em10162,25670v-7,,-13,,-20,c10204,25670,10247,25681,10305,25690v42,7,62,11,99,20em10142,26077v43,,67,-13,100,-20c10280,26049,10328,26040,10364,26036v39,-4,44,-13,60,-21c10447,26015,10455,26015,10424,26015em10020,26239v,67,26,310,-20,325c10000,26598,10000,26538,10000,26504v,-54,-34,-258,20,-285c10046,26206,10068,26199,10100,26199v21,25,38,48,42,81c10145,26307,10117,26342,10100,26361v-19,21,-54,38,-80,41c9999,26402,9992,26402,9978,26402em10222,26524v,-36,10,-51,-20,-61c10167,26463,10161,26468,10142,26483v-32,25,-55,68,-62,102c10070,26637,10087,26666,10100,26706v12,36,33,25,62,c10199,26674,10214,26643,10242,26605v23,-31,35,-102,43,-142c10289,26439,10285,26406,10285,26381v-19,6,-37,34,-43,62c10231,26493,10251,26519,10262,26564v11,45,25,35,43,62c10305,26646,10305,26653,10325,26646em10404,26443v,-34,34,-20,63,-20em10629,26340v8,-32,20,-45,20,-81c10649,26252,10649,26246,10649,26239v-28,,-67,-11,-82,20c10552,26290,10542,26331,10527,26361v-21,42,-20,71,-20,122c10507,26513,10513,26542,10527,26564v15,23,56,31,82,21c10645,26572,10663,26550,10689,26524em10851,26036v9,-26,17,-32,43,-41c10886,26019,10879,26032,10851,26036v-7,,-13,,-20,c10831,25992,10841,26005,10851,25975em11076,25650v,45,-18,76,-20,121c11049,25907,11056,26273,11056,26137v,-118,-46,-347,20,-447c11092,25666,11108,25623,11138,25609v39,-18,88,6,100,21c11257,25654,11276,25695,11260,25731v-12,28,-46,78,-62,102c11180,25860,11148,25891,11118,25894v-45,5,-8,30,,61em11280,26158v-23,,-33,-2,-42,-21c11270,26115,11281,26117,11320,26117v27,,53,,80,c11400,26160,11391,26168,11360,26199v-40,41,-81,81,-122,121c11220,26338,11213,26343,11218,26361v36,26,55,20,102,20c11374,26381,11379,26355,11423,26340v35,-12,28,17,40,-20em10142,25060v,-21,,-41,,-62c10100,25004,10099,25009,10080,25020v-54,30,-112,69,-142,121c9900,25206,9861,25250,9835,25324v-34,98,-89,186,-122,285c9670,25738,9625,25902,9611,26036v-12,120,9,230,42,345c9678,26470,9708,26531,9755,26605v36,56,56,125,80,183c9848,26820,9851,26814,9855,2685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8" style="position:absolute;margin-left:365.7pt;margin-top:12.6pt;width:161.35pt;height:61.1pt;z-index:253304832" coordorigin="13901,24653" coordsize="5693,2156" path="m13921,24916v15,40,8,79,20,123c13967,25132,13961,25224,13961,25324v,145,-12,283,-20,426c13931,25934,13934,26117,13921,26299v-10,138,1,274,-20,407c13899,26719,13888,26829,13921,26808v18,-19,25,-23,20,-41em14225,25689v38,-8,59,-20,103,-20c14415,25669,14497,25667,14572,25689v44,13,5,36,-20,61em14145,25913v31,-8,44,-20,80,-20c14284,25893,14317,25904,14370,25913v52,9,94,3,142,20c14556,25948,14569,25953,14615,25953v39,,44,47,59,em14634,25526v31,-23,41,-20,80,-20c14762,25506,14793,25516,14837,25526v48,11,62,45,102,62c14971,25602,14994,25608,14999,25649v5,46,5,103,-20,142c14952,25834,14921,25865,14897,25913v-25,50,-52,97,-80,143c14801,26083,14780,26129,14777,26157v-1,7,,76,,20em15263,25222v31,-10,23,-18,40,-41c15325,25150,15366,25132,15386,25100v29,-46,47,-100,80,-143c15487,24930,15504,24891,15508,24857v,-7,,-15,,-22c15477,24846,15481,24879,15466,24916v-26,64,-37,135,-40,204c15423,25183,15433,25226,15446,25283v7,32,20,45,20,81c15466,25397,15488,25408,15488,25446em15141,25608v44,,57,-17,102,-20c15340,25582,15436,25579,15528,25568v59,-7,251,,245,c15753,25568,15746,25568,15753,25588em15263,25812v5,-16,35,-36,60,-41c15375,25760,15437,25759,15488,25750v29,-5,105,-11,122,21c15637,25821,15567,25830,15548,25852v-40,47,-88,103,-142,143c15375,26017,15320,26056,15303,26095v-14,32,14,54,40,62c15419,26180,15543,26159,15610,26137v20,,27,,20,-20em15303,25995v-20,,-27,,-20,-21c15337,25974,15376,25986,15426,25995v78,14,286,25,347,-21em15995,25485v-7,-6,-13,-13,-20,-19c16054,25466,16128,25464,16197,25485v22,,29,,22,21em15955,25669v74,,148,,222,em16339,25100v31,-23,53,-32,82,-61c16458,25002,16495,24939,16524,24896v42,-62,54,-140,82,-202c16624,24675,16631,24671,16626,24653v-47,11,-42,36,-62,80c16533,24801,16524,24840,16524,24916v,88,7,163,20,244c16550,25196,16562,25231,16564,25263v3,45,3,49,-20,81em16299,25588v-50,,50,-19,62,-20c16425,25564,16475,25547,16544,25547v51,,192,-23,162,21em16279,25750v-50,,44,,60,c16391,25750,16430,25730,16484,25730v35,,32,-1,60,20c16533,25794,16519,25816,16484,25852v-32,33,-78,62,-103,101c16349,26003,16315,26022,16299,26076v-9,30,11,69,40,81c16385,26176,16527,26164,16564,26137em16239,26015v,-7,,-13,,-20c16326,25995,16408,25993,16484,26015v16,5,43,,60,em16666,26137v25,-8,34,-18,62,-42c16744,26081,16780,26041,16788,26036v33,-22,26,24,40,-21c16819,26044,16800,26040,16788,26076v-20,57,4,137,20,183c16818,26288,16825,26297,16828,26319v,7,,14,,21c16774,26340,16720,26340,16666,26340v31,24,42,21,82,21c16785,26361,16795,26344,16828,26340v16,-2,68,-12,83,-21c16917,26312,16924,26306,16930,26299em16930,25628v9,-28,6,-20,40,-20c16962,25641,16948,25665,16911,25669v-7,,-13,,-20,c16891,25624,16907,25640,16911,25608v4,-36,31,-24,39,em17377,25100v,-7,,-14,,-21c17354,25087,17342,25097,17315,25120v-47,41,-60,85,-80,143c17206,25347,17165,25438,17153,25526v-10,71,-8,160,20,224c17194,25799,17220,25853,17255,25893v18,18,22,25,40,20em17337,25568v5,-19,10,-66,20,-83c17375,25453,17406,25417,17417,25384v10,-31,20,-46,20,-82c17463,25316,17428,25340,17417,25384v-24,95,,226,,325c17371,25709,17357,25720,17337,25730v-29,14,-60,,,c17384,25730,17400,25738,17437,25750v37,12,102,,142,em17622,25526v75,,149,,224,em17926,25243v,79,-7,149,-20,223c17898,25514,17895,25592,17926,25628v19,22,55,38,83,41c18029,25671,18080,25662,18088,25649v,-21,,-27,,-41em17784,25446v,-7,,-13,,-20c17820,25426,17833,25444,17866,25446v40,3,82,,123,em17906,25019v42,,46,11,83,40c18046,25104,18071,25135,18108,25202v42,77,75,140,103,224c18236,25501,18231,25570,18231,25649v,69,-26,100,-40,163c18183,25848,18172,25884,18151,25913v-20,18,-28,21,-23,40em18413,25526v19,-5,65,-10,82,-20c18531,25485,18554,25485,18598,25485v7,,13,,20,em18475,25324v,97,-37,289,20,365em18677,25140v10,-39,43,-66,63,-101c18765,24995,18809,24947,18820,24896v10,-46,29,-81,42,-121c18862,24768,18862,24761,18862,24754v-24,30,-39,62,-42,103c18815,24938,18828,25005,18840,25079v9,53,30,92,42,143c18892,25263,18902,25275,18902,25324em18618,25506v35,-28,53,-21,102,-21c18790,25485,18838,25489,18902,25506v17,4,43,,60,em18598,25689v-43,,6,-19,20,-20c18657,25666,18697,25632,18740,25649v20,8,42,26,60,40c18791,25725,18767,25743,18740,25771v-30,31,-79,47,-102,81c18613,25888,18598,25911,18598,25953v,26,6,55,20,62c18641,26026,18695,26033,18720,26036v47,5,61,-11,80,-21c18833,25997,18826,26036,18840,25995em18555,25852v-7,-7,-13,-13,-20,-20c18589,25832,18628,25844,18677,25852v51,9,111,,163,em19167,25608v41,,-25,15,-40,20c19110,25634,19082,25628,19064,25628v8,-24,15,-37,43,-40c19119,25587,19151,25577,19167,25568v7,-7,13,-14,20,-21em19349,25039v,105,-6,203,-20,305c19319,25414,19309,25475,19309,25547v,51,-2,80,20,122c19348,25705,19365,25747,19409,25750v47,3,107,12,142,-20c19585,25699,19593,25718,19593,25669v,-23,-3,-33,-22,-41em19167,25324v40,,70,14,102,20c19319,25354,19382,25361,19431,25364v44,3,57,20,100,20em18373,25506v-7,7,-13,13,-20,20c18390,25526,18400,25545,18433,25547v54,4,111,,165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9" style="position:absolute;margin-left:55.15pt;margin-top:3.75pt;width:100.9pt;height:28.25pt;z-index:253305856" coordorigin="2945,24795" coordsize="3560,997" path="m2945,25791v32,-42,31,-43,60,-82c3021,25688,3022,25677,3047,25649v8,-9,28,-51,40,-61c3106,25572,3144,25547,3169,25526v35,-29,66,-54,103,-80c3313,25417,3348,25386,3394,25364v30,-14,71,-28,100,-40c3529,25310,3584,25287,3616,25283v48,-6,87,17,122,19c3854,25309,3974,25315,4083,25324v177,14,358,-15,529,20c4651,25352,4695,25359,4734,25364v60,7,113,-8,162,-20c4949,25331,4956,25322,4999,25283v22,-20,36,-41,40,-61c5043,25202,5021,25201,5019,25181v8,30,12,55,20,82c5047,25290,5043,25321,5059,25344v23,33,54,44,82,60c5172,25421,5205,25442,5241,25446v62,7,108,-8,165,-20c5448,25417,5486,25415,5528,25404v46,-12,95,-10,142,-20c5731,25370,5789,25350,5852,25344v47,-4,101,-17,143,-20c6053,25319,6102,25316,6157,25302v45,-11,87,-25,142,-19c6329,25286,6399,25284,6421,25302v48,38,43,73,60,124c6502,25490,6502,25539,6504,25608v2,53,-6,80,-23,122c6481,25750,6481,25757,6461,25750em5343,25039v,-45,16,-29,20,-61c5367,24946,5369,24920,5386,24896v16,-23,31,-55,40,-81c5441,24771,5426,24862,5426,24877v,57,4,94,20,142c5446,25026,5446,25032,5446,25039em5283,25181v31,,78,-9,103,-21c5423,25142,5472,25136,5508,25120v35,-15,79,-31,120,-41c5667,25069,5668,25072,5650,25100em5406,25263v35,,40,-5,59,-20c5496,25218,5508,25222,5548,25222v20,,27,,40,c5580,25254,5570,25277,5548,25302v-17,19,-52,59,-63,82c5472,25410,5472,25425,5465,25446v41,,73,9,103,-20c5585,25410,5642,25395,5650,25384v,-7,,-13,,-20em5446,25344v-7,,-13,,-20,c5454,25344,5488,25338,5508,25324v26,-18,56,-25,80,-41c5618,25263,5613,25263,5650,25263em5730,25302v,-40,12,-43,20,-59c5767,25207,5750,25258,5750,25283v,37,16,48,20,81c5771,25369,5791,25445,5792,25446v20,,27,,20,20c5761,25466,5732,25472,5690,25485v-20,,-27,,-40,c5664,25530,5689,25496,5730,25485v48,-13,94,-48,142,-59c5918,25416,5955,25397,5995,25384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2" style="position:absolute;margin-left:56.85pt;margin-top:4.15pt;width:78.4pt;height:48.4pt;z-index:253298688" coordorigin="3005,25264" coordsize="2766,1708" path="m3576,25609v-38,,-52,-11,-62,21em3229,25955v-7,,-13,,-20,c3250,25955,3259,25945,3292,25934v43,-15,117,,162,em3534,25488v,108,,217,,325c3534,25774,3520,25761,3514,25731v-12,-56,7,-116,20,-142c3552,25552,3512,25561,3556,25547v31,11,21,33,40,62c3614,25637,3632,25677,3636,25710v5,44,60,69,40,61c3669,25771,3663,25771,3656,25771em3534,25751v-7,,-13,,-20,c3555,25751,3563,25742,3596,25731v33,-11,88,,123,em3514,26117v-7,,-13,,-20,c3531,26117,3543,26100,3576,26096v35,-4,69,-33,100,-39c3713,26050,3746,26040,3778,26036v33,-4,62,6,20,21em3556,26423v-50,,-40,7,-62,40c3469,26500,3467,26506,3454,26544v-15,44,-20,57,-20,102c3434,26680,3444,26657,3454,26687v33,,64,-5,80,-41c3548,26615,3573,26583,3576,26544v4,-58,20,-103,20,-163c3596,26368,3596,26269,3596,26320v,62,7,105,20,163c3630,26543,3599,26596,3636,26646em3332,26423v,-50,17,50,20,60c3366,26538,3356,26596,3372,26646v7,21,,58,,81c3364,26693,3349,26662,3332,26626v-23,-51,-36,-108,-40,-163c3287,26402,3296,26351,3312,26320v13,-27,27,-50,60,-61c3409,26247,3430,26267,3434,26300v4,36,3,55,-20,81c3395,26403,3373,26423,3352,26443em3881,26483v-27,,-56,-5,-63,-20c3818,26456,3818,26450,3818,26443v42,,40,-2,40,40c3858,26490,3858,26497,3858,26504em4103,26320v,-20,,-41,,-61c4070,26259,4039,26264,4023,26300v-14,31,-39,62,-42,102c3977,26465,3986,26512,4001,26564v12,42,41,41,82,41c4104,26605,4172,26559,4185,26544v7,-13,13,-27,20,-40em4185,25975v28,-9,23,-32,40,-41c4232,25934,4238,25934,4245,25934v,36,10,51,-20,61c4207,25989,4189,25963,4205,25934v15,-29,36,-21,63,-21c4268,25953,4279,25965,4245,25975em4450,25670v,-54,,31,,40c4450,25756,4458,25774,4470,25813v17,51,68,117,20,142c4475,25963,4451,25901,4450,25894v-8,-63,-2,-109,-20,-163c4416,25687,4442,25646,4450,25630v9,-18,18,-57,20,-62c4473,25561,4511,25520,4532,25547v8,11,35,68,40,83c4583,25663,4572,25708,4552,25731v-19,21,-55,37,-82,40c4434,25775,4448,25784,4470,25791em4612,25955v16,-16,59,-56,62,-61c4691,25864,4683,25843,4714,25833v-8,31,-20,45,-20,80c4694,25974,4694,26035,4694,26096v-46,,-29,17,-62,21c4573,26125,4610,26130,4632,26117v39,-23,75,-36,122,-40c4774,26075,4794,26077,4814,26077em4956,26239v63,,110,-3,163,-20c5135,26214,5164,26219,5181,26219em5099,26036v,67,9,127,20,183c5129,26271,5104,26299,5141,26340v7,7,13,14,20,21em5363,25710v,-34,,27,,61c5363,25834,5375,25884,5386,25934v7,29,,71,,102c5419,26024,5406,25996,5406,25955v,-61,-17,-106,-20,-164c5383,25737,5394,25715,5406,25690v14,-28,20,-20,59,-20c5509,25670,5508,25696,5508,25731v,35,-33,50,-43,82c5453,25849,5435,25846,5426,25874v49,,105,-12,142,20c5591,25914,5592,25959,5568,25975v-22,15,-43,28,-60,40c5476,26038,5472,26068,5446,26077em5386,26239v-8,,-15,,-23,c5402,26239,5416,26226,5446,26219v37,-8,86,-16,122,-20c5595,26196,5623,26199,5650,26199em5670,26443v,-27,,-55,,-82c5633,26361,5616,26355,5588,26381v-40,36,-77,76,-103,123c5459,26552,5465,26594,5465,26646v,39,48,69,83,81c5589,26741,5619,26705,5650,26687v34,-20,67,-67,100,-82c5770,26605,5777,26605,5770,26585em3394,25304v,-20,,-27,,-40c3356,25272,3323,25270,3292,25304v-43,47,-96,124,-123,184c3127,25581,3092,25672,3067,25771v-30,120,-52,243,-62,366c2994,26268,3034,26402,3067,26524v28,104,70,201,142,284c3250,26856,3320,26913,3372,26950v34,17,39,24,6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3" style="position:absolute;margin-left:147.3pt;margin-top:5.3pt;width:68pt;height:40.35pt;z-index:253299712" coordorigin="6197,25304" coordsize="2399,1424" path="m7275,25446v-61,29,-71,29,-122,81c7083,25598,7030,25699,6990,25791v-52,119,-78,238,-82,367c6905,26245,6930,26295,6970,26361v31,53,64,65,123,82c7100,26443,7106,26443,7113,26443em7232,26036v,-32,7,-58,23,-81c7281,25916,7303,25896,7335,25874v41,-28,,-28,42,-41c7377,25878,7363,25892,7355,25934v-23,119,,263,,386c7322,26320,7288,26320,7255,26320v11,17,63,35,100,20c7397,26323,7426,26320,7477,26320v34,,68,,102,em7702,26096v32,-7,46,-19,82,-19c7818,26077,7852,26077,7886,26077em8168,25771v,47,-13,80,-20,123c8137,25960,8131,26030,8128,26096v-3,54,,109,,163c8168,26259,8194,26263,8231,26239v27,-18,57,-51,60,-81c8291,26137,8291,26131,8291,26117em7986,25913v-46,,27,12,40,21c8064,25959,8105,25958,8148,25975v35,14,103,37,143,20c8298,25988,8304,25982,8311,25975em8350,25406v18,41,38,81,63,121c8465,25611,8508,25697,8535,25791v34,120,60,199,60,326c8595,26214,8576,26302,8515,26381v-39,50,-79,120,-142,143c8343,26524,8329,26527,8311,26544em6564,26137v31,-24,42,-20,82,-20c6653,26117,6659,26117,6666,26117v,55,-24,34,-43,61c6623,26199,6623,26206,6603,26199v-15,-23,-39,-62,,-82c6635,26101,6623,26144,6623,26158em6197,25304v46,34,67,68,102,122c6361,25523,6396,25639,6421,25751v31,138,37,286,40,427c6464,26291,6435,26397,6401,26504v-21,67,-42,143,-82,202c6312,26713,6306,26720,6299,267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0" style="position:absolute;margin-left:43.6pt;margin-top:10.3pt;width:10.4pt;height:6.35pt;z-index:253296640" coordorigin="2538,25934" coordsize="368,225" path="m2538,25955v62,,109,-4,162,-21c2725,25926,2770,25930,2783,25955v,20,,27,,40em2620,26158v-7,,-13,,-20,c2632,26150,2643,26137,2680,26137v75,,150,,22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Pr="000C72D8" w:rsidRDefault="000C72D8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ciprocal</w: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lastRenderedPageBreak/>
        <w:pict>
          <v:shape id="_x0000_s3692" style="position:absolute;margin-left:32.05pt;margin-top:10.35pt;width:163.15pt;height:42.1pt;z-index:253308928" coordorigin="2131,493" coordsize="5756,1484" path="m2154,1469v,-48,8,-40,40,-62c2223,1387,2245,1380,2276,1367v42,-18,56,-20,100,-20c2376,1413,2377,1468,2356,1530v-23,68,-48,137,-80,202c2249,1787,2219,1839,2214,1896v-2,27,-9,66,20,80c2267,1993,2309,1961,2336,1956v50,-9,90,-20,142,-20c2498,1936,2518,1936,2538,1936em2154,1732v-8,-7,-15,-13,-23,-20c2280,1712,2429,1712,2578,1712em3027,1570v82,,163,,245,em3067,1732v-7,7,-13,14,-20,21c3083,1753,3118,1745,3150,1732v44,-17,95,-37,142,-40c3305,1692,3319,1692,3332,1692em5508,919v25,-33,3,-50,20,-81c5550,797,5596,788,5608,737v13,-56,50,-107,62,-163c5678,539,5682,525,5690,493v-34,11,-38,58,-40,101c5646,674,5658,744,5670,818v10,64,29,71,60,121c5747,966,5768,1004,5770,1022v,20,,27,-20,20em3719,1611v-21,,-42,,-63,c3686,1604,3721,1598,3758,1591v66,-12,134,-30,203,-41c4064,1534,4162,1512,4268,1509v144,-4,283,-32,426,-40c4856,1459,5020,1462,5181,1449v184,-15,363,-20,549,-20c5915,1429,6095,1417,6279,1407v263,-15,529,-6,791,-20c7349,1372,8143,1387,7864,1387v-27,,-53,,-8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3" style="position:absolute;margin-left:238.95pt;margin-top:4.6pt;width:157.9pt;height:47.25pt;z-index:253355008" coordorigin="9429,289" coordsize="5571,1667" path="m9429,1834v36,-29,43,-7,82,-21c9559,1796,9580,1793,9633,1793v51,,85,-20,142,-20c9809,1773,9836,1753,9878,1753v42,,46,-9,80,-21c9977,1725,9966,1716,9938,1712v-35,-4,-104,19,-123,-20c9794,1650,9836,1643,9855,1631v36,-23,60,-21,103,-21c9980,1610,10030,1616,10040,1631v14,22,20,52,20,81c10060,1748,10030,1763,10020,1793v-10,30,-32,54,-42,82c9966,1908,9982,1934,10000,1955em10953,1488v,-41,12,-44,20,-60c10987,1398,11006,1406,11036,1386v32,-22,41,-20,82,-20c11118,1412,11134,1394,11138,1428v4,30,-10,75,-20,101c11100,1577,11080,1624,11056,1672v-25,50,-38,118,-60,162c10978,1871,10973,1871,10973,1916v64,,105,-6,165,-21c11169,1887,11182,1875,11218,1875v7,,13,,20,em10933,1753v36,-9,63,-31,103,-41c11113,1693,11219,1712,11300,1712em11605,1509v,-7,,-14,,-21c11648,1488,11662,1471,11705,1468v37,-3,72,-10,82,20em11645,1651v,-7,,-13,,-20c11699,1631,11753,1631,11807,1631em12703,411v2,-7,18,-79,20,-81c12731,324,12778,317,12783,310v19,-24,16,-21,60,-21c12864,289,12884,289,12905,289v,56,-7,89,-20,142c12873,478,12852,532,12823,573v-31,44,-54,104,-80,144c12722,749,12711,770,12763,776v35,4,72,-9,102,-20c12899,743,12935,726,12965,717v4,-1,78,,22,em12723,635v42,,46,-9,80,-21c12834,603,12898,599,12925,593v27,-6,74,,102,em13229,717v,-38,5,-50,43,-62c13279,655,13285,655,13292,655v,52,21,300,-20,305c13252,963,13229,960,13209,960v,-7,,-14,,-21c13248,939,13262,925,13292,919v39,-8,66,-11,102,-20em13659,493v,-42,11,-45,20,-62c13693,404,13705,382,13739,370v17,-6,29,-35,59,-20c13852,378,13804,422,13798,451v-12,53,-10,114,-39,163c13741,644,13722,682,13719,717v-2,26,,54,,80c13774,797,13813,791,13841,776v35,-18,40,-13,40,-59em13616,593v,-7,,-13,,-20c13653,573,13667,556,13699,554v47,-3,95,,142,em13961,655v33,-31,64,-50,102,-62c14093,583,14110,573,14145,573v,41,-1,49,-20,82c14101,698,14068,734,14043,776v-18,31,-50,72,-60,103c13971,915,13991,935,14023,939v41,5,49,-9,82,-20c14133,910,14154,884,14165,879v7,,13,,20,em12418,1326v-24,12,-86,6,-62,19c12391,1364,12433,1329,12458,1326v215,-25,441,5,652,-20c13256,1289,13414,1301,13556,1286v253,-27,1292,-107,1423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2" style="position:absolute;margin-left:354.8pt;margin-top:1.5pt;width:.6pt;height:.6pt;z-index:253353984" coordorigin="13516,635" coordsize="21,21" path="m13536,655v-38,,-20,-13,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FIAAEgRRMCh&#10;tQJFEhsCAJf+RhIbAgCX/lcNAAAABQM4C2UZIDIJAP7/AwHA/h9FMwkA/v8DAQD+f0U4CAD+HwD+&#10;tis2EL24H0AAAAAAAAAAAPRlmD8AAAC4AAAAAAowCoT8Mk34ZN8wZs6F8X14vsZHIACH6L7oubFO&#10;ZjFMA4b0nwx4CgARICB/K6ax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4" style="position:absolute;margin-left:322.5pt;margin-top:5.35pt;width:107.15pt;height:31.7pt;z-index:253356032" coordorigin="12378,1224" coordsize="3780,1119" path="m12398,1712v27,-9,25,-28,60,-40c12484,1663,12515,1654,12541,1651v26,-3,54,,80,c12621,1692,12627,1720,12601,1753v-31,40,-26,96,-60,142c12509,1939,12489,1991,12458,2037v-11,16,-48,82,-40,101c12427,2159,12478,2171,12498,2159v29,-17,48,-36,83,-40c12601,2119,12608,2119,12621,2119em12378,1997v,-7,,-14,,-21c12423,1976,12434,1966,12478,1955v40,-10,83,-16,123,-19c12620,1934,12641,1936,12660,1936em12905,2119v4,-13,19,-51,40,-62c12963,2047,12976,2023,12987,2017v7,,13,,20,c13037,2027,13027,2042,13027,2078v,42,-33,68,-40,101c12978,2223,12975,2247,12945,2281v-20,22,-12,70,-40,61c12898,2335,12892,2329,12885,2322v5,-20,10,-63,20,-81c12925,2204,12950,2200,12987,2200v33,,64,5,80,41c13073,2254,13102,2277,13110,2281v20,,27,,20,-20em13252,2017v,-20,,-27,20,-20c13282,2000,13316,2038,13292,2057v-20,16,-54,21,-83,21c13209,2051,13198,2011,13229,1997v40,-18,43,-28,43,20c13272,2024,13272,2030,13272,2037em13636,1589v-49,,-30,7,-60,42c13539,1674,13507,1736,13496,1793v-14,75,-39,146,-42,224c13452,2075,13441,2149,13474,2200v27,42,26,56,82,61c13590,2264,13587,2267,13596,2241em13659,1916v,-36,5,-40,20,-61c13706,1818,13746,1786,13778,1753v18,-19,25,-23,20,-41c13778,1759,13763,1785,13759,1834v-4,56,6,95,19,142c13781,1987,13815,2044,13798,2057v-20,16,-58,9,-79,21c13690,2095,13672,2106,13699,2119v32,16,57,-13,79,-20c13809,2089,13827,2085,13841,2078v34,-18,26,22,40,-21em13941,1936v22,-16,57,-32,82,-41c14038,1890,14067,1895,14083,1895em14205,1672v7,,13,,20,c14215,1702,14205,1689,14205,1732v,37,-20,63,-20,102c14185,1893,14189,1927,14205,1976v,7,,14,,21c14236,1997,14292,2010,14308,1976v,-7,,-14,,-21em14083,1813v65,,155,18,205,-20em14308,1428v52,13,43,29,82,60c14451,1537,14478,1578,14512,1651v34,72,68,127,80,204c14602,1918,14582,1961,14572,2017v-10,59,-38,53,-60,102c14512,2138,14512,2145,14492,2138em14734,1834v68,,137,,205,em14857,1692v,91,-3,184,20,263c14877,1976,14877,1983,14897,1976em15059,1651v30,-10,18,-20,62,-20c15153,1631,15164,1610,15201,1610v7,,13,,20,c15221,1648,15226,1663,15201,1692v-37,42,-49,96,-80,142c15090,1879,15063,1901,15059,1955v-2,23,9,59,20,62c15126,2029,15165,2008,15201,1997v21,-6,70,-3,82,-21c15283,1969,15283,1962,15283,1955em15079,1793v41,,48,9,82,20c15197,1825,15264,1813,15303,1813em15426,1916v30,-8,57,-19,82,-41c15533,1853,15541,1842,15548,1813v-18,25,-38,51,-40,82c15504,1946,15523,1955,15528,1997v,5,19,80,20,81c15568,2078,15575,2078,15568,2099v-54,,-94,6,-122,20c15407,2138,15474,2124,15488,2119v19,-6,84,-11,100,-20c15614,2085,15627,2075,15650,2057em15753,1834v,-35,-8,-32,20,-41em15935,1509v,92,4,183,20,264c15963,1814,15971,1859,15975,1895v,7,,14,,21c16019,1916,16016,1919,16035,1895v29,-36,29,-24,,-61em15792,1712v-35,-27,-48,-20,,-20c15887,1692,15982,1692,16077,1692em14817,1306v16,-24,24,-52,60,-62c14905,1236,14932,1227,14959,1224v73,-9,135,11,202,20c15274,1259,15396,1252,15508,1264v48,5,649,-27,649,22c16150,1293,16144,1299,16137,13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4" style="position:absolute;margin-left:107.55pt;margin-top:12.05pt;width:30pt;height:22.5pt;z-index:253310976" coordorigin="4794,1916" coordsize="1059,794" path="m4896,2079v-23,8,-51,66,-59,101c4819,2262,4797,2338,4794,2424v-2,70,-10,141,20,204c4831,2663,4851,2682,4877,2709em4936,2404v,-36,5,-61,40,-82c5008,2302,5052,2280,5079,2262v7,-7,13,-13,20,-20c5099,2293,5082,2315,5079,2363v-4,62,6,105,20,162c5107,2556,5107,2546,5141,2546em5221,2424v,-7,,-13,,-20c5259,2404,5274,2390,5303,2384v23,-5,59,,83,em5508,2140v-25,7,-41,25,-43,60c5459,2287,5465,2365,5485,2446v7,29,34,49,63,59c5571,2505,5579,2503,5588,2485em5426,2302v-62,,-69,,-103,c5343,2331,5380,2322,5426,2322v47,,95,,142,em5568,1916v12,47,53,60,82,102c5703,2094,5765,2160,5812,2242v33,58,40,96,40,162c5852,2484,5814,2514,5792,2587v-10,33,-19,53,-42,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6" style="position:absolute;margin-left:164.05pt;margin-top:8.6pt;width:33.45pt;height:30.6pt;z-index:253313024" coordorigin="6788,1794" coordsize="1179,1079" path="m6828,1956v19,-31,45,-67,60,-101c6900,1828,6905,1818,6930,1794v,53,-19,73,-22,122c6904,1985,6912,2043,6930,2099v10,32,19,53,40,81em6808,2343v-33,,28,10,60,c6923,2326,6971,2305,7030,2302v42,,58,-1,83,-19em6888,2485v38,,65,-16,102,-19c7016,2464,7044,2466,7070,2466v,40,4,65,-20,101c7021,2612,6989,2650,6950,2689v-33,33,-42,58,-42,102c6965,2791,7003,2785,7050,2769v29,-10,39,-17,63,-40em6908,2668v-48,-24,41,-20,62,-20c7024,2648,7062,2638,7113,2628em7295,2709v-7,,-13,,-20,c7285,2669,7294,2668,7335,2668v26,,38,-14,62,-20c7397,2685,7403,2702,7377,2729v-25,26,-51,50,-62,82c7310,2827,7315,2855,7315,2872v43,,51,-10,82,-41c7415,2813,7422,2809,7417,2791em7457,2322v-54,,33,,42,em7764,1815v,43,17,56,20,101c7788,1982,7795,2035,7804,2099v9,65,-3,142,20,203c7839,2341,7868,2367,7886,2404v,23,2,32,20,42c7928,2438,7942,2417,7946,2384v,-7,,-14,,-21em7662,2180v-28,,-55,,-83,c7708,2180,7837,2180,7966,2180em7499,2384v,-42,-2,-41,40,-41c7528,2387,7493,2382,7477,2404v-17,24,-18,20,-60,20c7417,2373,7440,2388,7457,2363v16,-24,1,-20,4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5" style="position:absolute;margin-left:188.85pt;margin-top:7.45pt;width:29.9pt;height:56.45pt;z-index:253357056" coordorigin="7662,1753" coordsize="1056,1992" path="m8453,1753v-75,130,-144,248,-202,385c8134,2413,7997,2675,7886,2952v-65,163,-148,323,-204,488c7672,3468,7633,3630,7662,3664v7,-7,13,-14,20,-21em8717,1976v-115,93,-174,173,-244,305c8376,2465,8288,2657,8211,2850v-79,198,-168,393,-245,590c7927,3539,7910,3641,7886,37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3" style="position:absolute;margin-left:80.45pt;margin-top:6.15pt;width:19.7pt;height:24.2pt;z-index:253309952" coordorigin="3838,2160" coordsize="695,855" path="m3838,2363v28,-38,27,-31,63,-61c3923,2283,3969,2228,3981,2200v,-23,2,-31,20,-40c3992,2197,3981,2218,3981,2262v,52,7,60,20,101c4011,2395,4023,2408,4023,2446em3858,2608v-7,,-13,,-20,c3849,2573,3883,2583,3921,2567v56,-23,104,-49,162,-62c4111,2499,4137,2490,4165,2485em3921,2709v22,-16,55,-50,80,-61c4029,2636,4050,2628,4083,2628v20,,27,,40,c4123,2661,4115,2681,4103,2709v-20,48,-69,97,-102,143c3975,2889,3961,2886,3961,2933v,7,,13,,20c4015,2953,4059,2958,4103,2933v36,-18,46,-21,62,-41em3961,2872v-7,-7,-13,-13,-20,-20c3970,2834,4008,2814,4043,2811v41,-3,46,-11,80,-20em4288,2852v28,-30,35,-55,59,-83c4374,2737,4356,2739,4390,2729v,52,6,80,20,123c4421,2886,4462,2918,4470,2933v,7,,13,,20c4456,2996,4445,2954,4410,2973v-36,20,-60,20,-103,20c4314,3017,4354,3029,4390,3014v29,-12,56,-37,80,-61c4477,2946,4483,2940,4490,2933em4470,2466v-7,,-13,,-20,c4460,2436,4476,2446,4512,2446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5" style="position:absolute;margin-left:147.9pt;margin-top:4.95pt;width:8.7pt;height:10.4pt;z-index:253312000" coordorigin="6217,2119" coordsize="308,367" path="m6217,2283v39,,65,-18,102,-21c6362,2259,6441,2256,6481,2242v20,-18,25,-24,43,-20em6339,2119v40,14,28,61,42,103c6400,2278,6386,2329,6401,2384v10,38,22,71,40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2" style="position:absolute;margin-left:325.9pt;margin-top:2.65pt;width:147.55pt;height:148.75pt;z-index:253319168" coordorigin="12498,4310" coordsize="5205,5247" path="m12581,5348v-4,22,-19,68,-20,81c12558,5464,12544,5505,12541,5531v-9,71,-17,158,-23,223c12510,5848,12533,5934,12541,6019v10,105,-14,216,-23,305c12513,6375,12502,6444,12498,6486v-5,54,-30,338,20,366c12633,6915,13003,6865,13130,6873v127,8,264,13,386,20c13624,6899,13738,6906,13841,6913v429,28,869,,1300,c15145,6858,15150,6817,15161,6771v9,-39,27,-69,40,-102c15214,6636,15211,6602,15221,6568v10,-33,12,-70,22,-103c15256,6422,15252,6389,15263,6344v7,-29,36,-67,40,-101c15319,6102,15294,5945,15283,5816v-4,-42,-16,-89,-20,-122c15254,5616,15278,5535,15283,5470v5,-60,,-123,,-183c15260,5291,15215,5306,15201,5307v-58,6,-116,-16,-162,-20c14831,5271,14612,5280,14410,5266v-378,-27,-788,-10,-1158,21c13100,5300,12900,5277,12783,5266v-38,-4,-74,20,-80,21em14003,5327v-13,40,-17,55,-20,102c13980,5488,13970,5538,13961,5593v-16,92,-5,193,-20,283c13925,5977,13939,6089,13921,6182v-36,182,14,394,-20,569c13896,6777,13876,6782,13901,6792v7,,13,,20,em12581,6080v27,,14,-5,40,c12662,6087,12703,6091,12743,6100v61,14,119,10,182,20c12986,6130,13049,6129,13110,6140v64,12,113,19,182,22c13344,6164,13387,6176,13434,6182v50,6,122,16,162,20c13676,6209,13772,6215,13841,6222v121,12,254,4,364,21c14343,6264,14510,6238,14634,6222v93,-12,199,-7,283,-20c14997,6190,15040,6202,15121,6202v-7,,-13,,-20,em12561,5653v-7,,-13,,-20,c12551,5650,12566,5634,12601,5633v131,-6,267,5,386,20c13013,5656,13041,5651,13067,5653v8,3,30,18,63,19c13201,5675,13274,5686,13332,5694v33,4,77,17,102,20c13468,5718,13511,5731,13536,5734v30,4,58,16,80,20c13661,5761,13723,5770,13759,5775v503,65,1056,,1564,em12498,6465v,7,,14,,21c12530,6494,12551,6498,12581,6507v38,11,82,16,122,20c12738,6530,12777,6544,12803,6547v60,7,133,14,184,21c13040,6575,13100,6583,13150,6588v66,7,147,15,202,21c13445,6619,13553,6619,13636,6630v52,7,109,,162,c13806,6632,13829,6648,13861,6649v90,3,186,11,264,20c14449,6707,14851,6688,15161,6649v39,-5,82,,122,em13312,5307v-7,,-13,,-20,c13292,5369,13281,5413,13272,5470v-13,78,-11,168,-20,244c13247,5758,13235,5797,13229,5837v-19,132,-2,282,-20,406c13197,6324,13204,6412,13190,6486v-6,34,-15,74,-20,102c13162,6632,13170,6686,13170,6731v-12,20,-18,18,-20,61c13147,6843,13134,6865,13170,6852em14532,5327v,106,-4,205,-20,306c14505,5674,14505,5736,14492,5775v-18,54,-22,85,-22,143c14470,6162,14496,6440,14450,6669v-14,68,,154,,224c14450,6873,14450,6866,14470,6873em15121,6893v17,29,28,51,40,82c15163,6980,15193,7015,15201,7036v10,27,7,56,20,81c15236,7146,15268,7168,15283,7199v12,25,9,55,20,80c15321,7298,15328,7302,15323,7320v11,14,28,36,43,61c15383,7410,15394,7430,15406,7462v12,32,21,53,40,82c15463,7570,15487,7596,15508,7625v17,23,35,55,60,81c15599,7739,15625,7771,15650,7808v24,35,58,66,80,102c15759,7957,15783,8005,15812,8051v38,60,80,107,123,163c15968,8258,15982,8314,16015,8357v35,46,68,87,102,142c16149,8550,16185,8592,16219,8641v31,45,49,98,80,144c16331,8832,16369,8878,16401,8926v27,41,56,82,83,122c16515,9094,16550,9127,16584,9170v22,29,28,50,42,81c16626,9271,16626,9252,16626,9272v,-20,,-41,,-61em15263,5266v75,-6,134,-5,203,-20c15524,5233,15588,5203,15650,5185v60,-17,120,-39,182,-60c15890,5105,15954,5086,16015,5063v89,-34,174,-55,264,-81c16338,4965,16401,4956,16461,4941v59,-15,107,-43,165,-62c16683,4861,16731,4843,16788,4820v49,-20,93,-40,142,-62c16972,4739,17007,4722,17053,4697v30,-16,67,-42,100,-61c17194,4612,17250,4579,17295,4555v28,-15,54,-23,82,-41c17395,4502,17412,4488,17437,4473v30,-18,51,-41,82,-60c17551,4394,17588,4371,17622,4352v20,-11,53,-38,60,-42c17689,4310,17695,4310,17702,4310v-10,28,-11,53,-20,82c17671,4426,17653,4459,17642,4494v-10,32,-11,70,-20,102c17607,4646,17589,4693,17579,4738v-9,42,-9,80,-20,122c17546,4909,17529,4953,17519,5003v-9,42,-8,79,-19,122c17488,5171,17462,5236,17457,5287v-14,149,15,314,23,447c17489,5884,17478,6048,17457,6182v-7,48,-13,95,-20,142c17430,6370,17428,6418,17417,6465v-13,53,-30,109,-40,165c17366,6696,17349,6765,17337,6832v-10,56,-13,108,-22,163c17306,7056,17305,7118,17295,7179v-10,62,-23,119,-40,182c17239,7421,17209,7483,17195,7544v-17,74,-23,149,-42,224c17134,7842,17131,7920,17113,7992v-15,61,-30,119,-40,182c17063,8236,17062,8294,17053,8357v-11,76,-26,152,-43,224c16996,8641,16985,8703,16970,8763v-14,55,-30,107,-40,163c16924,8962,16921,9013,16911,9048v-11,39,-30,82,-40,122c16862,9204,16852,9217,16848,9251v-7,67,-11,122,-20,183c16824,9461,16830,9447,16828,9475v,-7,,-14,,-21em16504,9170v7,,13,,20,c16524,9200,16530,9229,16544,9251v16,25,50,54,62,81c16625,9374,16617,9402,16666,9415v10,37,25,51,62,60c16737,9502,16754,9508,16788,9516v,42,-2,40,40,40em15366,5327v,-20,,-27,,em15588,5837v,50,11,60,22,101em15773,6283v15,39,17,52,39,81em16219,7748v,43,10,30,20,60em16584,8805v,56,-10,82,22,121em15181,6975v,-7,,-13,,-20c15204,6946,15216,6937,15243,6913v35,-30,57,-61,80,-101em15895,5125v,-7,,-15,,-22c15895,5104,15908,5131,15915,5145v-6,12,-10,33,-20,61c15884,5236,15880,5252,15872,5287v-7,31,-8,53,-20,82c15841,5395,15842,5424,15832,5450v-12,30,-11,48,-20,81c15803,5563,15794,5574,15792,5613v-7,195,-2,407,20,589c15827,6324,15827,6500,15792,6609v-8,26,-14,54,-19,80c15773,6710,15773,6717,15773,6731v-6,12,-10,33,-20,61c15741,6826,15734,6831,15730,6873v-6,12,-11,30,-20,60c15700,6966,15693,6977,15690,7015v-6,13,-11,31,-20,61c15662,7101,15658,7128,15650,7157v-9,31,-16,47,-20,81c15628,7258,15632,7280,15630,7300v-4,9,-11,35,-20,61c15601,7388,15598,7415,15588,7442v-13,34,-16,41,-20,82c15562,7537,15557,7555,15548,7585v-7,22,-14,35,-20,60c15514,7669,15517,7639,15508,7665em15303,6222v7,,13,,20,c15327,6223,15360,6237,15386,6243v30,7,52,14,80,20c15473,6263,15481,6263,15488,6263v1,1,27,13,40,20c15529,6284,15555,6296,15568,6303v13,27,7,15,20,41c15602,6350,15629,6364,15630,6364v28,10,53,10,80,22c15733,6396,15769,6419,15792,6426v7,,13,,20,c15813,6427,15839,6439,15852,6446v19,8,24,11,43,19c15897,6466,15921,6479,15935,6486v6,3,37,35,60,41c16015,6527,16022,6527,16035,6527v7,3,41,30,62,41c16116,6578,16157,6602,16177,6609v7,,13,,20,c16210,6633,16206,6626,16219,6649v13,7,39,19,40,20c16278,6677,16300,6681,16319,6689v13,27,7,14,20,42c16359,6739,16381,6743,16401,6751v16,12,26,30,60,41c16469,6792,16476,6792,16484,6792v14,6,24,16,60,20c16545,6813,16571,6825,16584,6832v5,2,42,36,62,41c16666,6873,16673,6873,16686,6873v16,11,28,29,62,40c16755,6913,16761,6913,16768,6913v14,6,24,16,60,20c16836,6937,16866,6965,16891,6975v25,10,54,8,79,20c16997,7008,17026,7023,17053,7036v27,13,33,10,60,19c17120,7059,17150,7086,17173,7096v25,10,57,14,82,21c17262,7117,17268,7117,17275,7117v1,1,27,13,40,20c17295,7137,17288,7137,17275,7137em15995,5226v56,24,55,20,82,61c16097,5307,16104,5314,16117,5327em16504,5918v34,34,68,68,102,101c16626,6039,16633,6046,16646,6059em16666,4961v-18,-18,-22,-25,-40,-20c16617,4978,16620,4962,16606,4982v,85,-15,173,-22,244c16569,5371,16584,5526,16584,5672v-2,7,-19,29,-20,62c16563,5778,16547,5823,16544,5856v-4,40,-17,92,-20,122c16520,6021,16514,6044,16504,6080v-5,17,-19,71,-20,82c16481,6189,16486,6216,16484,6243v-6,11,-13,31,-23,60c16449,6337,16443,6345,16441,6386v,7,,13,,20c16440,6408,16424,6438,16421,6465v-3,27,-18,64,-20,82c16397,6586,16392,6597,16381,6630v-9,27,-11,52,-20,79c16349,6744,16344,6751,16339,6792v-16,131,,275,,407c16338,7201,16322,7231,16319,7258v-5,41,-12,69,-20,103c16294,7380,16281,7430,16279,7442v-4,34,-17,77,-20,102c16256,7571,16261,7598,16259,7625v-8,26,-12,35,-20,61c16230,7714,16228,7738,16219,7768v-9,31,-18,45,-22,80c16193,7881,16180,7926,16177,7950v-6,59,,123,,183c16177,8134,16160,8167,16157,8194v-5,46,-17,106,-20,143c16133,8386,16122,8439,16117,8479v,20,,27,,40c16125,8485,16128,8451,16137,8418em15528,5266v,54,-13,99,-20,143c15504,5434,15508,5464,15508,5490v-12,19,-17,19,-20,61c15488,5558,15488,5564,15488,5571v-13,21,-19,17,-22,62c15464,5660,15466,5687,15466,5714v-12,20,-18,18,-20,61c15438,5916,15446,6060,15446,6202v-10,16,-9,29,-20,61c15414,6296,15408,6304,15406,6344v-2,34,-16,56,-20,82c15381,6458,15386,6495,15386,6527v-11,19,-18,19,-20,61c15364,6615,15366,6642,15366,6669v-15,22,-9,23,-23,62c15332,6761,15325,6777,15323,6812v-2,34,-16,56,-20,81c15298,6925,15303,6962,15303,6995v-10,16,-9,28,-20,60c15271,7089,15265,7097,15263,7137v-2,34,-16,56,-20,82c15239,7244,15243,7274,15243,7300v12,-32,26,-65,40,-101em15283,5795v,-7,,-13,,-20c15344,5775,15397,5762,15446,5754v40,-7,90,-15,122,-20c15632,5724,15708,5734,15773,5734v20,-12,16,-17,59,-20c15866,5712,15890,5698,15915,5694v70,-11,151,,222,c16159,5680,16151,5675,16197,5672v36,-2,50,-14,82,-19c16313,5648,16330,5638,16361,5633v27,-4,60,-17,80,-20c16495,5604,16559,5601,16606,5593v100,-16,215,-5,305,-22c16994,5556,17097,5563,17173,5551v89,-14,193,,284,em15283,6630v7,,13,,20,c15317,6651,15318,6662,15343,6689v26,28,45,57,63,82c15431,6784,15421,6779,15446,6792v11,11,45,36,62,60c15526,6871,15533,6875,15528,6893v25,11,29,7,60,20c15601,6924,15626,6941,15650,6955v29,17,50,27,80,40c15731,6995,15759,7008,15773,7015v13,13,36,37,59,61c15877,7122,15929,7165,15975,7199v13,25,8,15,20,39c16018,7245,16034,7251,16057,7258v13,27,7,15,20,42c16099,7313,16135,7327,16157,7340v13,27,7,15,20,41c16199,7395,16211,7395,16239,7421v27,26,42,57,60,81c16321,7516,16334,7518,16361,7544v41,39,83,73,123,101c16501,7669,16519,7699,16544,7726v28,31,58,34,82,62c16626,7795,16626,7801,16626,7808v12,10,45,26,60,40c16715,7875,16721,7909,16748,7930v7,,13,,20,c16784,7955,16806,7984,16828,8012v15,19,31,60,43,81c16872,8094,16884,8120,16891,8133v1,1,13,27,20,41c16935,8186,16925,8181,16950,8194v7,22,13,39,20,61c16971,8256,16983,8282,16990,8295v27,13,15,7,4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" annotation="t"/>
          </v:shape>
        </w:pict>
      </w:r>
      <w:r w:rsidR="00F2240B">
        <w:rPr>
          <w:rFonts w:ascii="Consolas" w:hAnsi="Consolas" w:cs="Consolas"/>
          <w:noProof/>
        </w:rPr>
        <w:t>2.изменение параметров (атрибутов) при интерполяции</w:t>
      </w:r>
      <w:r w:rsidR="00F2240B">
        <w:rPr>
          <w:rFonts w:ascii="Consolas" w:hAnsi="Consolas" w:cs="Consolas"/>
          <w:noProof/>
          <w:lang w:val="en-US"/>
        </w:rPr>
        <w:t xml:space="preserve"> при отрисовке треугольника:</w: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8" style="position:absolute;margin-left:91.4pt;margin-top:4.25pt;width:68pt;height:20.75pt;z-index:253315072" coordorigin="4225,4820" coordsize="2399,732" path="m4268,4941v30,-23,40,-20,79,-20c4354,4921,4360,4921,4367,4921v,45,-10,62,-20,82c4333,5032,4330,5057,4307,5083v-20,23,-49,39,-62,62c4231,5170,4225,5195,4225,5226v37,,49,16,82,20c4347,5251,4390,5246,4430,5246em4225,5125v31,-25,41,-22,82,-22c4348,5103,4389,5103,4430,5103em4552,5226v21,-22,52,-69,80,-81c4639,5145,4645,5145,4652,5145v-23,31,-20,42,-20,81c4632,5267,4632,5307,4632,5348v-42,,-46,9,-80,21c4518,5381,4500,5369,4552,5369v45,,57,-10,100,-21c4682,5341,4723,5348,4754,5348em4754,5083v47,,95,,142,em4837,5003v,57,4,95,20,142c4857,5165,4857,5172,4877,5165em5201,4901v,-42,-11,-44,-20,-61c5167,4812,5158,4820,5119,4820v-25,,-53,6,-60,20c5046,4867,5039,4860,5039,4901v,25,6,53,20,60c5080,4972,5086,4996,5099,5003v27,14,20,21,20,60c5119,5088,5112,5118,5099,5125v-24,13,-49,20,-80,20c5012,5145,5006,5145,4999,5145v18,-14,54,-39,60,-42c5066,5103,5072,5103,5079,5103v17,6,36,33,20,62c5081,5198,5079,5205,5079,5246v,30,-13,85,20,102c5125,5361,5149,5369,5181,5369em5406,5185v24,-8,34,-33,59,-60c5486,5102,5536,5072,5548,5044v13,-29,31,-68,40,-103c5592,4923,5588,4897,5588,4879v-35,10,-51,35,-80,62c5468,4978,5450,5034,5426,5083v-30,61,-40,95,-40,163c5386,5285,5382,5328,5426,5348v28,13,63,-5,82,-21c5536,5303,5528,5280,5528,5246v,-35,-31,-57,-63,-61c5428,5181,5410,5188,5406,5226v,23,2,31,20,40em5628,5246v14,-17,35,-57,42,-61c5695,5172,5682,5174,5710,5165v-8,32,-20,45,-20,81c5690,5291,5701,5307,5710,5327v,7,,14,,21c5703,5371,5696,5386,5670,5389v-27,3,-86,8,-62,20c5647,5428,5748,5409,5792,5409em5852,5327v18,19,25,23,20,42c5894,5376,5910,5396,5912,5429v3,40,,82,,122em6197,5023v-6,-37,-5,-57,-40,-62c6115,4955,6102,4975,6074,5003v-35,35,-64,73,-79,122c5985,5158,6005,5209,6034,5226v31,18,63,20,103,20c6157,5246,6164,5246,6177,5246em6217,5266v37,-9,46,-19,62,-40c6303,5194,6325,5207,6339,5165v14,-42,,23,,41c6339,5247,6348,5254,6359,5287v10,32,15,47,22,61c6381,5355,6381,5362,6381,5369v-32,10,-18,20,-62,20c6284,5389,6287,5390,6259,5369v82,,163,,245,em6584,5246v,7,,13,,20c6598,5271,6618,5305,6623,5327v11,55,,126,,1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9" style="position:absolute;margin-left:166.35pt;margin-top:5.9pt;width:24.2pt;height:15.6pt;z-index:253316096" coordorigin="6868,4879" coordsize="855,551" path="m6868,5266v,-25,17,-23,40,-40em7050,5226v-53,,13,,20,em7212,5226v28,,55,,83,em7377,5226v-52,,-8,20,20,20em7539,4921v30,-10,17,-20,60,-20c7648,4901,7663,4893,7702,4879v50,-18,-38,21,-40,22c7632,4912,7642,4924,7642,4961v,28,-11,67,20,83c7685,5056,7687,5074,7722,5083v-30,31,-40,39,-40,82c7682,5229,7685,5274,7702,5327v8,24,4,70,-20,82c7659,5421,7609,5424,7599,5429v-7,,-13,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1" style="position:absolute;margin-left:37.3pt;margin-top:1.9pt;width:436.8pt;height:177.5pt;z-index:253318144" coordorigin="2316,4738" coordsize="15409,6262" path="m8188,9374v,-21,1,-28,23,-20em6137,8255v31,-8,44,-20,80,-20c6244,8235,6272,8235,6299,8235v,29,-6,59,-20,81c6257,8350,6246,8386,6217,8418v-19,21,-47,72,-60,101c6146,8543,6118,8581,6157,8601v30,15,54,-17,80,-20c6274,8577,6246,8572,6279,8561em6094,8438v75,,150,,225,em6441,8499v40,,50,-9,83,-20c6544,8479,6551,8479,6564,8479v,41,-9,48,-20,82c6532,8598,6511,8612,6481,8641v-16,15,-58,57,-60,62c6421,8710,6421,8716,6421,8723v10,30,24,20,60,20c6511,8743,6543,8723,6564,8703v7,-7,13,-14,20,-21em6706,8398v-7,,-13,,-20,c6753,8398,6821,8398,6888,8398em6808,8255v,80,-3,155,20,224c6828,8499,6828,8506,6828,8519em7172,8154v-5,-21,-29,-56,-39,-61c7101,8077,7072,8106,7050,8113v-39,13,-40,18,-40,61c7010,8209,7015,8215,7030,8235v16,21,59,53,63,60c7114,8333,7074,8349,7070,8357v-15,28,-30,77,-60,81c6990,8438,6983,8438,6990,8458v,-34,4,-48,40,-60c7050,8398,7057,8398,7070,8398v,38,-14,51,-20,81c7041,8521,7033,8560,7030,8601v-2,27,22,81,40,102c7097,8735,7114,8743,7153,8743em7295,8438v42,,51,-10,82,-40c7410,8366,7444,8346,7477,8316v27,-24,38,-66,42,-102c7519,8194,7519,8187,7519,8174v-37,9,-54,33,-82,61c7405,8267,7347,8315,7335,8357v-15,52,-20,106,-20,162c7315,8552,7319,8586,7355,8601v37,16,52,-15,62,-20c7432,8573,7454,8550,7437,8519v-14,-26,-31,-51,-60,-61c7347,8448,7318,8453,7315,8479v-4,33,1,35,20,60em7539,8561v6,-21,32,-33,60,-42c7620,8519,7628,8519,7642,8519v,41,5,52,-23,82c7593,8629,7576,8655,7559,8682v-20,21,-26,28,-40,41c7541,8740,7567,8754,7599,8743v40,-13,67,-31,103,-40em7764,8641v,37,16,49,20,82c7788,8762,7784,8804,7784,8844v-20,,-27,,-20,20em8128,8438v-4,-27,-11,-87,-60,-60c8041,8393,7983,8434,7966,8458v-32,45,-40,69,-40,123c7926,8614,7931,8646,7966,8662v37,17,95,,122,-21em8148,8561v34,,69,,103,c8251,8598,8256,8613,8231,8641v-20,23,-39,53,-43,82c8188,8730,8188,8736,8188,8743v42,,70,6,103,-20c8298,8716,8304,8710,8311,8703em8393,8641v8,32,20,45,20,82c8413,8783,8409,8815,8393,8864v,7,,14,,21em8615,8641v21,,41,,62,em8800,8662v32,,11,-11,40,-21em8922,8641v41,,81,,122,em9064,8133v26,-20,55,-24,80,-40c9178,8071,9185,8072,9226,8072v,30,-6,60,-20,82c9186,8185,9171,8214,9167,8255v-4,40,9,50,19,82c9198,8376,9204,8378,9246,8378v35,,48,-5,60,-41c9306,8330,9306,8323,9306,8316v-38,,-51,-5,-80,21c9195,8365,9206,8398,9206,8438v,62,31,93,60,143c9290,8622,9316,8678,9329,8723v10,35,-1,59,-23,82c9279,8833,9257,8850,9226,8864v-43,19,-56,21,-102,21em15343,5327v,7,,14,,21em15406,5551v,20,,27,20,20em16137,7157v,14,,28,,42em16381,8194v20,51,31,82,60,122em15753,6486v36,-37,48,-47,59,-80em16361,6059v47,-47,54,-53,80,-81em17153,5348r,em17702,4779v7,-14,15,-27,22,-41em16970,6386v22,39,37,69,63,100em5059,7361v,7,,13,,20c5041,7375,5023,7349,5039,7320v19,-35,31,-33,40,-62c5119,7269,5119,7279,5119,7320v,33,-4,65,-40,81c5056,7401,5048,7403,5039,7421v-23,-31,-20,-42,-20,-81c5019,7320,5019,7299,5019,7279v34,,76,-14,80,21c5103,7334,5091,7350,5059,7361v-26,9,-48,-6,-20,-21em5283,6975v-35,,4,-18,20,-20c5341,6950,5366,6933,5406,6933v29,,63,-11,79,22c5493,6972,5450,7036,5446,7055v-9,38,-46,66,-60,102c5380,7172,5386,7203,5386,7219v50,,81,-11,122,-20c5553,7190,5556,7195,5568,7157em5303,7096v75,,150,,225,em5750,7015v61,,110,-3,162,-20c5934,6988,5972,6995,5995,6995v,-20,,-27,20,-20em5892,6852v,80,-3,155,20,224c5912,7096,5912,7103,5932,7096em6339,6568v,-26,-6,-54,-20,-61c6287,6491,6260,6520,6237,6527v-7,2,-56,34,-60,41c6163,6590,6157,6620,6157,6649v,30,34,51,60,60c6253,6721,6264,6705,6279,6751v10,30,20,46,20,81c6299,6875,6270,6900,6259,6933v-8,26,-31,68,-62,82c6190,7015,6184,7015,6177,7015v,-42,10,-51,40,-82c6241,6908,6247,6913,6279,6913v,54,-11,98,-20,142c6252,7090,6263,7151,6279,7179v19,32,68,68,102,79c6388,7258,6394,7258,6401,7258em6504,6852v8,-24,17,-33,40,-60c6578,6753,6627,6720,6646,6669v11,-30,20,-46,20,-81c6666,6568,6666,6561,6646,6568v-32,37,-59,77,-82,121c6537,6742,6544,6793,6544,6852v,44,-8,70,20,103c6594,6989,6615,6976,6646,6955v-9,-33,-24,-58,-62,-62c6553,6890,6528,6883,6524,6913v-4,32,17,20,40,20em6828,6995v,88,,175,,263em7172,6709v-10,-30,-23,-20,-59,-20c7076,6689,7055,6726,7030,6751v-39,40,-40,69,-40,122c6990,6954,6994,6927,7050,6955v38,19,55,20,103,20c7181,6975,7195,6971,7212,6955em7315,6893v7,,13,,20,c7343,6925,7355,6938,7355,6975v,44,-30,79,-40,121c7307,7127,7302,7149,7295,7179em7499,6913v30,-23,50,-17,80,-40em7722,6852v23,,32,-2,42,-20em7906,6832v20,,27,,40,em8006,6812v7,,13,,20,em8048,6386v10,-45,29,-41,60,-62c8140,6302,8147,6303,8188,6303v,41,-1,49,-20,83c8146,6425,8116,6469,8108,6507v-11,53,8,118,20,142c8137,6667,8158,6704,8168,6709v21,,29,,43,c8211,6751,8220,6758,8231,6792v9,27,13,74,20,101c8259,6925,8271,6938,8271,6975v,37,-33,48,-40,61c8219,7059,8202,7067,8168,7076em8473,6588v,21,,28,-20,21c8500,6609,8517,6601,8555,6588v44,-15,116,-18,162,-20c8776,6565,8820,6547,8882,6547v33,,93,,60,c8922,6547,8915,6547,8902,6547em8615,6426v-12,4,-50,19,-60,39c8539,6498,8523,6517,8493,6547v-28,28,-42,57,-60,83c8422,6646,8354,6691,8413,6709v56,17,112,-11,162,-20c8629,6679,8674,6695,8717,6709v24,,33,3,43,22em9144,6283v-28,-43,-40,-34,-40,-81c9104,6162,9113,6153,9124,6120v14,-41,31,-40,62,-61c9212,6041,9234,6023,9266,6019v33,-4,51,8,63,40c9341,6091,9323,6138,9306,6162v-30,43,-51,89,-60,141c9236,6366,9252,6409,9266,6465v13,51,42,38,83,62em9306,6792v38,,34,2,63,-21em2316,10999v,-6,,-13,,-19c2342,10965,2369,10957,2396,10939v31,-20,50,-37,82,-61c2531,10838,2560,10810,2620,10777v75,-42,149,-84,223,-123c2893,10628,2939,10604,2985,10573v40,-27,82,-54,122,-82c3142,10467,3175,10435,3209,10410v35,-26,68,-54,103,-81c3361,10291,3408,10248,3454,10206v54,-50,104,-96,162,-141c3651,10037,3680,10008,3719,9984v42,-26,79,-35,119,-61c3874,9900,3905,9864,3941,9841v41,-26,81,-57,122,-81c4099,9739,4127,9721,4165,9699v43,-25,83,-52,123,-82c4334,9582,4383,9551,4430,9516v33,-25,67,-61,102,-82c4566,9413,4599,9392,4632,9374v45,-25,61,-35,102,-62c4758,9296,4787,9271,4814,9251v31,-23,54,-39,82,-60c4938,9159,4979,9136,5019,9109v31,-21,49,-43,80,-61c5128,9031,5168,9006,5201,8987v32,-19,69,-42,102,-61c5327,8912,5359,8900,5386,8885v33,-18,67,-38,99,-61c5515,8802,5537,8786,5568,8763v29,-21,51,-37,82,-60c5674,8685,5702,8656,5730,8641v30,-16,67,-23,102,-40c5855,8601,5863,8599,5872,8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5" style="position:absolute;margin-left:273.5pt;margin-top:9.4pt;width:45.6pt;height:19.65pt;z-index:253332480" coordorigin="10649,5003" coordsize="1608,692" path="m10649,5510v62,,111,10,162,21c10854,5541,10881,5512,10894,5551em10709,5694v45,,57,-18,102,-22c10851,5668,10880,5662,10913,5653v20,,27,,40,em11096,5063v8,-20,18,-37,42,-40c11171,5019,11181,5003,11218,5003v39,,57,-2,62,41c11285,5084,11255,5116,11238,5145v-28,47,-48,98,-80,142c11131,5323,11118,5322,11118,5369v,34,4,48,40,60c11198,5442,11229,5419,11260,5409v20,,27,,40,c11291,5382,11289,5391,11260,5369em11036,5307v,-7,,-13,,-20c11085,5287,11118,5299,11158,5307v39,8,62,20,102,20em11522,5185v-7,,-13,,-20,c11529,5192,11558,5196,11585,5206v46,16,94,35,142,40c11747,5246,11754,5246,11767,5246em11787,5103v,-35,4,-48,40,-59c11880,5027,11966,5051,11992,5063v20,,27,,20,20c11977,5126,11949,5166,11909,5206v-37,37,-85,69,-102,121c11801,5346,11774,5385,11787,5409v15,27,75,38,102,41c11900,5451,11956,5435,11969,5429v31,-16,23,-32,23,-60em11767,5226v31,-8,44,-20,80,-20c11884,5206,11910,5226,11949,5226v,20,,27,20,20em12051,5369v47,,65,-8,103,-21c12179,5339,12205,5346,12214,5327v,-20,,-27,,-40c12184,5294,12164,5317,12154,5348v-16,51,7,102,20,142c12187,5528,12168,5536,12194,5571v-46,,-138,-12,-123,c12103,5596,12113,5593,12154,5593v34,,68,,102,em11238,5571v-20,,-27,,-40,c11229,5583,11214,5593,11260,5593v105,,202,9,305,20c11639,5621,11716,5611,11787,5633v34,11,79,-7,102,20c11902,5668,11902,5672,11909,56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6" style="position:absolute;margin-left:222.8pt;margin-top:5.9pt;width:45pt;height:30.6pt;z-index:253333504" coordorigin="8860,4879" coordsize="1588,1080" path="m9064,5165v33,-8,77,-38,103,-62c9196,5077,9220,5068,9246,5044v24,-22,51,-55,60,-83c9317,4929,9329,4918,9329,4879v-52,,-41,23,-83,42c9207,4939,9176,4985,9144,5023v-47,57,-58,76,-80,142c9051,5206,9027,5248,9024,5287v-4,61,27,77,80,82c9146,5373,9154,5359,9186,5348v30,-11,20,-25,20,-61c9206,5243,9179,5246,9144,5246v-31,,-56,-13,-60,20c9084,5287,9084,5294,9104,5287em9449,5226v31,8,46,20,82,20c9561,5246,9645,5254,9673,5266v36,16,58,21,102,21c9782,5287,9788,5287,9795,5287em9918,5246v24,-8,33,-17,60,-40c10009,5179,10047,5175,10080,5145v36,-32,41,-65,62,-101c10162,5010,10162,5002,10162,4961v-42,,-71,-8,-102,21c10022,5017,9985,5037,9958,5083v-31,54,-57,122,-60,183c9895,5315,9886,5373,9918,5409v18,20,49,60,82,41c10026,5435,10050,5418,10060,5389v,-20,,-27,,-41c10022,5348,9918,5328,9898,5369v-6,12,,46,,60em10222,5429v11,-44,47,-38,63,-60c10300,5348,10313,5323,10325,5307v23,-32,50,-44,59,-81c10366,5232,10353,5261,10344,5287v-8,25,-16,58,-19,82c10321,5409,10334,5418,10344,5450v15,48,38,27,20,40c10333,5512,10324,5510,10285,5510v-5,,-82,19,-83,21c10202,5538,10202,5544,10202,5551v82,,163,,245,em8982,5593v12,-35,38,-22,82,-22c9176,5571,9281,5582,9389,5593v333,34,1252,-134,955,20c10338,5613,10331,5613,10325,5613em8962,5754v11,-32,18,-23,42,-40c9033,5693,9059,5675,9084,5653v39,-34,49,-41,20,-82c9069,5581,9035,5607,9004,5633v-41,35,-74,53,-102,101c8880,5771,8865,5835,8860,5876v-2,18,24,73,42,82c8932,5973,8982,5955,9004,5938v18,-14,33,-59,20,-82c9007,5827,8970,5837,8942,5837v-20,,-67,37,-40,59c8922,5896,8929,5896,8942,589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0" style="position:absolute;margin-left:13.05pt;margin-top:9.75pt;width:171.2pt;height:154.45pt;z-index:253317120" coordorigin="1460,5470" coordsize="6040,5449" path="m1460,8967v77,,161,16,225,20c1825,8996,1956,8970,2091,8967v285,-5,573,2,854,20c3067,8995,3193,8999,3312,9007v100,7,210,15,304,21c3730,9035,3850,9042,3961,9048v175,10,360,10,529,20c4591,9074,4696,9082,4794,9088v117,7,232,14,347,21c5257,9116,5371,9124,5485,9130v121,7,249,14,367,20c6048,9160,6249,9160,6441,9170v102,5,207,15,305,21c6820,9195,6902,9207,6970,9211v87,5,181,15,262,20c7328,9237,7458,9325,7477,9231v5,-26,-26,-31,-40,-40c7407,9171,7398,9165,7377,9150v-21,,-29,1,-22,-20c7370,9142,7385,9161,7397,9170v21,16,43,3,60,21c7471,9206,7460,9238,7477,9251v7,,15,,22,c7467,9287,7440,9319,7417,9354v-5,7,-11,24,-20,40em3778,5613v-34,-46,-12,-37,,-62c3787,5533,3807,5495,3818,5490v27,-13,50,-20,83,-20c3911,5500,3921,5487,3921,5531v,29,-6,60,-20,82c3886,5636,3854,5648,3838,5653v-29,-7,-50,-30,-60,-60c3766,5553,3792,5543,3798,5531v13,-28,25,-50,60,-61c3898,5458,3908,5484,3921,5490v7,,13,,20,c3941,5535,3951,5579,3921,5613v-25,28,-48,20,-83,20c3831,5633,3825,5633,3818,5633v,-45,-10,-89,20,-123c3866,5478,3880,5470,3921,5470v7,,13,,20,c3949,5502,3961,5515,3961,5551v,52,-23,36,-40,62c3904,5639,3900,5633,3858,5633v-20,,-27,,-40,c3804,5614,3783,5579,3798,5551v16,-30,26,-43,40,-61c3860,5461,3888,5470,3921,5470v35,,57,29,60,61c3985,5572,3971,5581,3961,5613v,20,,27,-20,20c3938,5643,3900,5677,3881,5653v-7,-9,-22,-71,-23,-82c3854,5542,3882,5529,3901,5510v42,-21,40,-5,40,41c3941,5572,3941,5579,3941,5593em3941,5531v-7,7,-13,13,-20,20c3939,5574,3949,5591,3961,5613v28,18,13,,20,40c3987,5662,4011,5697,4023,5714v22,5,23,8,40,20c4072,5761,4072,5760,4083,5795v5,8,28,43,40,61c4131,5869,4153,5890,4165,5918v,7,,13,,20c4193,5956,4178,5938,4185,5978v7,11,26,37,40,61c4237,6060,4258,6098,4268,6120v8,18,11,45,20,62c4314,6200,4301,6183,4307,6222v22,6,24,8,40,21c4351,6265,4358,6283,4367,6303v7,10,30,38,43,61c4428,6384,4434,6388,4430,6406v28,18,13,,20,40c4455,6454,4479,6490,4490,6507v25,6,24,7,42,20c4541,6564,4538,6548,4552,6568v12,25,28,56,40,81c4597,6657,4620,6692,4632,6709v7,11,29,38,42,62c4687,6795,4701,6826,4714,6852v14,28,27,54,40,81c4772,6953,4778,6957,4774,6975v2,2,35,57,40,61c4834,7053,4839,7059,4857,7055v15,27,21,54,39,82c4915,7168,4937,7191,4956,7219v16,23,46,54,63,81c5035,7326,5035,7356,5059,7381v7,,13,,20,c5093,7408,5102,7434,5119,7462v18,30,40,51,62,82c5202,7573,5219,7594,5241,7625v21,29,40,70,62,101c5324,7755,5341,7777,5363,7808v20,27,44,50,63,81c5441,7914,5449,7967,5465,7992v19,31,43,51,63,80c5547,8100,5570,8124,5588,8154v20,34,39,67,62,101c5665,8277,5693,8310,5710,8337v20,31,37,69,60,101c5791,8467,5811,8508,5832,8539v20,29,25,72,40,102c5885,8655,5899,8668,5912,8682v-15,-33,-28,-47,-40,-81c5872,8594,5872,8588,5872,8581v31,-8,18,-14,60,-20c5954,8561,5961,8561,5975,8561v,27,,53,,80c5955,8650,5942,8676,5912,8682v-43,9,-67,-7,-100,-20c5812,8655,5812,8648,5812,8641v23,-12,28,-28,60,-40c5895,8592,5922,8565,5955,8581v39,19,1,45,20,60c5948,8650,5947,8650,5912,8662v-13,-27,-53,6,-40,-21c5890,8604,5898,8600,5932,8581v22,,29,,43,c5963,8598,5938,8633,5932,8641em3921,5510v-37,40,-17,-36,-40,c3863,5538,3851,5581,3838,5613v-11,28,-10,71,-20,101c3802,5760,3793,5808,3778,5856v-12,38,-48,84,-59,122c3705,6026,3693,6071,3676,6120v-13,37,-30,84,-40,123c3622,6296,3609,6352,3596,6406v-13,55,-26,107,-40,162c3544,6617,3526,6657,3514,6709v-13,56,-24,108,-40,164c3457,6934,3434,6993,3414,7055v-34,106,-63,221,-102,326c3284,7456,3255,7529,3229,7605v-62,181,-108,370,-162,549c2905,8690,2705,9221,2558,9760v-25,91,-43,191,-60,284c2483,10124,2459,10190,2438,10268v-19,71,-25,151,-42,223c2381,10554,2350,10611,2336,10674v-14,62,-43,105,-60,163c2266,10870,2264,10888,2254,10918em5039,7421v-16,33,-14,47,-40,41c4985,7489,4970,7516,4956,7544v-12,23,-31,57,-40,81c4916,7632,4916,7638,4916,7645v-28,19,-13,,-20,41c4870,7704,4883,7687,4877,7726v-10,12,-46,36,-63,62c4796,7815,4789,7845,4774,7869v-14,22,-29,42,-40,61c4719,7948,4693,7963,4674,7992v-17,25,-27,58,-42,80c4610,8104,4589,8122,4572,8154v-9,17,-12,43,-20,60c4540,8227,4511,8249,4490,8275v-17,21,-37,57,-60,82c4374,8417,4335,8482,4288,8539v-35,42,-70,85,-103,123c4174,8675,4138,8728,4123,8743v-38,39,-87,63,-122,101c3956,8894,3902,8954,3858,9007v-22,27,-37,51,-60,81c3776,9117,3761,9139,3738,9170v-22,29,-38,50,-62,81c3643,9293,3609,9333,3576,9374v-21,27,-46,58,-62,80c3471,9512,3419,9560,3372,9617v-28,34,-55,95,-80,123c3269,9766,3249,9776,3229,9800v-21,25,-44,61,-60,81c3136,9922,3102,9965,3067,10004v-52,58,-115,109,-162,163c2877,10199,2854,10240,2823,10268v-50,46,-115,102,-163,142c2626,10439,2589,10457,2558,10491v-56,60,-93,145,-142,204c2387,10730,2358,10765,2336,10797v-8,16,-14,4,-20,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4" style="position:absolute;margin-left:231.5pt;margin-top:2.1pt;width:36.3pt;height:16.75pt;z-index:253331456" coordorigin="9167,5653" coordsize="1281,591" path="m9206,5918v-20,,-26,,-39,c9174,5893,9192,5880,9226,5876v42,-5,70,-2,103,20c9322,5921,9310,5961,9286,5978v-38,27,-67,47,-100,81c9180,6066,9173,6073,9167,6080v33,26,54,20,99,20c9318,6100,9341,6098,9389,6080em9693,5938v31,-23,43,-20,82,-20c9809,5918,9844,5918,9878,5918em10000,5918v20,-29,27,-59,60,-81c10096,5814,10138,5792,10162,5754v22,-35,33,-57,40,-82c10199,5662,10161,5630,10142,5653v-13,16,-48,59,-62,81c10048,5785,10038,5822,10020,5876v-21,65,-18,63,,123c10030,6032,10042,6055,10080,6059v35,4,51,-6,62,-40c10154,5982,10139,5970,10122,5958v-47,-33,-38,-15,-82,c10010,5968,10020,5983,10020,6019em10202,6059v10,-30,30,-15,60,-40c10288,5998,10320,5995,10344,5978v20,-20,27,-27,40,-40c10374,5968,10364,5955,10364,5999v,59,15,156,-20,183c10327,6195,10269,6194,10262,6202v-12,14,-14,21,-20,41c10294,6243,10319,6235,10344,6222v16,-8,63,-18,80,-20c10446,6202,10454,6203,10447,61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7" style="position:absolute;margin-left:284.5pt;margin-top:6.7pt;width:35.15pt;height:15.6pt;z-index:253334528" coordorigin="11036,5816" coordsize="1241,549" path="m11056,5856v30,-10,18,-19,62,-19c11150,5837,11161,5816,11198,5816v39,,71,-12,82,21c11272,5861,11243,5869,11218,5896v-39,40,-67,80,-100,123c11094,6050,11060,6059,11056,6100v,20,,27,,40c11106,6140,11138,6129,11178,6120v39,-8,66,-11,102,-20em11036,5978v66,,127,10,182,21c11265,6009,11300,6006,11340,6019v7,,13,,20,em11423,6080v7,-24,26,-37,59,-41c11515,6035,11551,6039,11585,6039v-21,29,-29,59,-63,81c11482,6146,11458,6170,11423,6202v-26,24,-35,29,-43,61c11437,6263,11469,6256,11522,6243v18,-5,44,,63,em11625,5999v55,,95,6,142,20c11787,6019,11794,6019,11807,6019em11807,5978v,-20,,-27,,-40c11844,5938,11856,5922,11889,5918v44,-5,57,-18,103,-22c12021,5893,12049,5918,12051,5938v6,47,-54,60,-82,81c11959,6026,11912,6088,11909,6100v-7,26,-9,108,20,122c11941,6228,11979,6222,11992,6222em11827,5999v-49,-38,-39,-14,,c11864,6012,11912,6005,11949,6019v36,14,80,29,122,40c12092,6059,12100,6059,12114,6059em12091,6222v37,,42,-4,63,-20c12174,6187,12204,6146,12214,6140v26,-17,22,2,22,-40c12213,6107,12197,6114,12194,6140v-5,43,-16,31,-20,62c12169,6243,12183,6251,12194,6283v5,16,,44,,61c12170,6344,12049,6344,12091,6344v38,,49,16,83,20c12207,6368,12243,6364,12276,63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33" style="position:absolute;margin-left:75.85pt;margin-top:2.45pt;width:7.55pt;height:21.4pt;z-index:253344768" coordorigin="3676,8393" coordsize="266,755" path="m3881,9045v,-26,6,-55,20,-62c3908,8983,3914,8983,3921,8983v33,44,14,39,,82c3908,9105,3873,9105,3858,9126v,21,,28,-20,21c3838,9097,3847,9068,3858,9045v21,-45,39,-5,23,20c3873,9072,3866,9078,3858,9085em3738,8393v,99,5,191,20,285c3766,8725,3766,8760,3778,8801v7,25,35,71,60,20c3854,8789,3839,8727,3818,8720em3719,8678v-22,,-29,,-43,c3733,8678,3765,8671,3818,8658v31,-8,54,-14,83,-21c3901,8617,3901,8610,3921,8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3" style="position:absolute;margin-left:188.25pt;margin-top:9.9pt;width:32.9pt;height:13.3pt;z-index:253320192" coordorigin="7642,9109" coordsize="1159,469" path="m7642,9211v,61,,122,,183c7673,9386,7692,9364,7702,9332v9,-29,31,-53,40,-81c7742,9244,7742,9238,7742,9231v,54,6,79,22,123c7767,9363,7805,9398,7824,9374v7,-8,38,-38,40,-42c7864,9325,7864,9319,7864,9312v,44,-2,42,42,42c7940,9354,7963,9315,7986,9292v24,-24,23,-57,40,-81c8051,9176,8048,9153,8048,9109v-22,7,-40,15,-42,41c8002,9204,8017,9229,8026,9272v12,56,25,29,42,82c8068,9374,8068,9381,8088,9374em8311,9211v,52,-9,101,19,143c8374,9342,8373,9323,8393,9292v7,-7,13,-13,20,-20c8413,9303,8400,9328,8433,9332v35,4,56,2,82,-20c8549,9283,8555,9299,8555,9251v,-29,3,-35,,c8547,9358,8555,9469,8555,9577v,-105,4,-205,20,-305c8583,9220,8585,9213,8615,9191v9,-7,66,-43,82,-21c8712,9189,8717,9224,8717,9251v,37,-23,48,-40,61c8650,9332,8627,9345,8595,9354em8800,9394v-34,,-31,8,-4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34" style="position:absolute;margin-left:49.3pt;margin-top:5.2pt;width:2.95pt;height:4.6pt;z-index:253345792" coordorigin="2740,8943" coordsize="104,163" path="m2763,9105v,-50,-10,-59,-23,-82c2730,9005,2771,8984,2783,8983v20,,27,,40,c2823,9018,2818,9025,2803,9045v-20,27,-34,34,-63,40c2740,9049,2724,8982,2763,8964v28,-13,18,-21,60,-21c2823,8984,2834,8986,2843,9003v6,13,,48,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46" style="position:absolute;margin-left:112.15pt;margin-top:6.9pt;width:2.35pt;height:3.5pt;z-index:253358080" coordorigin="4956,9003" coordsize="84,124" path="m4956,9045v8,-25,14,-39,43,-42c5032,8999,5031,8998,5039,9023v,35,-3,51,-40,62c4977,9085,4970,9085,4956,9085v,-35,5,-49,43,-62c5019,9023,5026,9023,5039,9023v,33,-3,67,-40,82c4977,9114,4961,9146,4956,9105v-3,-24,9,-55,20,-60c5014,9028,5009,9026,4976,906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8" style="position:absolute;margin-left:252.8pt;margin-top:5.4pt;width:.6pt;height:.6pt;z-index:253335552" coordorigin="9918,9861" coordsize="21,21" path="m9938,9861v,38,-13,20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9" style="position:absolute;margin-left:109.9pt;margin-top:7.2pt;width:206.85pt;height:49pt;z-index:253336576" coordorigin="4877,9923" coordsize="7298,1729" path="m4916,10695v15,44,34,4,60,-21c5017,10635,5009,10619,5039,10573v25,-37,48,-61,60,-102c5108,10440,5116,10398,5119,10369v,-20,,-27,,-40c5077,10329,5077,10325,5059,10349v-26,35,-61,65,-83,101c4945,10501,4905,10595,4896,10654v-11,76,-19,145,-19,224c4877,10952,4877,11017,4896,11081v6,19,25,77,60,61c5001,11122,5002,11104,5019,11060v18,-45,20,-73,20,-121c5039,10902,5030,10882,4999,10878v-42,-5,-50,9,-83,20c4892,10906,4880,10926,4877,10960v,20,,26,,39em5406,10654v7,,13,,20,c5436,10624,5449,10634,5485,10634v61,,137,-15,185,20c5637,10665,5663,10663,5628,10674em5426,10837v101,,203,,304,em5892,10756v28,-21,34,-47,63,-61c5977,10684,5989,10661,6015,10634v28,-29,35,-54,59,-81c6095,10530,6106,10478,6117,10450v,-20,,-27,,-40c6072,10420,6049,10455,6015,10491v-38,40,-80,118,-103,163c5887,10702,5875,10784,5872,10837v-2,43,-9,76,40,81c5939,10921,5981,10927,5995,10898v5,-9,36,-69,20,-82c6001,10804,5984,10780,5955,10777v-37,-4,-59,,-63,39c5889,10842,5949,10847,5975,10858em6117,10837v32,-8,43,-21,80,-21c6226,10816,6254,10847,6237,10878v-15,28,-47,52,-60,82c6167,10983,6151,11019,6137,11040v-20,30,-20,25,-20,62c6168,11102,6189,11093,6237,11081v38,-9,69,-35,102,-61em6401,10756v10,-40,19,-41,60,-41c6506,10715,6530,10709,6564,10736em6666,10695v8,-25,16,-34,40,-61c6735,10602,6766,10570,6788,10533v24,-41,65,-98,80,-143c6873,10374,6868,10346,6868,10329v-23,6,-72,32,-80,61c6773,10442,6738,10497,6726,10553v-16,73,-16,114,,183c6731,10760,6758,10808,6788,10816v20,5,58,,80,c6868,10775,6875,10746,6848,10715v-37,-43,-43,-9,-60,c6750,10734,6779,10746,6808,10777em6930,10797v,-25,6,-54,20,-61c6981,10720,7002,10703,7030,10674v,53,-22,301,20,306c7057,10980,7063,10980,7070,10980em7010,10004v40,5,47,,83,19c7162,10059,7175,10124,7212,10187v46,77,110,172,123,263c7350,10550,7343,10681,7315,10777v-28,96,-73,158,-123,243c7156,11080,7118,11133,7070,11183v-7,7,-13,13,-20,20em6094,10289v6,-36,10,-52,23,-83c6080,10187,6069,10174,6034,10206v-31,28,-72,60,-102,103c5866,10403,5836,10480,5812,10593v-28,128,-42,236,-42,367c5770,11090,5804,11170,5852,11284v34,82,98,119,163,183em7539,10654v63,-21,-29,-19,,-40c7546,10614,7552,10614,7559,10614v23,8,38,41,,60c7526,10690,7539,10630,7539,10614v28,9,20,6,20,40em8231,9943v-19,19,-1,2,-20,20c8168,10003,8167,10030,8148,10085v-33,97,-90,177,-100,284c8036,10492,8009,10612,8006,10736v-2,84,-7,183,20,263c8036,11029,8066,11128,8088,11142v7,,13,,20,em8473,10167v30,-11,18,-21,62,-21c8562,10146,8588,10146,8615,10146v,46,-8,64,-20,101c8585,10278,8576,10318,8555,10349v-19,29,-22,73,-40,101c8493,10485,8493,10490,8493,10533v61,,111,-4,144,-21c8672,10494,8663,10534,8677,10491em8493,10329v,-7,,-13,,-20c8595,10309,8698,10309,8800,10309em9004,10247v56,,248,-24,262,21em9389,10125v-24,-32,-30,-54,20,-60c9463,10059,9507,10070,9551,10085v27,9,24,32,40,40c9626,10143,9611,10152,9591,10187v-24,43,-55,81,-80,122c9487,10350,9454,10381,9449,10430v-2,25,-9,69,19,82c9507,10531,9624,10517,9633,10491em9369,10309v12,-36,57,-20,99,-20c9527,10289,9557,10296,9611,10309v7,,15,,22,em9775,10430v15,-15,75,-53,80,-61c9868,10349,9876,10330,9898,10309v-15,24,-37,76,-43,101c9842,10464,9863,10493,9878,10533v12,33,-5,27,20,60c9850,10593,9803,10593,9755,10593v41,11,50,21,100,21c9901,10614,9935,10583,9978,10573v33,-8,54,-19,82,-40em8473,10756v132,,261,5,387,21c8940,10787,9026,10789,9104,10797v231,25,478,,711,em8637,11183v10,-33,31,-21,60,-41c8732,11119,8757,11122,8800,11122v20,,27,,40,c8840,11171,8841,11202,8820,11243v-26,50,-49,98,-83,143c8704,11428,8697,11431,8697,11488v,52,44,41,83,41c8815,11529,8830,11498,8860,11488v47,-15,13,-21,-20,-21em8677,11407v,-7,,-14,,-21c8703,11379,8733,11375,8760,11366v48,-17,69,-20,122,-20c8889,11346,8895,11346,8902,11346em9024,11427v31,-31,37,-41,80,-41c9161,11386,9161,11394,9186,11407v40,21,12,23,,60c9174,11504,9153,11519,9124,11549v-10,10,-66,59,-40,80c9099,11641,9127,11669,9167,11651v28,-12,52,-26,79,-42em9206,11264v33,-12,43,-21,100,-21c9347,11243,9388,11243,9429,11243em9611,11081v-27,-41,-30,-31,-40,-61c9616,11020,9648,11002,9693,10999v29,-2,105,,122,21c9838,11048,9791,11105,9775,11122v-18,20,-75,75,-82,101c9682,11261,9689,11319,9713,11346v25,28,48,20,82,20c9829,11366,9826,11374,9835,11346em9633,11122v-14,,-28,,-42,c9638,11122,9670,11135,9713,11142v43,7,79,15,122,20em9938,11264v30,-8,57,-19,82,-41c10035,11210,10094,11193,10100,11183v26,-41,-17,46,-20,60c10069,11298,10091,11343,10100,11386v8,38,13,48,22,81c10084,11467,10073,11449,10040,11447v-41,-3,-111,-12,-122,20c9984,11467,10045,11458,10100,11447v46,-9,60,-30,102,-40em10242,10797v34,-8,50,-34,63,-41c10312,10756,10318,10756,10325,10756v-24,19,-48,-27,-63,c10262,10763,10262,10770,10262,10777em10344,10777v,33,8,30,-19,39em10142,10105v32,32,34,22,60,62c10242,10229,10283,10300,10305,10369v35,112,56,237,99,346c10447,10825,10465,10907,10487,11020v14,69,36,132,40,203c10530,11272,10524,11307,10507,11346v-14,32,-24,44,-40,61em10811,10756v38,,54,-14,83,-20c11039,10705,11204,10758,11340,10715v7,,13,,20,em11076,10450v,-50,19,49,20,62c11099,10583,11101,10647,11118,10715v13,52,31,118,40,163c11168,10930,11149,10919,11178,10960em11625,10512v39,-57,84,-108,122,-163c11777,10304,11808,10266,11847,10227v24,-23,22,-34,42,-60c11847,10167,11841,10168,11807,10187v-54,30,-113,104,-142,162c11636,10407,11578,10512,11565,10573v-14,67,-19,205,20,264c11601,10862,11640,10890,11665,10898v7,,13,,20,c11719,10856,11743,10829,11747,10777v3,-41,8,-73,-20,-103c11702,10647,11679,10654,11645,10654v-34,,-20,33,-20,61em11929,10736v5,-17,36,-50,63,-62c11999,10671,12046,10641,12051,10634v21,-32,-22,-26,20,-41c12052,10626,12041,10674,12032,10715v-13,56,6,117,19,163c12054,10890,12089,10945,12071,10960v-18,15,-26,20,-59,20c11980,10980,11964,10999,11929,10999v10,32,25,21,63,21c12050,11020,12087,11015,12134,10999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5" style="position:absolute;margin-left:416.95pt;margin-top:7.6pt;width:92.25pt;height:38.1pt;z-index:253392896" coordorigin="15710,9937" coordsize="3253,1344" path="m15710,10770v31,-22,43,-20,82,-20c15822,10750,15850,10756,15872,10770v23,15,40,57,43,82c15918,10880,15889,10948,15872,10974v-20,31,-30,83,-40,122c15821,11139,15844,11161,15852,11177v18,35,28,20,63,c15960,11152,15979,11154,16015,11117v18,-19,25,-23,20,-41em15812,11036v-33,,27,,60,c15915,11036,15949,11015,15995,11015v13,,27,,40,em16157,11157v36,-9,54,-33,82,-61c16255,11080,16291,11021,16299,11015v7,,13,,20,c16292,11053,16283,11088,16279,11137v-3,42,-6,70,20,101c16317,11257,16324,11261,16319,11280em16421,10872v-54,,31,,40,em16544,10770v-13,-18,-35,-53,-20,-80c16530,10678,16593,10634,16606,10628v22,-10,69,-2,80,21c16697,10673,16656,10767,16646,10791v-24,56,-35,122,-40,183c16604,11004,16592,11079,16626,11096v27,14,62,-5,80,-20c16733,11054,16741,11046,16748,11015em16626,10893v-59,-14,-73,-21,-122,-21c16550,10872,16583,10859,16626,10852v45,-7,97,,142,em16828,10953v29,-28,57,-35,83,-60c16939,10867,16952,10872,16990,10872v,45,-9,58,-20,102c16961,11011,16934,11042,16930,11076v-3,26,,55,,81c16968,11157,16981,11161,17010,11137v8,-7,15,-13,23,-20em17235,10222v-34,47,-26,85,-40,142c17170,10464,17156,10565,17153,10670v-2,87,-11,181,20,263c17186,10967,17226,11053,17255,11076v7,,13,,20,em17437,10730v,-50,8,-29,43,-60c17512,10642,17529,10600,17559,10568v24,-25,20,-35,43,-61c17592,10541,17566,10567,17559,10608v-12,70,1,145,20,204c17591,10849,17560,10840,17602,10852em17804,10649v-7,,-13,,-20,c17842,10649,17878,10645,17926,10628v20,,27,,40,em18029,10546v30,-29,35,-52,59,-80c18110,10440,18128,10391,18128,10425v,59,12,97,23,143c18161,10609,18168,10624,18171,10649v,23,2,32,20,41c18145,10690,18125,10697,18088,10710v-34,11,-50,,,c18140,10710,18169,10704,18211,10690v35,-12,28,17,40,-20em18333,10546v26,-18,69,-36,100,-39c18453,10505,18475,10507,18495,10507v13,-38,28,-2,40,-41em18433,10323v-8,32,-20,45,-20,81c18413,10457,18421,10479,18433,10527v9,37,21,69,42,101em18638,10222v-26,36,-20,54,-20,101c18618,10388,18610,10453,18638,10507v11,21,37,91,59,101c18705,10608,18712,10608,18720,10608v9,28,6,20,40,20c18760,10608,18760,10601,18760,10588em18555,10425v-7,-7,-13,-14,-20,-21c18572,10404,18585,10421,18618,10425v50,6,105,8,142,-21em18697,9937v30,20,52,40,83,61c18832,10033,18858,10079,18882,10140v25,65,69,156,80,224c18975,10442,18971,10557,18942,10628v-14,35,-49,119,-80,142c18855,10770,18847,10770,18840,107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24" style="position:absolute;margin-left:334.55pt;margin-top:7.55pt;width:12.8pt;height:4.65pt;z-index:253341696" coordorigin="12803,10390" coordsize="450,164" path="m12803,10410v37,-9,58,-20,102,-20c13000,10390,13095,10390,13190,10390em12965,10512v30,18,84,35,122,41c13141,10562,13208,10557,13252,1053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jZ5g/AAAAuAAAALkKQBGE/C21+FtszNGnNCKEc7OAhPxmKfjMVHJ5AACH5iTlg4TH&#10;JHFZRcYFIZTSsO4rqOr+DJAKABEgYOT7uLCEzwEKNwuF+F0T4XM8Djr7oIb7rYbxnceM5ehKChFC&#10;h+lm6X+XRCMUeJzDOuIeCDAKABEgMH8iubCEzwG=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4" style="position:absolute;margin-left:34.4pt;margin-top:5.65pt;width:5.2pt;height:8.65pt;z-index:253321216" coordorigin="2214,10777" coordsize="183,305" path="m2356,10980v-30,22,-42,19,-80,19c2276,10954,2284,10935,2296,10898v8,-24,2,-52,20,-61c2327,10831,2363,10837,2376,10837v18,25,34,67,20,102c2387,10960,2367,11003,2356,11020v-17,27,-28,50,-60,61c2289,11081,2283,11081,2276,11081v-9,-35,-35,-61,-42,-101c2226,10932,2264,10896,2276,10858v14,-43,28,-40,60,-61c2343,10790,2349,10784,2356,10777v19,25,36,49,40,81c2401,10908,2389,10941,2376,10980v-7,22,-29,36,-60,40c2271,11025,2252,11027,2234,10980v-13,-35,-20,-60,-20,-102c2214,10814,2211,10824,2254,10797v19,-12,54,-35,82,-20c2358,10789,2374,10836,2376,10858v4,35,-3,76,-20,102c2334,10994,2313,10999,2276,10999v-36,,-22,-29,-22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5" style="position:absolute;margin-left:36.15pt;margin-top:10.25pt;width:1.75pt;height:30.55pt;z-index:253322240" coordorigin="2276,10939" coordsize="61,1078" path="m2336,10939v,55,-14,88,-20,142c2282,11370,2385,11726,2296,11996v-14,42,,-23,,-41c2296,11887,2309,11808,2276,11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0" style="position:absolute;margin-left:25.75pt;margin-top:9.65pt;width:38.7pt;height:8.65pt;z-index:253327360" coordorigin="1909,10918" coordsize="1364,306" path="m2009,11060v-25,-25,-16,-51,-60,-40c1931,11038,1927,11045,1909,11040v34,-21,44,-8,80,-20c2039,11003,2057,11001,2111,10999v52,-2,92,-17,143,-19c2313,10978,2367,10970,2416,10960v152,-29,343,1,489,20c2961,10987,3018,10990,3067,10999v38,7,84,,122,c3155,10994,3148,10996,3127,10980v-25,-19,-58,-25,-80,-41c3021,10920,2974,10922,3005,10918v41,-5,51,15,82,21c3130,10948,3150,10957,3189,10980v29,17,54,34,83,60c3259,11052,3233,11078,3209,11102v-17,17,-75,43,-82,60c3112,11201,3132,11212,3150,11223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1" style="position:absolute;margin-left:69.55pt;margin-top:11.4pt;width:6.9pt;height:5.2pt;z-index:253328384" coordorigin="3454,10980" coordsize="243,183" path="m3454,10980v,6,,13,,19c3474,11006,3506,11039,3534,11060v23,17,86,44,102,62c3652,11141,3659,11153,3696,11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BHQIUEAEgAGgMAAAAAADAAAAAAAAARljPVIrml8VPjwb4utLhmyIDHmQGPoBEyNIAAEgRRRIb&#10;AgCX/kYSGwIAl/5XDQAAAAUDOAtlGSAyCQD+/wMBwP4fRTMJAP7/AwEA/n9FOAgA/h8A/rYrNhW9&#10;uB9Ao2eYPwAAALgAAAC5CkQRhfS/el/Lr7rrYV2PuLyG8bZXjbLT0/QEBA0NAoaChIfqBOl1k+C7&#10;VDYjEq7TpbGZpmnCOLeB7AoAESCgq/Zh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2" style="position:absolute;margin-left:73.6pt;margin-top:11.95pt;width:2.3pt;height:6.95pt;z-index:253329408" coordorigin="3596,10999" coordsize="81,245" path="m3676,10999v-65,,-37,14,-60,61c3595,11103,3596,11131,3596,11183v,33,,40,,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IFAEgAGgMAAAAAADAAAAAAAAARljPVIrml8VPjwb4utLhmyIDHmQGPoBEyNIAAEgRRRIb&#10;AgCX/kYSGwIAl/5XDQAAAAUDOAtlGSAyCQD+/wMBwP4fRTMJAP7/AwEA/n9FOAgA/h8A/rYrNhW9&#10;uB9Ao2eYPwAAALgAAAC5CjkMhPqSPqWWbPmz5gCH8bVXjarJBII/HpDIEhCH6NbnkZ/k2HT2U2DC&#10;d9zDuMAKABEggPwaYr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50" style="position:absolute;margin-left:1313.95pt;margin-top:558.5pt;width:0;height:0;z-index:253362176" coordorigin="17133,10956" coordsize="1,1" path="m17133,10956r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jZAY+gETIUgAASBFEwKG1AkUS&#10;GwIAl/5GEhsCAJf+Vw0AAAAFAzgLZRkgMgkA/v8DAcD+H0UzCQD+/wMBAP5/RTgIAP4fAP62KzYV&#10;vbgfQPENmD8AAAC4wELNQQoZAg5rRa0QD0fij8QERAoAESDAsjN6sYTPAY==&#10;" annotation="t"/>
          </v:shape>
        </w:pict>
      </w:r>
    </w:p>
    <w:p w:rsid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66" style="position:absolute;margin-left:464.55pt;margin-top:573.8pt;width:0;height:0;z-index:253378560" coordorigin="6291,11315" coordsize="1,1" path="m6291,11315r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FIAAEgRRMCh&#10;tQJFEhsCAJf+RhIbAgCX/lcNAAAABQILZRkUMggAgEwCorwGQzMIAPAQAttoH0IVypOGQaKaEEIA&#10;AAC4AAAAuAoTAQpdgApOQAoAESAA/gs0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6" style="position:absolute;margin-left:412.4pt;margin-top:6.45pt;width:99.1pt;height:47.25pt;z-index:253393920" coordorigin="15548,11259" coordsize="3497,1667" path="m15773,12093v,27,-6,62,-20,81c15730,12205,15700,12272,15690,12316v-14,63,3,131,20,183c15720,12530,15736,12519,15773,12519v32,,64,-5,79,-40c15852,12458,15852,12452,15852,12438em15670,12316v-13,,-27,,-40,c15662,12308,15673,12295,15710,12295v54,,98,-10,142,-19c15866,12276,15881,12276,15895,12276em16015,12316v-7,,-13,,-20,c16022,12316,16050,12316,16077,12316em16381,11889v,-43,-38,43,-42,61c16321,12022,16302,12099,16299,12174v-3,79,-13,178,20,244c16330,12440,16359,12508,16381,12519v7,,13,,20,em16584,12073v-11,-34,-9,-8,-20,-42c16601,12031,16613,12015,16646,12011v40,-4,82,,122,c16768,12060,16769,12087,16748,12132v-21,46,-56,80,-82,123c16661,12263,16627,12341,16646,12356v19,15,26,20,60,20c16756,12376,16746,12369,16768,12336v12,-19,35,-53,20,-81c16781,12248,16775,12242,16768,12235em16666,12194v-2,,-161,,-102,c16608,12194,16622,12210,16666,12214v27,,41,,62,em16871,12276v38,,46,-17,79,-21c16976,12252,16985,12241,17010,12235v,37,-16,48,-20,81c16985,12357,16987,12387,17010,12418em17053,12152v20,,40,,60,em17275,11990v-21,-28,-20,-25,-20,-60c17292,11930,17303,11914,17337,11910v29,-3,85,-10,100,20c17445,11947,17456,11994,17457,12011v4,52,-29,90,-40,141c17409,12189,17397,12211,17397,12255v,7,,14,,21c17435,12276,17450,12281,17480,12255v20,-20,27,-27,39,-41em17337,12093v-67,-15,-81,-9,-122,-41c17269,12052,17304,12070,17357,12073v54,3,108,,162,em17559,12194v38,,50,-16,83,-20c17669,12171,17697,12174,17724,12174v-7,25,-28,60,-42,81c17665,12282,17646,12303,17642,12336v-2,21,22,38,40,40c17702,12378,17724,12376,17744,12376em18009,11930v-7,,-13,,-20,c18070,11930,18150,11930,18231,11930v,-20,,-27,,-41em18128,11767v,69,10,121,23,183c18160,11993,18154,12032,18171,12073v18,34,21,44,40,59em18313,11829v,-32,3,-54,40,-62c18395,11758,18452,11767,18495,11767v,44,-9,59,-20,102c18463,11917,18428,11943,18413,11990v-10,31,-20,47,-20,83c18393,12098,18426,12109,18453,12112v28,3,87,11,102,-19c18562,12079,18590,12059,18575,12031v-7,-7,-13,-13,-20,-20em18353,11970v-20,,-27,,-40,c18381,11970,18431,11974,18495,11990v17,4,42,,60,em18618,12073v20,,26,,39,c18667,12043,18702,12048,18720,12011v,-7,,-14,,-21c18720,12041,18726,12070,18740,12112v11,32,19,54,40,82em18657,11665v-6,-24,-13,-36,-19,-60c18672,11605,18706,11605,18740,11605v,36,6,54,-20,81c18698,11709,18680,11723,18677,11746v-5,45,31,41,63,41c18788,11787,18770,11780,18800,11746v7,-7,13,-13,20,-20em18800,11259v29,23,53,33,82,61c18917,11354,18967,11442,18984,11483v35,83,52,197,60,284c19051,11843,19046,11939,19024,12011v-14,47,-45,98,-62,141c18945,12189,18942,12198,18922,12214em15548,12925v73,,137,-12,205,-20c15872,12892,16001,12897,16117,12886v81,-8,173,-12,244,-20c16421,12859,16494,12851,16544,12845v41,-5,67,-17,102,-21c16680,12820,16724,12807,16748,12804v29,-3,59,-17,80,-20c16870,12778,16894,12774,16930,12763v35,-10,92,-36,123,-41c17091,12716,17120,12707,17153,12703v48,-6,61,-9,102,-21c17299,12669,17330,12657,17377,12642v28,-9,53,-11,80,-20c17494,12609,17522,12611,17559,12600v37,-11,67,-9,103,-20c17701,12569,17745,12552,17784,12539v35,-11,67,-10,102,-20c17912,12511,17941,12502,17966,12499v36,-4,76,-16,103,-20c18098,12475,18129,12461,18151,12458v115,-17,258,-8,364,-20c18594,12429,18680,12438,18760,12438v10,-3,25,-19,60,-20c18874,12416,18888,12418,18942,124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9" style="position:absolute;margin-left:300.05pt;margin-top:2.45pt;width:223.55pt;height:40.35pt;z-index:253406208" coordorigin="11585,11117" coordsize="7887,1424" path="m11585,11117v136,16,274,11,407,40c12108,11182,12216,11220,12316,11280v107,64,188,118,305,162c12746,11489,12865,11552,12987,11605v122,53,245,104,365,162c13462,11820,13581,11858,13699,11890v113,31,230,53,344,81c14143,11996,14226,12009,14328,12011v65,1,125,15,184,20c14558,12035,14580,12033,14615,12011v9,-6,40,-65,59,-81c14713,11898,14737,11905,14777,11890v47,-18,83,-19,140,-21c14998,11867,15080,11869,15161,11869em15975,11910v,-45,15,-85,20,-103c15995,11800,15995,11794,15995,11787v-59,,-114,11,-163,20c15786,11816,15771,11838,15730,11849v-47,13,-73,18,-120,41c15579,11905,15540,11917,15508,11930v-27,11,-77,34,-102,41c15355,11984,15349,11986,15323,12011v-25,25,-23,57,-40,82c15270,12112,15227,12153,15221,12174v-9,30,-6,75,-20,103c15186,12306,15166,12336,15181,12377v15,39,38,41,62,61c15269,12460,15301,12482,15323,12499v18,14,29,31,,41c15303,12540,15296,12540,15283,12540em15792,11991v54,-27,41,-26,103,-41c15944,11938,15982,11931,16035,11930v61,-2,105,-9,162,-20c16275,11895,16344,11867,16421,11849v40,-10,83,-11,123,-20c16602,11816,16643,11809,16706,11807v77,-2,131,17,205,22c16980,11834,17045,11844,17113,11849v104,8,207,-12,304,-20c17471,11825,17531,11811,17579,11807v53,-4,123,-17,165,-20c17830,11781,17907,11783,17989,11767v41,-8,80,-4,119,-20c18133,11736,18167,11719,18191,11706v29,-15,50,-47,80,-61c18300,11631,18326,11627,18353,11605v25,-21,31,-42,40,-62c18408,11510,18402,11478,18413,11442v3,-10,14,-75,20,-81c18438,11356,18504,11323,18515,11320v116,-29,296,-10,407,-20c18959,11297,19057,11278,19084,11280v35,2,54,7,83,20c19194,11312,19269,11360,19289,11381v37,38,95,104,120,142c19426,11549,19467,11617,19471,11645v5,39,-10,56,-40,81c19410,11733,19390,11740,19369,1174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" annotation="t"/>
          </v:shape>
        </w:pict>
      </w:r>
    </w:p>
    <w:p w:rsidR="00F2240B" w:rsidRPr="00F2240B" w:rsidRDefault="00DE7C13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6" style="position:absolute;margin-left:35.55pt;margin-top:3.45pt;width:.05pt;height:4.7pt;z-index:253323264" coordorigin="2254,11609" coordsize="1,165" path="m2254,11609v,55,,109,,1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BHQICDgEgAGgMAAAAAADAAAAAAAAARljPVIrml8VPjwb4utLhmyIDHmQGPoBEyNIAAEgRRRIb&#10;AgCX/kYSGwIAl/5XDQAAAAUDOAtlGSAyCQD+/wMBwP4fRTMJAP7/AwEA/n9FOAgA/h8A/rYrNhW9&#10;uB9Ao2eYPwAAALgAAAC5Ci0Igv4Xy/hfMACH8dVXjqrSCRQGQyKH6yDrL5NKZNE5HQgKABEg0C5a&#10;X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7" style="position:absolute;margin-left:33.85pt;margin-top:2.35pt;width:9.75pt;height:12.7pt;z-index:253324288" coordorigin="2194,11570" coordsize="345,447" path="m2194,11671v,-45,14,25,20,40c2232,11755,2265,11809,2276,11853v11,45,27,83,40,123c2316,11996,2316,12003,2316,12016v39,-10,49,-38,60,-81c2390,11880,2413,11826,2438,11773v27,-57,64,-111,80,-164c2518,11587,2520,11578,2538,11570v-23,38,-21,76,-40,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8" style="position:absolute;margin-left:43.05pt;margin-top:11pt;width:8.1pt;height:8.65pt;z-index:253325312" coordorigin="2518,11874" coordsize="286,306" path="m2518,11915v10,-40,19,-41,60,-41c2614,11874,2701,11857,2720,11895v18,36,-5,95,-20,121c2682,12049,2678,12092,2660,12119v-19,30,-20,24,-20,60c2684,12179,2701,12185,2720,12159v20,-27,56,-33,83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9" style="position:absolute;margin-left:45.35pt;margin-top:12.7pt;width:6.35pt;height:3.5pt;z-index:253326336" coordorigin="2600,11935" coordsize="224,123" path="m2620,12057v-7,-7,-13,-14,-20,-21c2630,12013,2666,11997,2700,11976v36,-22,83,-33,123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SCgEgAGgMAAAAAADAAAAAAAAARljPVIrml8VPjwb4utLhmyIDHmQGPoBEyNIAAEgRRRIb&#10;AgCX/kYSGwIAl/5XDQAAAAUDOAtlGSAyCQD+/wMBwP4fRTMJAP7/AwEA/n9FOAgA/h8A/rYrNhW9&#10;uB9Ao2eYPwAAALgAAAC5CjoLhfNxebzuuXX3W2Xgh/Hs149vZBIZBISQSGQAh+nO6eGEXibxKyxj&#10;C/AJ8FeACgARIAAdqW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5" style="position:absolute;margin-left:83.35pt;margin-top:6.95pt;width:120.45pt;height:43.25pt;z-index:253382656" coordorigin="3941,11732" coordsize="4248,1525" path="m4632,12788v-39,,-19,-14,,-21em4877,12483v-43,14,-21,17,-40,62c4811,12607,4797,12658,4794,12727v-2,47,,123,20,163c4837,12910,4844,12916,4857,12931em4976,12747v-26,-35,-30,-59,,-101c5000,12613,5030,12612,5039,12584v,75,3,134,20,204c5067,12822,5068,12795,5079,12828em5181,12727v41,,48,-9,82,-20c5283,12707,5290,12707,5303,12707em5446,12525v,-7,,-15,,-22c5423,12536,5415,12584,5406,12625v-13,59,7,110,20,163c5432,12811,5454,12825,5485,12828v28,3,26,-17,43,-40em5386,12666v-49,,-70,-14,-63,21c5374,12687,5428,12700,5465,12666v19,-19,24,-25,43,-20em5465,12401v9,37,37,51,63,82c5555,12516,5586,12547,5608,12584v27,46,20,91,20,143c5628,12785,5630,12817,5608,12870em5750,12666v-7,7,-13,14,-20,21c5765,12687,5800,12677,5832,12666v42,-15,85,-29,123,-41c5962,12625,5968,12625,5975,12625em5872,12503v,39,18,64,20,101c5895,12645,5891,12692,5912,12727v21,35,17,45,43,61em6054,12503v-7,-7,-13,-13,-20,-20c6044,12454,6080,12463,6094,12442v17,-25,22,-20,63,-20c6164,12422,6170,12422,6177,12422v,46,-8,64,-20,103c6142,12570,6121,12599,6117,12646v-4,44,-4,63,20,81c6155,12740,6190,12762,6217,12747v29,-16,58,-23,62,-60c6279,12664,6277,12655,6259,12646em6015,12625v-7,,-13,,-20,c6069,12625,6135,12626,6197,12604v20,,27,,40,em6421,12687v14,-5,49,-37,60,-62c6481,12603,6482,12596,6504,12604v-22,-39,-23,13,-23,42c6481,12680,6481,12713,6481,12747v17,5,38,31,43,41c6524,12795,6524,12801,6524,12808em6603,12525v7,,13,,20,em6726,12279v6,25,10,57,20,82c6761,12399,6781,12449,6788,12483v8,40,-2,69,20,101c6832,12619,6824,12625,6868,12625em6768,12442v-7,-7,-15,-13,-22,-20c6799,12422,6825,12416,6868,12401v7,,13,,20,em5932,12381v-54,,-120,13,-162,-20c5745,12341,5753,12344,5750,12301v-3,-39,31,-34,62,-42c5857,12247,5912,12233,5955,12219v63,-21,116,-53,182,-61c6212,12149,6284,12126,6359,12117v80,-9,164,-16,244,-20c6643,12095,6730,12093,6768,12077v33,-14,23,-16,60,-22em6970,12178v43,,56,-18,100,-20c7129,12155,7176,12141,7232,12138v41,-2,82,,123,em7499,11894v11,-33,37,-37,80,-41c7651,11847,7723,11853,7784,11873v30,10,20,25,20,61c7804,11965,7762,12029,7742,12055v-39,50,-98,83,-123,143c7608,12226,7599,12245,7599,12279v,7,,15,,22c7680,12301,7756,12304,7824,12279v25,-9,31,-14,40,-40c7833,12231,7820,12219,7784,12219em7539,12138v-46,,-84,,-20,c7594,12138,7652,12142,7722,12158v18,4,43,,62,em8006,12219v,22,13,-2,42,-21c8076,12180,8096,12154,8108,12138v39,-54,-17,33,-20,60c8082,12255,8094,12313,8108,12341v17,34,-12,57,-40,60c8028,12405,8019,12410,7986,12422v-20,,-27,,-20,20c8029,12442,8070,12436,8128,12422v38,-10,48,,,em3941,13256v19,-15,14,-27,40,-41c4007,13201,4035,13204,4063,13194v25,-9,57,-10,82,-21c4179,13159,4210,13144,4245,13134v43,-12,79,-7,122,-20c4400,13104,4437,13102,4470,13093v43,-11,78,-9,122,-21c4641,13059,4681,13061,4734,13052v35,-6,68,-17,103,-20c4875,13029,4929,13014,4956,13012v49,-4,99,-17,143,-21c5147,12986,5197,12976,5241,12971v55,-6,94,-16,145,-20c5433,12947,5485,12934,5528,12931v81,-6,167,-15,242,-21c5852,12903,5937,12896,6015,12890v56,-5,110,-16,162,-20c6218,12867,6271,12851,6299,12848v67,-7,142,-15,205,-20c6580,12822,6651,12821,6726,12808v68,-12,136,-29,204,-41c7003,12754,7081,12739,7153,12727v77,-13,166,-34,244,-40c7461,12682,7517,12671,7579,12666v56,-5,92,-15,143,-20c7762,12642,7804,12648,7844,12646em8168,11732v20,,27,,20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6" style="position:absolute;margin-left:79.9pt;margin-top:6.95pt;width:111.25pt;height:47.25pt;z-index:253383680" coordorigin="3818,11732" coordsize="3925,1666" path="m4245,11832v,-21,,-27,,-41c4289,11791,4313,11778,4347,11771v30,-6,72,,103,c4450,11814,4458,11857,4430,11894v-42,56,-102,103,-142,161c4263,12091,4220,12159,4205,12198v-6,14,,46,,61c4260,12259,4302,12263,4347,12239v14,-8,85,-36,83,-41c4423,12191,4417,12185,4410,12178em4185,12117v,-7,,-13,,-20c4212,12088,4210,12067,4245,12055v54,-18,147,,205,em4632,12138v21,,28,,42,c4683,12111,4700,12105,4734,12097v15,-44,20,-10,20,20c4754,12159,4744,12184,4734,12219v-13,43,16,67,20,102c4754,12344,4756,12352,4774,12361em4877,12035v,-27,35,-22,59,-40em5161,11811v-22,-30,-32,-34,-42,-59c5165,11752,5148,11736,5181,11732v45,-6,66,8,102,20c5313,11762,5303,11775,5303,11811v,55,-36,93,-62,143c5217,12002,5198,12039,5161,12077v-24,25,-20,28,-20,61c5189,12138,5224,12125,5263,12117v23,-5,88,-20,100,-40c5363,12070,5363,12062,5363,12055em5141,11995v7,-31,29,-51,60,-61c5231,11924,5247,11914,5283,11914v7,,13,,20,em5386,11974v23,-8,34,-17,60,-40c5466,11916,5504,11902,5528,11894v20,,27,,40,c5568,11938,5559,11952,5548,11995v-9,35,-26,71,-40,102c5487,12141,5485,12152,5485,12198v41,,66,4,103,-20c5613,12162,5643,12129,5670,12117v20,,27,,40,em3818,12545v30,-4,60,-16,83,-20c3963,12515,4022,12517,4083,12503v109,-25,217,-58,327,-81c4580,12387,4746,12363,4916,12341v129,-17,260,-36,387,-62c5416,12256,5535,12234,5650,12219v82,-10,164,-29,242,-41c5933,12178,5947,12178,5975,12178v-15,8,-67,44,-103,61c5859,12246,5845,12252,5832,12259em4023,12747v-20,-18,-24,-24,-42,-20c4018,12691,4042,12694,4083,12666v27,-18,49,-37,82,-41c4185,12625,4192,12625,4205,12625v-23,31,-38,67,-60,102c4122,12764,4123,12813,4103,12848v-20,34,-20,42,-20,83c4141,12931,4177,12927,4225,12910v33,-12,7,-9,43,-20em4063,12848v-7,,-13,,-20,c4078,12822,4086,12841,4123,12828v42,-14,42,-20,82,-20em4450,12848v26,-9,25,-33,40,-40c4509,12799,4531,12793,4552,12788v,41,-9,48,-20,82c4517,12916,4505,12936,4470,12971v-24,24,-20,29,-20,61c4499,13032,4493,13009,4532,12991v23,,31,-2,40,-20em5872,13134v35,-9,63,-34,103,-41c6012,13086,6058,13074,6094,13072v27,-2,56,,83,c6169,13107,6146,13128,6117,13154v-38,34,-53,81,-83,122c6023,13291,5986,13337,5995,13357v7,7,13,13,20,20c6050,13368,6082,13347,6117,13338v25,-7,60,-28,80,-42c6204,13289,6210,13283,6217,13276em5955,13316v-14,,-29,,-43,c5955,13308,5992,13287,6034,13276v31,-8,74,-9,103,-20c6150,13249,6164,13242,6177,13235em6441,13256v,38,11,-9,20,-21c6479,13211,6519,13182,6544,13173v7,,13,,20,c6564,13204,6556,13251,6544,13276v-14,29,-36,47,-40,81c6504,13377,6504,13384,6504,13397v41,,47,-9,80,-20c6610,13368,6640,13363,6666,13357em6726,13173v,-6,,-13,,-19c6767,13154,6775,13145,6808,13134v28,-9,73,-17,100,-20c6915,13114,6923,13114,6930,13114em7030,13012v,-7,,-14,,-21c7058,12982,7055,12947,7093,12931v28,-12,49,-33,79,-41c7172,12933,7188,12947,7192,12991v3,35,17,49,20,81c7214,13087,7235,13151,7232,13154v-7,,-13,,-20,em7232,13215v-7,,-13,,-20,c7245,13203,7219,13205,7255,13194v5,-16,34,-49,60,-60c7336,13125,7354,13119,7377,13114v,-21,,-28,-22,-21em7113,13114v,-7,,-14,,-21c7151,13093,7159,13076,7192,13072v35,-4,52,-30,83,-40c7295,13032,7302,13032,7315,13032em7519,13134v8,-32,27,-44,40,-62c7583,13040,7594,13046,7619,13012v-10,30,-20,17,-20,60c7599,13118,7608,13133,7619,13154v19,37,-16,72,-20,81c7585,13264,7579,13256,7539,13256v-20,,-27,,-20,20c7548,13276,7578,13270,7599,13256v37,-26,72,-36,103,-62c7720,13175,7724,13168,7742,13173em7355,12174v7,,15,,22,c7387,12204,7401,12194,7437,12194v80,,156,3,225,-20c7673,12171,7775,12174,7722,121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77" style="position:absolute;margin-left:217.05pt;margin-top:8.05pt;width:123.9pt;height:66.2pt;z-index:253384704" coordorigin="8657,11771" coordsize="4371,2335" path="m8677,12625v-7,,-13,,-20,c8662,12609,8691,12575,8717,12564v31,-14,32,-19,43,c8749,12602,8710,12605,8697,12625v,21,,28,-20,21c8677,12603,8673,12602,8697,12584v34,-25,25,-33,63,-59em9389,11934v-44,-22,-74,12,-103,61c9234,12082,9206,12168,9167,12259v-53,125,-63,207,-63,345c9104,12700,9130,12781,9167,12870v19,45,51,62,79,101em9389,12545v9,-28,29,-29,60,-42c9506,12479,9541,12434,9591,12401v62,-41,61,-81,102,-142c9714,12229,9713,12217,9713,12178v-61,,-64,18,-102,61c9556,12301,9522,12364,9491,12442v-28,70,-23,129,-23,204c9468,12688,9486,12747,9531,12767v20,,27,,40,c9571,12717,9581,12664,9551,12625v-23,-30,-49,-21,-83,-21c9436,12604,9449,12639,9449,12666v,20,-1,27,19,21em9795,12707v,-20,,-27,,-41c9827,12666,9881,12653,9898,12687v13,26,-4,63,-20,80c9854,12792,9809,12838,9795,12870v-9,20,-15,39,-20,61c9806,12931,9831,12957,9855,12951v44,-12,81,-24,123,-41em10242,12564v28,-9,36,-19,83,-19c10372,12545,10420,12545,10467,12545em10587,12483v-32,-43,-15,-46,22,-82c10650,12361,10708,12330,10729,12279v9,-21,16,-37,22,-60c10706,12261,10707,12268,10689,12321v-17,48,-34,109,-20,162c10682,12530,10690,12604,10709,12646v15,34,20,40,20,81c10692,12727,10682,12711,10649,12707v-33,-4,-45,-20,-82,-20c10610,12687,10633,12704,10669,12707v34,2,68,,102,em10894,12727v,-32,4,-65,39,-81c10961,12633,10981,12577,10996,12604v3,5,-23,84,-23,103c10973,12756,10981,12769,10996,12808v,7,,13,,20em10467,12442v46,,78,-13,120,-20c10632,12415,10743,12396,10771,12361v25,-32,57,-81,60,-122c10833,12207,10836,12118,10811,12097v-20,-16,-106,3,-122,20c10638,12173,10590,12248,10567,12321v-23,72,-37,187,-20,263c10558,12632,10597,12692,10629,12727v35,39,63,22,80,c10747,12676,10751,12674,10751,12604v,-41,-23,-75,-62,-79c10648,12520,10645,12524,10629,12545v-21,28,-20,24,-20,59em10831,11771v22,42,51,81,82,123c10978,11982,11046,12075,11118,12158v78,90,153,194,202,305c11351,12533,11354,12651,11340,12727v-13,71,-75,132,-122,183c11203,12926,11164,12984,11138,12971v7,-7,13,-13,20,-20em11542,12381v73,-34,111,-23,185,-40c11770,12331,11851,12319,11889,12301v7,-7,13,-15,20,-22em11747,12138v-21,57,-20,101,-20,163c11727,12363,11734,12405,11747,12463v8,36,1,50,20,82em12134,12341v21,-76,51,-131,80,-203c12242,12071,12272,12007,12276,11934v,-34,,-41,,-61c12235,11873,12202,11879,12174,11914v-61,76,-93,131,-123,224c12031,12200,12017,12294,12032,12361v6,27,39,130,59,142c12116,12518,12107,12515,12134,12525v,-52,-6,-81,-20,-124c12104,12370,12087,12381,12051,12381em12336,12584v-12,-28,-43,-79,,-101c12350,12476,12411,12453,12418,12442v14,-21,12,-15,20,-41c12438,12488,12438,12564,12458,12646v6,24,,57,,81c12421,12727,12411,12710,12378,12707v-35,-4,-53,-8,-62,20c12375,12727,12453,12743,12498,12707v23,-23,35,-30,63,-20em12803,12097v37,-9,58,-20,102,-20c12946,12077,12986,12077,13027,12077em12843,12198v-18,19,-25,23,-20,41c12855,12247,12869,12259,12905,12259v43,,68,5,102,-20em9531,13597v75,-6,126,-20,202,-20c9840,13577,9959,13560,10060,13597v78,28,101,85,142,141c10248,13800,10272,13843,10285,13922v8,50,20,91,20,143c10305,14085,10305,14092,10305,141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7" style="position:absolute;margin-left:160.6pt;margin-top:7.15pt;width:16.1pt;height:16.75pt;z-index:253414400" coordorigin="6666,12194" coordsize="567,591" path="m6808,12418v-28,9,-20,54,-20,20em7212,12194v9,28,28,21,,21em6666,12277v24,-19,66,-38,102,-22c6821,12279,6854,12358,6888,12398v59,69,78,108,82,202c6973,12661,6970,12723,6970,1278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69" style="position:absolute;margin-left:58.6pt;margin-top:11.7pt;width:8.65pt;height:6.4pt;z-index:253380608" coordorigin="3067,12808" coordsize="306,225" path="m3107,12808v-18,18,-22,25,-40,20c3117,12828,3142,12820,3189,12808v43,-11,98,,143,em3127,13032v31,-7,54,-35,82,-41c3247,12983,3273,12971,3312,12971v20,,40,,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7" style="position:absolute;margin-left:416.95pt;margin-top:6.45pt;width:84.7pt;height:42.6pt;z-index:253394944" coordorigin="15710,12622" coordsize="2988,1504" path="m16077,13211v-21,,-28,,-42,c16067,13201,16053,13191,16097,13191v15,,65,-43,80,-22c16205,13208,16184,13217,16177,13251v-9,43,-32,84,-40,122c16127,13423,16113,13470,16097,13515v-13,37,-36,67,-40,102c16055,13637,16057,13659,16057,13679v51,,78,-6,120,-20c16209,13648,16210,13651,16219,13617em16077,13515v-19,-18,-23,-24,-42,-19c16116,13496,16198,13496,16279,13496em16381,13556v-54,,31,,40,c16442,13556,16463,13556,16484,13556v,46,4,42,-23,61c16448,13626,16408,13682,16401,13698v-22,49,27,59,60,62c16491,13763,16521,13735,16544,13718em16626,13475v,-7,,-13,,-20c16687,13455,16747,13455,16808,13455em16828,13251v42,-30,57,-1,102,-20c16978,13211,16977,13218,17010,13231v8,,15,,23,c17033,13272,17038,13282,17010,13312v-22,23,-37,70,-40,101c16967,13442,16959,13500,16990,13515v8,4,71,37,83,21c17073,13529,17073,13522,17073,13515em16828,13393v39,,65,-18,102,-20c16979,13370,17016,13366,17053,13393em17093,13475v20,,27,,40,c17144,13442,17167,13455,17195,13435v18,-20,21,-27,40,-22c17227,13446,17215,13459,17215,13496v,43,29,68,40,101c17255,13604,17255,13610,17255,13617v26,9,32,15,40,42em17235,13659v-7,-2,-131,-22,-82,-22c17190,13637,17216,13659,17255,13659v29,,58,-25,82,-42em17073,12905v63,8,87,33,142,62c17299,13012,17314,13070,17357,13149v49,90,40,162,40,264c17397,13510,17359,13588,17295,13659v-41,45,-90,71,-142,101em16077,12925v-61,7,-58,-3,-102,42c15924,13020,15860,13079,15832,13149v-45,111,-76,230,-102,347c15703,13620,15701,13738,15730,13861v28,118,82,166,185,224c15942,14098,15968,14112,15995,14125em17682,13332v-9,,-94,,-40,c17678,13332,17704,13325,17642,13353v-7,,-13,,-20,em18029,12804v-24,33,-64,85,-83,121c17897,13018,17870,13168,17866,13272v-2,67,,135,,203em18108,13292v,-34,34,-20,63,-20em18291,13251v,-34,34,-20,62,-20em18433,13211v21,,41,,62,em18555,12622v24,64,42,120,63,182c18652,12904,18693,13004,18697,13109v2,67,,136,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8" style="position:absolute;margin-left:76.4pt;margin-top:8.15pt;width:61.15pt;height:30pt;z-index:253415424" coordorigin="3696,12683" coordsize="2157,1057" path="m3881,12683v-45,,-63,-6,-83,20c3755,12759,3743,12819,3719,12886v-28,81,-39,197,-23,284c3707,13230,3749,13315,3798,13353v33,26,85,42,123,61em3838,13719v-20,,-27,,-40,c3851,13738,3858,13741,3921,13719v90,-32,172,-47,264,-81c4327,13585,4454,13514,4592,13455v147,-63,297,-110,447,-163c5079,13278,5107,13271,5141,13252v-35,4,-51,16,-82,20c4967,13284,4867,13272,4774,13272v40,-20,76,-27,122,-40c4974,13211,5037,13211,5119,13211v60,,49,1,82,41c5179,13287,5152,13345,5119,13373v-54,46,-97,85,-143,142c4945,13553,4954,13559,4976,13597v8,7,15,13,23,20em5812,13536v8,-25,25,-35,20,-21c5832,13522,5832,13529,5832,1353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9" style="position:absolute;margin-left:315.05pt;margin-top:.65pt;width:.6pt;height:.05pt;z-index:253416448" coordorigin="12114,12418" coordsize="21,1" path="m12114,12418v7,,13,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EAgEgAGgMAAAAAADAAAAAAAAARljPVIrml8VPjwb4utLhmyIDI2QGPoBEyPIAAEgRRJ+S&#10;9QNFEhsCAJf+RhIbAgCX/lcNAAAABQM4C2UZIDIJAP7/AwHA/h9FMwkA/v8DAQD+f0U4CAD+HwD+&#10;tis2EL24H0AAAAAAAAAAADtqmD8AAAC4AAAAAAo8E4P+FLr+FLsHbuAAgv8AIL3+AEF8AACH5cjl&#10;dcJXmMUmVzKXxhL5NJ4HILnqXhWQCgARIOA0cn6z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9" style="position:absolute;margin-left:105.3pt;margin-top:6.35pt;width:101.4pt;height:34.05pt;z-index:253386752" coordorigin="4714,13983" coordsize="3578,1201" path="m4754,14674v-20,,-27,,-40,c4722,14651,4741,14638,4774,14634v37,-4,59,-20,103,-20c4914,14614,4999,14595,5019,14634v14,26,-4,64,-20,81c4962,14754,4935,14797,4896,14837v-28,29,-68,84,-82,122c4807,14978,4780,15016,4794,15041v25,46,71,8,102,c4924,15034,4974,15013,4999,14999v35,-21,40,-19,40,-60em4794,14878v-57,,38,3,43,c4885,14853,4923,14873,4976,14858v42,-12,58,-21,103,-21em5323,14959v17,-18,59,-56,63,-62c5386,14891,5386,14884,5386,14878v-27,31,-23,39,-23,81c5363,14972,5379,15027,5386,15041v13,24,26,59,40,80c5444,15140,5451,15144,5446,15163v-38,,-49,16,-83,20c5331,15186,5296,15183,5263,15183v44,,58,-10,100,-20c5402,15154,5436,15148,5465,15121v21,-21,28,-28,43,-41em5588,14797v10,-8,69,-55,82,-42c5670,14762,5670,14769,5670,14776em5750,14552v-7,-7,-13,-14,-20,-21c5764,14506,5810,14495,5852,14491v49,-4,76,-15,123,-19c5999,14470,6028,14479,6034,14491v11,24,-11,64,-19,82c5998,14615,5960,14660,5932,14695v-19,25,-37,49,-40,81c5888,14809,5892,14845,5892,14878v40,,50,-9,83,-20c6008,14847,6046,14822,6054,14797v-9,-28,-10,-18,-39,-42em5832,14695v-20,,-27,,-20,-21c5861,14667,5879,14654,5932,14654v56,,118,-13,162,20em6197,14817v7,-21,15,-38,40,-41c6261,14773,6291,14739,6319,14755v42,25,14,57,,82c6294,14881,6296,14903,6259,14939v-22,21,-40,39,-42,60c6217,15006,6217,15014,6217,15021v48,,64,1,102,-22c6355,14981,6364,14978,6381,14959em6441,14614v34,,69,,103,c6515,14635,6509,14651,6481,14654v-20,,-27,,-40,c6473,14622,6480,14614,6524,14614em6930,14289v-42,9,-59,42,-82,81c6807,14440,6804,14498,6788,14573v-14,63,-37,137,-20,203c6776,14806,6796,14863,6828,14878v7,,13,,20,em7030,14573v8,-58,20,-61,63,-101c7117,14450,7129,14403,7153,14390v24,-12,30,-13,39,-41c7182,14381,7165,14379,7153,14430v-21,91,,211,,305c7105,14735,7058,14735,7010,14735v73,,134,-9,202,-20c7260,14707,7294,14707,7335,14695v7,,13,,20,em7457,14573v,-7,,-14,,-21c7495,14552,7506,14535,7539,14531v40,-5,83,,123,em7844,14228v-7,,-13,,-20,c7824,14272,7814,14286,7804,14328v-9,37,-18,87,-20,124c7781,14504,7799,14530,7804,14573v4,34,26,57,60,61c7888,14634,7897,14633,7906,14614em7619,14430v-7,-7,-13,-13,-20,-20c7663,14410,7704,14417,7764,14430v50,11,144,8,182,-20em7926,14004v10,-32,23,-21,60,-21c8013,13983,8048,14006,8068,14024v44,39,61,54,80,101c8173,14187,8208,14245,8231,14308v25,66,24,136,40,203c8287,14578,8291,14626,8291,14695v,47,-1,103,-20,142c8252,14877,8205,14866,8188,14897v,21,,28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0" style="position:absolute;margin-left:215.3pt;margin-top:.05pt;width:56.5pt;height:25.35pt;z-index:253387776" coordorigin="8595,13760" coordsize="1993,895" path="m8595,14308v136,,503,,367,em8840,14105v,79,8,149,20,223c8869,14381,8879,14423,8882,14472v3,47,10,61,20,101em9186,14125v-20,,-28,,-42,c9156,14093,9185,14105,9226,14105v43,,76,-20,123,-20c9402,14085,9407,14111,9449,14125v29,10,19,26,19,61c9468,14241,9417,14236,9389,14268v-33,38,-65,64,-103,102c9255,14402,9246,14408,9246,14452v,20,,26,,39c9291,14491,9312,14484,9349,14472v9,-3,96,-4,60,-42c9402,14430,9396,14430,9389,14430em9167,14308v92,,249,-31,324,20em9611,14472v52,,41,-22,82,-42c9706,14424,9743,14413,9755,14390v20,-37,-20,19,-22,40c9728,14499,9734,14557,9755,14614v,20,,27,,40c9709,14654,9691,14647,9653,14634v-22,-7,9,-10,40,-20c9732,14601,9739,14621,9775,14593em9958,14370v-34,-35,-9,-21,20,-21em9713,13861v-31,-8,-48,-34,-60,-40c9627,13808,9633,13817,9633,13780v37,,51,-14,80,-20c9743,13754,9784,13760,9815,13760v,37,5,53,-20,81c9778,13860,9720,13892,9713,13902v-9,14,-16,42,-20,60c9725,13970,9738,13983,9775,13983v58,,90,18,143,21c9931,14004,9945,14004,9958,14004em10000,14349v-21,,-28,,-42,c9988,14338,9976,14328,10020,14328v20,,27,,40,c10053,14359,10032,14380,10000,14390v-50,16,11,-14,20,-20em10285,13942v,164,-28,361,20,510c10315,14482,10329,14472,10364,14472v48,,60,-11,83,-42c10468,14402,10467,14405,10467,14370em10222,14206v-13,,-27,,-40,c10260,14206,10332,14218,10404,14228v58,8,124,,18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4" style="position:absolute;margin-left:281.55pt;margin-top:11pt;width:98.6pt;height:32.85pt;z-index:253391872" coordorigin="10933,14146" coordsize="3478,1159" path="m11138,14531v,-46,,-53,,-79c11090,14498,11084,14531,11056,14593v-45,101,-76,196,-103,304c10930,14987,10917,15077,10953,15163v20,49,46,84,83,121em11158,14878v,-53,11,-55,60,-81c11277,14766,11331,14719,11380,14674v44,-40,52,-65,63,-122c11402,14552,11373,14565,11340,14593v-65,55,-108,128,-142,204c11173,14855,11162,14959,11178,15021v15,59,46,86,102,100c11304,15127,11348,15127,11360,15101v19,-39,-12,-88,-20,-122c11330,14940,11319,14911,11280,14897v-32,-11,-35,,-42,21em11605,14918v31,-24,40,-21,80,-21c11712,14897,11740,14897,11767,14897em11929,14837v30,-53,68,-80,103,-122c12089,14646,12120,14592,12154,14511v19,-45,40,-72,40,-121c12156,14390,12122,14404,12091,14430v-60,50,-115,154,-142,224c11918,14735,11909,14812,11909,14897v,25,21,89,40,102c11968,15012,12022,14999,12032,14979v12,-24,31,-70,19,-101c12042,14856,12024,14820,11992,14837v-8,7,-15,14,-23,21em12134,14959v41,-28,42,-46,80,-81c12261,14834,12231,14835,12214,14897v-12,43,-20,78,-20,124c12194,15070,12186,15104,12214,15142em12276,14146v44,123,102,242,142,365c12456,14626,12458,14739,12458,14858v,105,-11,151,-60,243c12374,15147,12346,15162,12316,15203em12723,14817v48,,82,-13,120,-20c12901,14786,12931,14800,12987,14776em12885,14614v-21,57,-20,100,-20,162c12865,14844,12865,14911,12865,14979em13209,14634v23,-40,54,-87,83,-123c13324,14473,13375,14437,13394,14390v,-20,,-27,,-41c13346,14349,13322,14366,13292,14410v-48,70,-75,121,-102,204c13169,14680,13128,14765,13150,14837v6,18,56,95,79,102c13276,14952,13297,14939,13312,14918v18,-25,34,-66,20,-101c13321,14790,13277,14758,13252,14755v-39,-4,-58,1,-62,42c13190,14804,13190,14810,13190,14817em14023,14472v7,-20,50,-36,82,-42c14169,14418,14243,14413,14308,14410v34,-2,68,,102,em14043,14573v11,43,56,55,102,61c14230,14645,14332,14643,14410,14614em13536,14837v27,-20,48,-32,80,-40c13631,14751,13636,14786,13636,14817v,30,-35,73,-20,101c13633,14951,13650,14971,13679,14999em11502,15163v,-49,6,-40,40,-62c11571,15082,11573,15069,11605,15061v,37,5,52,-20,81c11568,15162,11533,15199,11522,15223v-8,18,,61,,81c11563,15304,11594,15290,11625,15284v35,-7,67,-13,102,-20em13496,14999v-18,-48,-20,-4,,-60c13509,14903,13527,14887,13556,14858v19,-19,48,-75,60,-103c13621,14744,13630,14658,13636,14654v46,-33,10,-7,,20c13624,14706,13624,14764,13616,14797v-11,50,9,77,20,121c13642,14941,13640,14987,13659,14999v20,13,32,38,40,62c13654,15061,13672,15076,13636,15080v-16,2,-65,13,-80,21c13536,15112,13479,15121,13516,15121v37,,48,-18,80,-20c13644,15098,13668,15080,13719,15080v45,,58,-19,102,-19c13828,15061,13834,15061,13841,150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9" style="position:absolute;margin-left:210.65pt;margin-top:10.2pt;width:5.85pt;height:1.2pt;z-index:253361152" coordorigin="8432,14573" coordsize="206,42" path="m8472,14614v-13,,-27,,-40,c8487,14603,8515,14594,8575,14594v37,,48,2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QBAEgAGgMAAAAAADAAAAAAAAARljPVIrml8VPjwb4utLhmyIDI2QGPoBEyFIAAEgRRMCh&#10;tQJFEhsCAJf+RhIbAgCX/lcNAAAABQM4C2UZIDIJAP7/AwHA/h9FMwkA/v8DAQD+f0U4CAD+HwD+&#10;tis2FRSyH0BYWJg/gKqGPyBor0AKNQuF+CTT4JVccXXW4y+0hvJ1F5OowoaAoYfm4ObRtULtdCm8&#10;jmWqeATACgARIMBtqcywhM8B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8" style="position:absolute;margin-left:31.5pt;margin-top:7.1pt;width:63.95pt;height:31.75pt;z-index:253385728" coordorigin="2111,14918" coordsize="2257,1120" path="m2254,14999v-29,24,-23,22,-60,22c2199,14999,2224,14964,2234,14959v25,-13,76,-32,102,-41c2360,14910,2404,14915,2416,14939v13,25,-13,100,-20,122c2377,15118,2328,15191,2296,15244v-40,66,-81,128,-102,203c2190,15460,2157,15534,2174,15548v19,15,52,21,80,21c2291,15569,2345,15547,2376,15528v29,-17,60,-27,20,-40em2131,15407v-18,-19,-25,-23,-20,-41c2149,15366,2161,15348,2194,15345v60,-4,122,,182,em2660,15488v8,-25,16,-34,40,-61c2719,15405,2741,15386,2763,15366v,89,-9,207,20,265c2783,15638,2783,15644,2783,15651v-26,19,-71,36,-103,39c2664,15692,2615,15703,2600,15711v-7,7,-15,14,-22,21c2613,15732,2632,15724,2660,15711v43,-19,83,-23,123,-40c2819,15656,2848,15640,2882,15631em2965,15284v-7,,-13,,-20,c2956,15252,2954,15276,2965,15244v20,,27,,20,20em3150,15021v,-25,-2,-34,-23,-42c3151,14957,3181,14928,3209,14918v59,-21,156,6,185,21c3413,14949,3426,14965,3414,14999v-17,48,-70,98,-82,143c3322,15181,3296,15227,3292,15264v-2,19,,41,,60c3336,15324,3359,15311,3394,15304v52,-11,61,-20,100,-60c3501,15237,3507,15230,3514,15223em3209,15163v-33,,-39,,-59,c3158,15138,3180,15138,3209,15121v37,-21,103,-34,143,-41c3376,15076,3409,15080,3434,15080em3556,15203v27,-9,24,-32,40,-40c3617,15152,3656,15153,3676,15142v19,-20,23,-27,43,-21c3719,15173,3720,15202,3696,15244v-24,44,-25,83,-60,122c3611,15394,3616,15410,3616,15447v48,,65,2,103,-20c3759,15407,3772,15400,3778,15366em3941,14999v30,-10,17,-20,60,-20c4022,14979,4029,14979,4043,14979v-8,23,-15,38,-42,42c3981,15021,3974,15021,3961,15021v,-58,3,-23,40,-42c4035,14961,4042,14959,4083,14959v44,,59,-9,102,-20c4238,14926,4312,14939,4367,14939em2640,15996v-53,,-61,6,-102,20c2511,16025,2483,16028,2458,16037v-21,7,-59,,-8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1" style="position:absolute;margin-left:274.1pt;margin-top:4.25pt;width:9.3pt;height:8.65pt;z-index:253388800" coordorigin="10669,14817" coordsize="328,305" path="m10669,15121v26,-19,35,-21,60,-41em10953,14837v14,-7,29,-13,43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BHQIaGAEgAGgMAAAAAADAAAAAAAAARljPVIrml8VPjwb4utLhmyIDI2QGPoBEyFIAAEgRRMCh&#10;tQJFEhsCAJf+RhIbAgCX/lcNAAAABQM4C2UZIDIJAP7/AwHA/h9FMwkA/v8DAQD+f0U4CAD+HwD+&#10;tis2EL24H0AAAAAAAAAAAFFpmD8AAAC4AAAAAAowCYT8IFn4QLRmz5iG8o+nlH1FDQKEh+hK6CvQ&#10;2e4LRcx5j4lkCgARIMC2w8uyhM8BChsCDkSVE2APYVrCcApLD7AKABEgIKoBzL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8" style="position:absolute;margin-left:28.6pt;margin-top:10.05pt;width:233.4pt;height:28.25pt;z-index:253395968" coordorigin="2009,15021" coordsize="8234,996" path="m2009,16016v26,-7,36,-12,62,-20c2099,15988,2126,15980,2154,15976v45,-6,75,-12,122,-20c2324,15948,2367,15942,2416,15935v32,-5,101,-20,122,-21c2643,15907,2741,15907,2843,15894v41,-5,79,-15,122,-21c3004,15868,3048,15862,3087,15854v40,-8,82,-11,122,-20c3259,15823,3301,15801,3352,15792v44,-8,77,-11,122,-20c3519,15763,3548,15759,3596,15752v73,-10,149,-30,222,-41c3866,15704,3911,15697,3961,15690v55,-7,106,-12,162,-19c4174,15664,4217,15657,4268,15651v56,-7,107,-12,162,-20c4491,15623,4551,15619,4612,15610v61,-9,120,-12,182,-20c4849,15583,4899,15577,4956,15569v62,-9,123,-12,185,-21c5209,15538,5274,15536,5343,15528v86,-10,179,-28,265,-40c5670,15479,5730,15476,5792,15467v68,-9,135,-11,203,-20c6072,15437,6157,15418,6237,15407v71,-9,135,-29,204,-41c6516,15353,6592,15355,6666,15345v94,-12,189,-30,284,-41c7056,15292,7168,15279,7275,15264v89,-12,175,-31,264,-41c7628,15213,7714,15210,7804,15203v106,-8,217,-29,324,-40c8217,15154,8303,15149,8393,15142v99,-8,204,-29,304,-41c8773,15092,8847,15084,8922,15080v116,-6,231,-14,344,-19c9373,15057,9490,15045,9591,15041v189,-8,394,-8,571,-20c10195,15019,10189,15025,10222,150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3" style="position:absolute;margin-left:119.65pt;margin-top:1.15pt;width:148.15pt;height:30pt;z-index:253390848" coordorigin="5221,15163" coordsize="5227,1058" path="m5221,15956v26,-20,74,-36,102,-42c5379,15902,5435,15908,5485,15894v8,,15,,23,em5588,15792v,-20,,-27,-20,-20c5600,15764,5637,15763,5670,15752v48,-16,69,-20,122,-20c5811,15732,5862,15753,5872,15772v10,20,-31,84,-40,101c5807,15920,5780,15972,5750,16016v-22,32,-20,41,-20,81c5730,16118,5730,16124,5730,16138v50,,75,-8,122,-20c5890,16109,5897,16071,5932,16057v37,-15,28,-28,,-61em5608,15976v-20,,-27,,-40,c5635,15976,5703,15976,5770,15976em6015,15996v11,-48,39,-53,79,-82c6108,15904,6150,15868,6157,15854v22,-43,-16,48,-20,60c6121,15970,6142,16032,6157,16077v9,27,,73,,102c6110,16179,6131,16195,6094,16200v-39,5,-43,11,-60,20c5990,16243,6070,16201,6074,16200v44,-15,77,-26,123,-42c6233,16145,6265,16138,6299,16118em6299,15569v36,9,72,34,102,62c6452,15678,6506,15735,6544,15792v27,41,70,133,59,184c6587,16052,6546,16088,6504,16138v-8,14,-15,27,-23,41em6828,16057v,-37,-5,-53,20,-81c6870,15952,6886,15917,6908,15914v7,,15,,22,c6922,15953,6899,15983,6888,16016v-2,5,-27,58,-40,41c6832,16036,6859,16009,6868,15996em7192,15528v-9,27,-20,27,-39,62c7121,15648,7115,15726,7113,15792v-4,111,2,227,20,326c7143,16171,7153,16180,7192,16220em7192,15772v,-32,5,-67,40,-82c7254,15680,7295,15682,7315,15671v24,-14,59,-43,82,c7416,15706,7384,15762,7377,15792v-12,49,-51,93,-62,143c7307,15974,7295,15997,7295,16037v,20,,27,,40c7340,16077,7377,16083,7417,16057v44,-29,79,-67,60,-101em7255,15996v7,,13,,20,c7277,15992,7334,15941,7355,15935v36,-10,64,-21,102,-21c7464,15914,7470,15914,7477,15914em7599,15956v27,-10,26,-46,63,-62c7675,15888,7708,15894,7722,15894v,50,-7,82,-20,122c7690,16052,7677,16107,7662,16138v-18,18,-25,23,-20,41c7684,16179,7688,16177,7722,16158v62,-35,41,-15,82,-61c7822,16079,7829,16075,7824,16057em7946,15528v-9,35,-33,64,-40,103c7895,15693,7886,15747,7886,15813v,61,-2,95,40,143c7954,15988,7965,15996,8006,15996v7,,13,,20,em8048,15752v,-70,16,-47,40,-101c8099,15626,8108,15563,8108,15590v,86,-4,169,20,244c8137,15862,8163,15884,8168,15894v,7,,13,,20em8251,15752v13,-51,22,-26,60,-41c8349,15696,8377,15680,8413,15671em8453,15467v,-50,19,48,20,61c8480,15609,8472,15681,8493,15752v10,32,25,57,62,61c8592,15817,8611,15811,8615,15772v,-7,,-13,,-20em8330,15631v21,29,56,20,103,20c8480,15651,8541,15638,8575,15610v7,-7,13,-13,20,-20em8535,15366v22,5,85,23,102,41c8678,15451,8742,15496,8780,15548v39,54,62,126,80,184c8887,15818,8874,15834,8860,15914v-11,61,-38,51,-60,102c8789,16042,8791,16049,8780,16016em8962,15651v,-7,,-13,,-20c8995,15631,9038,15626,9064,15610v18,-11,94,-10,103,-20c9167,15583,9167,15576,9167,15569em9044,15488v,68,9,120,20,183c9072,15716,9076,15756,9104,15792v7,7,13,14,20,21em9246,15407v-18,-19,-25,-23,-20,-41c9263,15366,9273,15347,9306,15345v40,-3,82,,123,c9429,15394,9430,15421,9409,15467v-15,33,-52,92,-60,123c9334,15647,9334,15645,9349,15690v10,31,23,21,60,21c9441,15711,9474,15705,9491,15671v,-20,,-27,,-40em9286,15528v-13,7,-27,13,-40,20c9314,15548,9381,15548,9449,15548em9571,15590v28,-10,25,-29,62,-42c9657,15540,9667,15514,9693,15488v-10,41,-20,52,-20,102c9673,15641,9679,15668,9693,15711v,23,2,32,20,41c9682,15760,9662,15783,9633,15792v-21,,-28,,-42,c9591,15836,9589,15834,9633,15834v22,,86,-43,100,-62c9740,15759,9748,15745,9755,15732em9835,15488v45,,33,-10,63,-21em10040,15244v7,,13,,20,c10060,15282,10078,15308,10080,15345v3,40,6,106,20,143c10110,15516,10128,15568,10142,15590v18,18,25,23,20,41c10194,15620,10170,15621,10202,15610v,-21,,-41,,-62em10122,15488v-55,-15,-89,-21,-144,-21c9989,15498,10003,15488,10040,15488v58,,139,18,182,-21c10229,15460,10235,15454,10242,15447em10100,15163v31,,77,8,102,20c10249,15206,10296,15260,10325,15304v38,59,85,111,99,184c10431,15523,10457,15622,10447,15651v-3,9,-43,101,-43,101c10389,15764,10384,15765,10364,157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1" style="position:absolute;margin-left:391.1pt;margin-top:5.75pt;width:156.15pt;height:64.6pt;z-index:253418496" coordorigin="14797,15325" coordsize="5509,2279" path="m14797,17500v,7,,14,,21c14828,17532,14813,17542,14857,17542v50,,75,8,122,20c15019,17572,15061,17572,15101,17582v45,11,106,-22,120,21em15323,17034v9,-27,18,-32,43,-61c15392,16944,15409,16922,15426,16891v23,-41,36,-78,40,-122c15469,16735,15488,16755,15488,16707v-11,3,-56,21,-62,42c15411,16799,15394,16840,15366,16891v-39,72,-43,128,-63,203c15293,17131,15262,17195,15283,17237v8,16,61,62,83,39c15381,17260,15386,17223,15386,17197v,-27,,-55,,-82c15344,17115,15333,17114,15323,17155em15466,17237v33,-10,25,-16,42,-40c15528,17168,15549,17163,15568,17135v7,-7,13,-13,20,-20c15578,17145,15568,17132,15568,17175v,61,,123,,184c15527,17359,15525,17371,15508,17379v-34,17,-28,-19,-42,20c15524,17399,15561,17395,15610,17379v32,-10,8,-9,40,-20em15730,16973v,-35,14,-22,43,-22em15915,16648v10,-41,19,-42,60,-42c16021,16606,16044,16598,16077,16628v23,21,51,51,60,79c16146,16735,16129,16790,16117,16810v-18,30,-47,68,-60,101c16045,16941,16035,16957,16035,16993v40,,158,17,162,-20c16197,16952,16198,16944,16177,16951em15975,16870v-7,,-13,,-20,c15966,16836,15994,16850,16035,16850v46,,76,-20,122,-20c16164,16830,16170,16830,16177,16830em16157,16464v-22,-50,-31,-58,,-82c16191,16356,16213,16362,16259,16362v44,,61,11,80,20c16346,16382,16354,16382,16361,16382v,54,-6,79,-22,123c16328,16535,16319,16523,16319,16566v,44,10,30,20,62c16363,16628,16372,16629,16381,16648em16381,16830v20,,40,,60,em16728,16464v-49,11,-41,35,-62,81c16639,16604,16614,16665,16606,16728v-6,46,-42,136,-22,183c16599,16946,16631,16984,16666,16993em16788,16769v25,-44,46,-68,83,-102c16892,16648,16911,16627,16930,16606v,50,-29,75,-39,122c16883,16765,16875,16814,16871,16850v-3,31,-10,57,20,61c16898,16911,16904,16911,16911,16911em17033,16789v37,,47,-16,80,-20c17153,16765,17161,16773,17195,16749em17397,16424v,-55,2,33,,40c17375,16526,17361,16601,17357,16667v-3,52,-20,89,-20,143c17337,16844,17366,16867,17397,16870v34,4,57,-31,60,-60c17457,16803,17457,16796,17457,16789em17255,16687v-7,,-13,,-20,c17281,16696,17308,16707,17357,16707v48,,84,7,123,-20em17500,16098v,-7,,-14,,-21c17546,16077,17588,16067,17622,16098v36,32,52,65,80,102c17749,16261,17745,16292,17764,16362v18,65,40,92,40,163c17804,16628,17814,16739,17784,16830v,20,,27,,40em17926,16586v52,,81,-6,123,-20c18088,16553,18135,16558,18171,16545v22,-7,71,-3,20,-20em18128,16382v-25,35,-20,55,-20,101c18108,16542,18124,16574,18128,16628v3,37,19,46,23,79c18151,16714,18151,16721,18151,16728em18313,16424v31,-49,27,-53,60,-103c18398,16283,18426,16237,18453,16200v27,-37,67,-77,82,-123c18535,16070,18535,16064,18535,16057v-37,,-59,7,-82,41c18414,16157,18363,16220,18333,16281v-34,70,-42,126,-42,202c18291,16548,18289,16561,18333,16606v21,22,50,39,80,42c18420,16648,18426,16648,18433,16648v23,-31,20,-43,20,-82c18453,16519,18443,16502,18433,16483v-4,-7,-40,-43,-60,-19c18373,16484,18373,16491,18373,16505em18555,16628v24,-9,36,-18,63,-42c18645,16563,18665,16561,18677,16525v16,-49,-7,-39,-20,c18635,16593,18658,16712,18677,16769v10,29,71,49,43,61c18672,16851,18572,16799,18555,16850v56,,97,-11,142,-20c18750,16819,18742,16828,18780,16789em18760,16281v,-20,,-27,20,-20c18798,16267,18816,16292,18800,16321v-12,23,-45,36,-60,41c18740,16325,18738,16306,18780,16301v59,-7,28,12,,41em16239,17155v9,-26,32,-24,40,-40c16292,17088,16333,17046,16339,17034v8,-17,22,-55,22,-21c16361,17056,16339,17087,16339,17135v,47,,94,,141em16219,17197v,-21,5,-72,20,-82c16252,17106,16271,17078,16279,17074v26,-13,11,-10,40,-20c16345,17088,16339,17110,16339,17155v,55,-6,78,-20,121c16312,17297,16317,17347,16299,17359v-21,15,-24,20,-60,20c16247,17346,16261,17322,16299,17318v41,-5,47,13,62,20c16397,17356,16435,17326,16461,17318v38,-12,31,18,43,-21em18902,16057v-7,-7,-13,-13,-20,-20c18892,16007,18900,16013,18922,15996v31,-23,43,-20,82,-20c19011,15976,19017,15976,19024,15976v,36,-8,69,-20,101c18986,16124,18974,16172,18962,16220v-8,33,-17,71,-20,101c18939,16346,18950,16377,18962,16382v35,16,59,-10,62,-40c19024,16321,19024,16315,19024,16301em18922,16200v-7,,-13,,-20,c18933,16177,18944,16180,18984,16180v20,,40,,60,em19127,16281v23,-23,30,-33,60,-40c19198,16207,19196,16233,19207,16200v,56,-22,230,19,244em19269,15976v,-33,4,-66,40,-82c19325,15887,19366,15861,19389,15874v33,18,12,78,,102c19369,16016,19346,16063,19329,16098v-17,34,-20,40,-20,82c19309,16200,19309,16207,19309,16220v30,,84,13,100,-20c19409,16193,19409,16187,19409,16180em19269,16118v-22,,-29,,-43,c19258,16110,19273,16098,19309,16098v27,,53,,80,em19451,16180v27,-10,24,-30,60,-42c19548,16126,19567,16147,19571,16180v3,26,-24,62,-40,81c19515,16280,19481,16318,19471,16342v,7,,13,,20c19503,16354,19522,16331,19551,16321v27,-9,18,-11,42,-40em19531,16017v8,-26,14,-32,40,-41c19566,15992,19551,16033,19551,15996em19673,15549v,-7,,-14,,-21c19640,15539,19648,15574,19633,15611v-24,61,-37,135,-40,202c19590,15883,19599,15932,19613,15996v8,37,33,53,60,81c19682,16086,19740,16119,19756,16098v,-7,,-14,,-21em19736,15793v-30,-22,-33,-13,-43,-41c19703,15727,19729,15727,19736,15712v12,-26,22,-32,59,-41c19795,15707,19779,15720,19776,15752v-4,36,-30,50,-40,82c19727,15861,19736,15907,19736,15936v44,,66,6,99,-22em19898,15690v18,-17,25,-21,20,-39c19910,15683,19898,15695,19898,15732v,52,6,80,20,123c19927,15882,19925,15874,19958,15874em19815,15834v7,,13,,20,c19846,15803,19860,15813,19898,15813v20,,27,,40,em20020,15773v,-7,,-14,,-21c20052,15744,20065,15732,20102,15732em20122,15590v8,-32,20,-45,20,-82c20142,15454,20142,15540,20142,15549v,32,20,46,20,82c20162,15634,20181,15711,20182,15712v11,9,46,34,,40c20162,15752,20155,15752,20142,15752v45,,63,-10,83,-20c20248,15732,20256,15730,20265,15712em20142,15345v11,-34,32,-24,60,c20234,15373,20245,15428,20265,15468v36,72,40,124,40,203c20305,15754,20316,15838,20285,15914v-20,48,-34,72,-40,1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9" style="position:absolute;margin-left:486.15pt;margin-top:5.2pt;width:49pt;height:27.1pt;z-index:253426688" coordorigin="18151,15305" coordsize="1728,957" path="m18231,16261v,-20,,-27,,-41c18226,16207,18213,16195,18211,16158v-2,-46,-14,-85,-20,-121c18183,15986,18176,15917,18171,15874v-3,-27,3,-54,,-81c18164,15778,18157,15787,18151,15752v31,-8,51,-10,80,-20c18263,15721,18299,15713,18333,15712v51,-2,93,-12,142,-22c18518,15681,18576,15684,18618,15671v50,-15,93,-8,142,-20c18782,15645,18814,15638,18840,15631v37,-10,66,-12,102,-20c18973,15604,19004,15592,19044,15590v7,,13,,20,c19082,15579,19093,15581,19127,15569v26,-9,51,-11,80,-20c19229,15543,19264,15536,19289,15528v26,-9,51,-12,80,-20c19403,15498,19435,15476,19471,15468v7,,13,,20,c19501,15459,19523,15433,19551,15427v21,,28,,42,c19600,15424,19632,15398,19653,15387v18,-9,45,-11,63,-20c19730,15347,19726,15347,19736,15325v25,-13,15,-7,40,-20c19786,15332,19786,15359,19795,15387v10,32,24,51,40,81c19848,15491,19856,15504,19878,1552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" annotation="t"/>
          </v:shape>
        </w:pict>
      </w:r>
    </w:p>
    <w:p w:rsidR="004C463E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2" style="position:absolute;margin-left:78.75pt;margin-top:8.45pt;width:31.7pt;height:23.65pt;z-index:253389824" coordorigin="3778,15873" coordsize="1119,835" path="m4165,15976v-14,-20,-2,-42,40,-62c4235,15900,4270,15876,4307,15873v34,-2,69,,103,c4410,15914,4410,15923,4390,15956v-32,51,-74,88,-102,141c4257,16155,4207,16169,4185,16240v-7,23,-14,38,-20,61c4196,16324,4206,16321,4245,16321v67,,89,-6,145,-40c4446,16248,4436,16266,4470,16220em4245,16179v-57,-20,15,-30,43,-41c4344,16115,4392,16090,4450,16077v7,,13,,20,em4632,16179v10,-42,27,-45,62,-61c4731,16102,4759,16086,4794,16077v,41,-14,67,-40,102c4727,16216,4673,16241,4652,16281v-13,26,-20,49,-20,81c4676,16362,4698,16361,4734,16341v46,-25,100,-50,143,-81c4883,16253,4890,16247,4896,16240em3818,15935v-22,89,-37,173,-40,265c3775,16302,3771,16410,3818,16504v44,89,106,146,183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4" style="position:absolute;margin-left:312.15pt;margin-top:2.7pt;width:67.45pt;height:23.05pt;z-index:253421568" coordorigin="12012,15671" coordsize="2379,813" path="m12051,16424v-14,7,-45,41,-19,20c12041,16437,12075,16417,12091,16404v9,-7,31,-52,43,-62c12155,16325,12195,16313,12214,16281v28,-46,46,-57,82,-101c12328,16141,12359,16085,12398,16057v33,-23,85,-63,120,-81c12558,15956,12585,15933,12621,15914v31,-16,66,-23,102,-40c12755,15859,12788,15847,12823,15834v38,-14,84,-26,122,-41c12981,15779,13009,15784,13047,15773v28,-8,71,-30,103,-41c13185,15720,13217,15723,13252,15712v42,-13,76,-20,122,-22c13439,15687,13490,15673,13556,15671v71,-2,138,14,203,19c13828,15695,13842,15697,13901,15732v43,25,84,49,122,81c14070,15854,14089,15884,14125,15936v33,47,42,88,60,141c14204,16136,14229,16188,14248,16241v31,86,69,110,122,183c14409,16478,14362,16442,14370,1648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0" style="position:absolute;margin-left:214.15pt;margin-top:8.45pt;width:73.8pt;height:30pt;z-index:253427712" coordorigin="8555,15873" coordsize="2603,1059" path="m8555,16931v12,-27,8,-27,20,-61c8586,16838,8602,16806,8615,16769v14,-41,36,-99,42,-142c8666,16562,8679,16525,8697,16464v9,-29,17,-59,40,-82c8761,16358,8758,16374,8799,16361v39,-12,57,-11,103,-20c8963,16330,9021,16289,9084,16280v87,-13,176,-31,264,-40c9436,16231,9521,16208,9610,16199v83,-8,163,-32,245,-41c9937,16149,10018,16126,10099,16117v65,-7,123,-33,185,-40c10329,16072,10390,16060,10424,16056v43,-5,67,-10,102,-20c10556,16027,10580,16027,10608,16016v26,-10,27,-7,60,-20c10699,15984,10715,15979,10750,15975v33,-4,76,-17,100,-20c10878,15952,10932,15935,10933,15935v44,-7,62,-12,82,-22c11043,15899,11052,15904,11075,15893v29,-14,39,-9,62,-20c11140,15884,11156,15899,11157,15935v2,60,-14,105,-20,162c11130,16171,11150,16239,11157,16301v4,34,-3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6" style="position:absolute;margin-left:88.5pt;margin-top:10.75pt;width:447.2pt;height:50.75pt;z-index:253442048" coordorigin="4123,15954" coordsize="15776,1790" path="m7722,17438v,7,,14,,21em4145,17723v-21,,-29,-1,-22,20em12783,16583v-20,,-27,,-20,21em15935,17255v7,,13,,20,em19898,15954r,em19409,16401v-20,,-27,,-2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8" style="position:absolute;margin-left:541.45pt;margin-top:7.85pt;width:1.75pt;height:.6pt;z-index:253444096" coordorigin="20102,15852" coordsize="61,22" path="m20162,15873v,-35,-31,-21,-6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" annotation="t"/>
          </v:shape>
        </w:pict>
      </w:r>
    </w:p>
    <w:p w:rsidR="00FB767D" w:rsidRP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5" style="position:absolute;margin-left:223.4pt;margin-top:6.55pt;width:155.6pt;height:31.7pt;z-index:253403136" coordorigin="8882,16261" coordsize="5489,1119" path="m8882,16931v,-34,5,-49,40,-61c8956,16858,9008,16853,9044,16850v44,-4,75,-8,80,41c9128,16926,9127,16947,9104,16973v-42,49,-106,89,-142,142c8943,17144,8906,17184,8902,17217v-5,43,29,40,60,40c9015,17257,9051,17229,9104,17217v27,-6,32,-17,40,-42em8962,17074v-13,,-27,,-40,c8995,17074,9056,17071,9124,17054v18,-5,43,,62,em9286,17155v32,23,50,22,83,c9398,17135,9417,17111,9429,17094v31,-42,33,-38,,c9401,17127,9393,17153,9389,17197v-3,31,6,76,20,100c9426,17327,9441,17345,9449,17379v-61,,-122,,-183,c9326,17379,9373,17369,9429,17359v47,-8,63,-7,102,-21c9554,17338,9562,17336,9571,17318em9611,17034v32,-24,42,-21,82,-21em9835,16911v,-67,14,-37,63,-61c9932,16834,9937,16830,9978,16830v21,,41,,62,c10040,16892,10018,16896,10000,16951v-15,48,-38,95,-62,143c9918,17135,9918,17153,9918,17197v,7,,13,,20c9967,17217,10023,17229,10060,17197v33,-28,40,-17,40,-62c10100,17098,10095,17076,10060,17054v-49,-31,-110,-24,-162,-41c9862,17001,9823,16998,9815,16973v77,,205,-25,265,20em10162,17115v20,-5,62,-11,80,-21c10275,17075,10284,17074,10325,17074v6,,13,,19,c10344,17110,10349,17127,10325,17155v-24,28,-46,57,-63,82c10236,17275,10222,17270,10222,17318v,7,,13,,20c10268,17338,10288,17331,10325,17318v43,-15,65,-28,99,-61em10487,16993v32,-11,8,-9,40,-20c10516,17005,10437,16998,10467,17013v7,,13,,20,em10689,16951v,-47,6,-31,40,-60c10759,16865,10797,16831,10831,16810v73,-46,50,-52,82,-123c10927,16655,10933,16666,10933,16628v-41,,-51,10,-82,39c10807,16708,10764,16736,10729,16789v-34,51,-57,125,-60,184c10666,17034,10668,17052,10709,17094v27,28,45,21,82,21c10811,17115,10818,17115,10831,17115v,-47,7,-81,-20,-102c10793,16999,10757,16978,10729,16993v-38,20,-21,59,,81c10736,17081,10744,17087,10751,17094em10953,17217v29,-29,55,-37,83,-62c11050,17142,11090,17098,11096,17094v21,,29,1,22,-20c11102,17079,11080,17106,11076,17115v-25,51,8,179,20,203c11096,17325,11096,17331,11096,17338v-30,,-159,,-123,c11036,17338,11086,17335,11138,17318v20,,27,,40,em11260,16973v,-36,30,-22,60,-22em11625,16545v,-34,9,29,,61c11608,16665,11594,16727,11585,16789v-10,73,9,137,20,204c11612,17039,11619,17059,11665,17074v27,9,55,-43,62,-61c11727,16990,11725,16981,11705,16973em11482,16830v-44,,-80,,-19,c11514,16830,11552,16850,11605,16850v39,,64,13,100,20em11869,16891v102,,203,,305,em12378,16566v-7,-7,-15,-14,-22,-21c12375,16532,12411,16510,12438,16525v30,17,70,30,103,41c12554,16570,12593,16599,12581,16628v-14,32,-37,53,-63,79c12484,16740,12466,16757,12438,16789v-19,22,-39,61,,81c12464,16883,12512,16889,12541,16891v43,4,43,-12,60,-21c12624,16870,12628,16868,12601,16850em12356,16749v-20,,-27,,-40,c12354,16719,12387,16728,12438,16728v56,,98,-6,143,21em12743,16891v3,-1,58,-18,60,-21c12813,16857,12836,16822,12865,16810v23,-10,46,-28,20,-41c12867,16793,12845,16820,12843,16850v-4,53,8,80,22,123c12873,16998,12882,17030,12885,17054v4,34,9,8,20,40c12875,17094,12747,17094,12783,17094v62,,105,-6,162,-20c12980,17065,12996,17059,13007,17034v16,-33,23,-38,20,-61em12703,16342v,-20,,-41,,-61c12756,16281,12727,16266,12783,16261v20,-2,40,,60,c12843,16303,12846,16303,12823,16321v-27,21,-44,48,-60,61c12739,16401,12728,16447,12763,16464v37,18,86,6,122,19c12924,16497,12954,16506,12987,16525em13047,16769v-54,,31,,40,c13066,16769,13028,16790,13027,16789v-10,-13,16,-27,20,-40em13209,16667v26,-24,53,-62,83,-81c13345,16552,13368,16501,13414,16464v39,-32,81,-51,102,-102c13516,16355,13516,16349,13516,16342v-33,,-77,-8,-102,20c13373,16408,13331,16451,13292,16505v-43,59,-80,130,-83,202c13207,16762,13201,16815,13252,16850v46,32,67,41,122,41c13401,16891,13429,16854,13434,16830v8,-40,-7,-89,-20,-123c13399,16669,13372,16652,13332,16648v-34,-4,-20,34,-20,59c13312,16714,13312,16721,13312,16728em13516,16911v28,-9,25,-29,60,-41c13601,16861,13608,16853,13636,16830v27,-22,35,-30,43,-61c13656,16800,13659,16811,13659,16850v,75,,149,,224c13622,17074,13617,17070,13596,17054v-26,-19,-35,-21,-60,-41c13605,17013,13705,17033,13759,16993em13821,16749v,-21,,-28,,-42c13841,16707,13861,16707,13881,16707em14105,16424v,-7,,-13,,-20c14132,16413,14122,16451,14105,16483v-29,55,-25,104,-42,165c14043,16719,14046,16721,14063,16789v7,27,31,68,62,81c14145,16870,14152,16870,14165,16870v26,-34,20,-56,20,-101c14185,16725,14161,16658,14125,16628v-33,-28,-103,-39,-142,-42c13961,16586,13954,16586,13983,16586v34,20,83,46,122,62c14133,16659,14176,16660,14205,16667em14370,16648v,-20,,-27,,em13087,16973v,-52,23,-10,2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6" style="position:absolute;margin-left:1401.55pt;margin-top:821.15pt;width:0;height:0;z-index:253423616" coordorigin="18251,16281" coordsize="1,1" path="m18251,16281r,l18251,16281r,l18251,16281r,l18251,1628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ASAAaAwAAAAAAMAAAAAAAABGWM9UiuaXxU+PBvi60uGbIgMjZAY+gETIkgAASBFE962aAkUS&#10;GwIAl/5GEhsCAJf+Vw0AAAAFAzgLZRkgMgkA/v8DAcD+H0UzCQD+/wMBAP5/RTgIAP4fAP62KzYQ&#10;vbgfQAAAAAAAAAAAO2qYPwAAALgAAAAACigHgv7gG/uAcACC/wBTbf4AptwAhtEZ3lYiAnasCgAR&#10;INBRF66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9" style="position:absolute;margin-left:1189.45pt;margin-top:803.2pt;width:0;height:0;z-index:253445120" coordorigin="15544,16052" coordsize="1,1" path="m15544,16052r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ypOGQdGdEEIA&#10;AAC4AAAAuwoTAQtzgApvAAoAESCwqWedtITPAY==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3" style="position:absolute;margin-left:131.2pt;margin-top:12.05pt;width:58.25pt;height:23.1pt;z-index:253401088" coordorigin="5628,16911" coordsize="2055,814" path="m5670,17297v,-25,6,-53,20,-60c5716,17224,5819,17231,5832,17257v14,27,-5,63,-20,81c5781,17374,5782,17417,5750,17460v-22,29,-66,70,-80,102c5664,17575,5670,17608,5670,17623v45,,63,-8,100,-20c5796,17595,5822,17602,5832,17582v,-20,,-27,20,-20em5650,17460v-7,,-15,,-22,c5646,17448,5692,17423,5710,17419v48,-11,112,,162,em6015,17521v25,-9,24,-33,39,-41c6059,17477,6113,17446,6117,17441v26,-38,6,30,,39c6092,17518,6094,17530,6094,17582v,55,6,78,23,122c6117,17711,6117,17717,6117,17724v-30,,-158,,-122,c6055,17724,6108,17715,6157,17704v58,-13,56,4,102,-41em5932,17115v,-48,11,-40,23,-61c5970,17028,5987,17033,6015,17013v31,-22,39,-20,79,-20c6122,16993,6134,17024,6137,17054v3,27,-7,63,-20,81c6102,17155,6061,17186,6054,17197v,7,,13,,20c6093,17217,6120,17199,6157,17197v48,-3,83,-3,122,20em6584,17359v,-35,4,-41,19,-62c6625,17265,6662,17275,6686,17237v24,-36,68,-81,82,-122c6782,17075,6808,17060,6808,17013v,-7,,-13,,-20c6784,16999,6723,17034,6706,17054v-37,42,-96,113,-122,163c6557,17269,6528,17359,6544,17419v13,46,25,109,79,123c6654,17550,6751,17555,6768,17521v13,-25,20,-49,20,-80c6788,17402,6767,17357,6726,17338v-18,-8,-60,,-80,c6646,17382,6641,17406,6666,17441em6888,17542v10,-40,19,-45,42,-62c6957,17461,6966,17444,6990,17441v20,,27,,40,c7030,17478,7016,17492,7010,17521v-12,57,-38,53,-60,102c6939,17648,6917,17679,6908,17704v,7,,13,,20c6954,17724,6972,17717,7010,17704v30,-10,54,-31,83,-41c7113,17663,7120,17663,7113,17643em7192,17379v-18,-18,-25,-23,-20,-41c7205,17330,7217,17318,7255,17318em7417,16931v7,-7,13,-13,20,-20c7446,16957,7457,16986,7457,17034v,94,7,173,20,263c7483,17342,7492,17383,7519,17419v26,34,40,41,80,41c7634,17460,7619,17409,7619,17379em7315,17237v-33,,-47,7,-40,-20c7400,17217,7528,17216,7642,17237v13,,27,,4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6" style="position:absolute;margin-left:358.2pt;margin-top:11.5pt;width:40.9pt;height:16.7pt;z-index:253413376" coordorigin="13636,16891" coordsize="1444,590" path="m13679,17379v-33,-16,-8,-19,-43,20c13716,17399,13783,17408,13861,17419v73,10,149,19,222,22c14160,17444,14252,17446,14328,17460v84,15,157,20,244,20c14674,17480,14890,17510,14959,17460em14714,17155v122,,243,,365,em14939,16891v,61,-19,102,-22,163c14911,17175,14917,17298,14917,174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2" style="position:absolute;margin-left:393.35pt;margin-top:8.6pt;width:150.4pt;height:30.05pt;z-index:253419520" coordorigin="14877,16789" coordsize="5306,1059" path="m18049,17237v85,,168,-3,242,20c18315,17265,18319,17235,18333,17217em18598,17013v,-27,7,-9,-23,c18575,17051,18571,17103,18555,17135v-20,41,-36,74,-40,122c18514,17272,18476,17322,18495,17338v8,7,35,39,40,41c18565,17394,18617,17377,18638,17359v25,-21,33,-22,59,-41em18495,17115v34,,51,-9,80,-21c18606,17081,18653,17070,18677,17054v20,-13,41,-48,43,-61c18724,16967,18720,16937,18720,16911v-44,,-51,7,-82,40c18602,16989,18586,17034,18555,17074v-35,45,-70,84,-80,143c18470,17245,18464,17322,18495,17338v34,17,119,3,143,-20c18650,17306,18684,17253,18677,17237v-22,-49,-26,-20,-59,-40c18582,17175,18573,17172,18535,17197v-36,24,-22,54,,79c18542,17283,18548,17290,18555,17297em18780,17359v6,-26,31,-70,60,-83c18873,17261,18862,17254,18862,17297v,51,-20,210,20,224em18984,17217v,-33,32,-20,60,-20em19127,16993v,-38,-3,-57,40,-62c19198,16928,19273,16919,19289,16951v20,40,-2,128,-20,164c19250,17152,19221,17200,19207,17237v-10,25,,74,,101c19258,17338,19287,17332,19329,17318v29,-10,20,-7,20,-42em19107,17135v68,,119,5,182,20c19313,17161,19325,17169,19349,17175em19389,17318v20,,27,,20,-21c19440,17289,19459,17263,19471,17257v27,-13,11,-10,40,-20c19504,17257,19504,17273,19491,17297v-18,34,-20,41,-20,82c19471,17423,19481,17409,19491,17441em19431,16891v,-50,1,-55,20,-81c19473,16780,19498,16789,19531,16789v26,,55,8,62,21c19611,16843,19579,16869,19571,16891v-8,22,-9,62,-20,82c19544,16980,19538,16986,19531,16993v8,23,29,39,62,41c19647,17038,19702,17034,19756,17034em14917,17684v-20,,-27,,-40,c14908,17690,14930,17701,14959,17704v71,7,156,16,222,20c15274,17729,15356,17730,15446,17744v89,14,172,20,264,22c15807,17768,15896,17784,15995,17786v461,9,924,-5,1382,20c17955,17838,18564,17774,19127,17827v104,10,249,10,324,20c19471,17847,19478,17847,19491,17847em19693,17237v22,,29,,43,em20040,16870v-18,-36,-26,31,-40,61c19975,16987,19962,17054,19958,17115v-3,45,-35,96,-20,142c19949,17289,19965,17343,20000,17359v32,15,73,,80,-21em19918,17115v-20,,-27,,-20,-21c19941,17094,20003,17098,20040,17115v40,19,82,48,122,60c20169,17175,20175,17175,20182,1717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4" style="position:absolute;margin-left:21.75pt;margin-top:8pt;width:471.85pt;height:130.85pt;z-index:253440000" coordorigin="1767,16767" coordsize="16647,4616" path="m1767,21382v4,-1,37,-33,60,-40c1861,21332,1896,21311,1929,21301v44,-13,98,-9,142,-20c2131,21267,2192,21252,2254,21240v75,-15,147,-10,224,-20c2588,21206,2709,21184,2823,21179v228,-9,446,-15,671,-21c3816,21150,4133,21159,4450,21138v75,-5,147,-15,224,-20c4746,21113,4807,21104,4877,21099v138,-11,266,-12,406,-22c5360,21071,5431,21062,5508,21057v68,-5,133,-15,202,-20c5781,21032,5842,21023,5912,21017v157,-13,311,-9,469,-21c6515,20986,6653,20965,6788,20955v95,-7,187,-14,282,-21c7186,20926,7300,20922,7417,20915v201,-13,407,-35,609,-40c8279,20869,8529,20861,8780,20855v352,-9,704,3,1055,20c9977,20882,10119,20886,10262,20895v143,9,283,17,427,20c10927,20920,11161,20941,11400,20934v129,-4,258,-11,387,-19c11923,20907,12058,20903,12194,20895v136,-8,270,-13,407,-20c12784,20865,12967,20845,13150,20833v143,-9,284,-11,426,-20c13719,20804,13860,20802,14003,20793v143,-9,284,-13,427,-21c14573,20764,14715,20755,14857,20752v266,-6,528,-18,793,-20c16233,20727,16818,20727,17397,20752v84,4,162,18,245,20c17855,20777,18081,20786,18271,20732v52,-15,115,-51,142,-61c18413,20664,18413,20658,18413,20651em2985,19614v,20,,27,-20,20em12316,17093v-28,-10,-20,-7,-20,-42c12329,17062,12334,17065,12316,17093em5730,17011v31,-23,43,-20,82,-20c5845,16991,5879,16991,5912,16991em9167,16767v24,37,-9,20,1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7" style="position:absolute;margin-left:97.2pt;margin-top:1.1pt;width:50.7pt;height:6.35pt;z-index:253443072" coordorigin="4430,16524" coordsize="1788,224" path="m4450,16747v,-21,,-28,-20,-21c4454,16711,4452,16708,4490,16706v60,-3,122,-21,184,-40c4771,16637,4858,16626,4956,16604v115,-26,229,-52,347,-60c5419,16536,5535,16527,5650,16524v189,-5,378,,56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" annotation="t"/>
          </v:shape>
        </w:pict>
      </w:r>
    </w:p>
    <w:p w:rsidR="00460106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0" style="position:absolute;margin-left:23.45pt;margin-top:12.5pt;width:130.8pt;height:19.6pt;z-index:253398016" coordorigin="1827,17379" coordsize="4615,692" path="m1867,17419v32,25,41,22,82,22c1971,17441,1986,17460,1989,17480v5,41,3,88,-20,123c1948,17635,1930,17669,1909,17704v-25,42,-50,81,-62,123c1847,17850,1845,17858,1827,17866v8,25,28,38,62,42c1927,17912,1936,17891,1969,17887v20,-2,42,,62,em1847,17744v-7,,-13,,-20,c1876,17744,1909,17736,1949,17724v24,-7,57,,82,em2214,17866v13,-16,33,-57,40,-60c2275,17796,2304,17787,2276,17847v-18,38,-22,50,-22,101c2254,17986,2272,17996,2276,18030v,20,,27,,40c2252,18070,2133,18070,2174,18070v44,,57,-17,102,-21c2313,18046,2325,18048,2356,18030em2438,17744v,-31,13,-20,40,-20em2578,17603v-28,-68,-24,-51,22,-82c2629,17501,2648,17471,2680,17460v23,-8,70,-3,83,20c2783,17517,2753,17594,2740,17623v-24,52,-30,93,-60,143c2655,17808,2660,17839,2660,17887v,7,,14,,21c2712,17908,2740,17902,2783,17887v7,,13,,20,em2620,17766v,-21,,-41,,-62c2655,17695,2687,17673,2720,17663v17,-5,45,,63,em2905,17866v32,-8,53,-19,80,-39c2985,17872,2986,17891,2965,17928v-16,28,-37,73,-40,102c2925,18050,2925,18057,2925,18070v30,-8,55,-19,80,-40c3025,18012,3032,18008,3027,17989em3150,17744v22,,31,-2,39,-20em6421,17399v,-38,13,-20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1" style="position:absolute;margin-left:66.65pt;margin-top:11.3pt;width:32.3pt;height:18.5pt;z-index:253399040" coordorigin="3352,17338" coordsize="1139,652" path="m3414,17643v9,-36,33,-71,60,-101c3504,17508,3564,17464,3576,17419v9,-32,13,-51,20,-81c3534,17338,3535,17334,3494,17379v-49,54,-74,95,-100,163c3367,17611,3352,17651,3352,17724v,80,30,55,82,82c3470,17824,3476,17831,3514,17806v19,-13,32,-59,20,-82c3520,17698,3503,17673,3474,17663v-49,-17,-4,36,,41em3719,17786v,-25,5,-55,19,-62c3759,17713,3814,17724,3838,17724v,38,-14,53,-20,82c3806,17861,3776,17872,3758,17928v-5,16,,45,,61c3802,17989,3842,17982,3881,17968v40,-20,53,-27,80,-40em4083,17663v18,-53,20,20,,-20em4307,17379v,-20,,-27,20,-20c4327,17481,4327,17602,4327,17724v49,,106,12,143,-20c4488,17686,4495,17681,4490,17663em4225,17542v,-7,,-14,,-21c4300,17521,4375,17521,4450,175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2" style="position:absolute;margin-left:107.55pt;margin-top:11.3pt;width:11pt;height:11pt;z-index:253400064" coordorigin="4794,17338" coordsize="388,387" path="m4794,17562v41,-10,55,-20,102,-20c4935,17542,4970,17521,5019,17521v31,,178,,142,c5154,17521,5148,17521,5141,17521em4999,17338v,135,,501,,36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4" style="position:absolute;margin-left:198.6pt;margin-top:8.45pt;width:13.25pt;height:.6pt;z-index:253402112" coordorigin="8006,17237" coordsize="468,21" path="m8006,17257v46,,64,-7,102,-20c8230,17196,8581,17237,8453,17237v-20,,-27,,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6" style="position:absolute;margin-left:19.4pt;margin-top:11.9pt;width:341.75pt;height:54.2pt;z-index:253404160" coordorigin="1685,17359" coordsize="12055,1912" path="m1685,18517v29,-7,21,-12,59,-20c1749,18496,1818,18483,1847,18477v47,-10,94,-15,142,-21c2046,18449,2095,18442,2154,18436v61,-6,118,-13,182,-20c2404,18409,2469,18402,2538,18396v75,-7,149,-13,225,-20c2838,18369,2907,18363,2985,18355v107,-10,220,-25,327,-41c3427,18297,3540,18267,3656,18253v94,-12,191,-11,285,-20c4035,18224,4131,18216,4225,18212v184,-8,369,-33,549,-40c4940,18165,5098,18157,5263,18152v152,-4,298,-17,447,-21c5868,18126,6021,18116,6177,18111v157,-5,294,-25,446,-41c6713,18061,6799,18057,6888,18049v128,-11,259,-26,387,-39c7363,18001,7450,17998,7539,17989v114,-12,231,-30,347,-41c8006,17937,8131,17925,8251,17908v101,-14,203,-27,304,-42c8658,17851,8759,17825,8860,17806v115,-22,232,-42,346,-62c9308,17726,9409,17702,9511,17684v126,-22,260,-45,387,-61c9999,17610,10101,17595,10202,17582v89,-11,177,-29,265,-40c10570,17529,10669,17518,10771,17500v121,-21,246,-44,367,-59c11246,17427,11355,17434,11463,17419v101,-14,201,-30,304,-40c11869,17369,11967,17363,12071,17359v435,-17,873,39,1303,20c13486,17374,13632,17365,13719,17379v20,,27,,20,20em2680,18721v38,,49,-16,83,-20c2789,18698,2817,18701,2843,18701v,43,-1,66,-20,102c2791,18862,2752,18908,2720,18965v-20,35,-56,84,-60,121c2658,19106,2660,19128,2660,19148v47,,63,-26,103,-41c2801,19092,2817,19066,2863,19066em2680,18985v-13,,-27,,-40,c2701,18985,2752,18975,2803,18965v22,-4,55,,79,em3047,19046v37,,47,-17,80,-20c3149,19026,3155,19026,3169,19026v,39,-9,48,-19,81c3139,19142,3114,19178,3087,19209v-25,28,-44,41,-20,41c3088,19250,3134,19220,3150,19209v6,-7,13,-13,19,-20em3005,18659v6,-16,37,-31,62,-39c3087,18613,3124,18584,3150,18599v14,8,35,67,19,81c3158,18690,3119,18714,3107,18741v,20,,27,,41c3167,18782,3222,18774,3272,18803em3372,18945v40,,51,4,82,-21em3798,18599v-17,11,-46,66,-60,102c3707,18780,3683,18864,3656,18945v-19,58,-33,148,,203c3690,19183,3696,19190,3719,19209em3881,18985v9,-35,33,-55,60,-82c3963,18881,3994,18835,4023,18823v20,,27,,20,-20c4035,18833,4034,18872,4023,18903v-18,51,-22,68,-22,123c4001,19061,4033,19076,4043,19107v,7,,13,,20em4165,19026v,-7,,-14,,-21c4211,19005,4229,18997,4268,18985v28,-9,69,,99,em4512,18761v,98,-6,199,20,285c4542,19078,4554,19103,4592,19107v27,3,34,-37,40,-61em4390,18945v-74,,76,,80,c4523,18945,4558,18924,4612,18924em4592,18579v40,40,75,73,102,122c4727,18760,4748,18821,4774,18883v28,66,20,131,20,203c4794,19149,4787,19192,4774,19250v,7,,13,,20em5119,18945v33,-8,45,-21,82,-21c5255,18924,5291,18906,5343,18903v47,-3,63,-15,103,-20c5452,18883,5459,18883,5465,18883em5323,18721v,51,12,75,20,121c5354,18903,5341,18968,5363,19026v14,39,24,69,43,101em5588,18823v34,-25,80,-37,122,-41c5744,18779,5778,18782,5812,18782v,42,-15,65,-42,101c5740,18922,5713,18961,5690,19005v-18,34,-50,70,-62,102c5628,19114,5628,19120,5628,19127v37,27,54,21,102,21c5755,19148,5801,19111,5812,19086v,-7,,-13,,-20em5588,18965v-20,,-27,,-20,20c5649,18985,5731,18985,5812,18985em5932,19046v16,-5,51,-17,63,-41c6008,18979,6014,18924,6034,18945v,,-16,72,-19,81c6007,19049,5979,19098,5995,19127v19,35,30,34,39,62em6094,18945v8,-50,-5,-50,43,-62em6217,18782v-33,-17,-46,-16,-40,-41c6208,18718,6219,18721,6259,18721v48,,39,7,60,40c6334,18784,6350,18810,6339,18842v-16,45,-35,95,-40,143c6297,19005,6299,19026,6299,19046v46,,65,-8,102,-20c6436,19014,6452,19003,6461,18965em6217,18965v37,,49,-18,82,-20c6348,18941,6363,18953,6401,18924em6504,19026v8,-34,22,-57,60,-61c6584,18965,6590,18965,6603,18965v,39,-9,49,-19,81c6574,19077,6566,19101,6544,19127v-18,19,-25,23,-20,42c6570,19169,6584,19175,6603,19148v19,-20,23,-27,43,-21em6666,18863v,-21,,-28,20,-21em6828,18579v,-34,,27,,61c6828,18714,6832,18773,6848,18842v11,50,7,98,20,143c6880,19026,6887,19026,6930,19026v19,,39,-22,60,-41c7012,18965,7013,18948,7030,18924em6768,18803v-7,,-15,,-22,c6807,18803,6869,18803,6930,18803em7335,18803v121,,261,16,367,-21c7738,18769,7740,18795,7764,18803em8006,18558v,-21,,-27,,-41c8081,18517,8156,18517,8231,18517v-8,34,-19,56,-43,82c8161,18628,8129,18667,8108,18701v-17,26,-37,74,-40,102c8063,18845,8098,18842,8128,18842v31,,105,16,123,-19c8251,18816,8251,18810,8251,18803em8006,18741v,-7,,-13,,-20c8057,18721,8081,18705,8128,18701v40,-3,82,,123,em8373,18842v28,,59,-5,80,-19c8470,18812,8512,18788,8515,18782v19,-36,-3,-36,-22,c8480,18808,8473,18803,8473,18842v,41,9,48,20,82c8502,18953,8526,18947,8535,18965v,7,,13,,20c8504,19008,8492,19005,8453,19005v-13,,-111,,-60,c8442,19005,8562,19024,8575,18985em8555,18640v-7,,-13,,-20,c8545,18610,8559,18620,8595,18620v20,,27,,20,20em8697,18477v8,-26,28,-37,63,-41c8809,18431,8839,18446,8860,18456v22,,29,,22,21c8858,18506,8848,18529,8820,18558v-29,31,-50,81,-60,122c8750,18721,8761,18746,8780,18761v31,24,40,21,80,21c8884,18782,8893,18780,8902,18761em8737,18659v-7,-6,-13,-13,-20,-19c8748,18617,8761,18620,8800,18620v27,,55,,82,em8942,18721v32,-24,53,-3,82,-20c9048,18687,9082,18656,9104,18701v11,22,-11,67,-20,81c9065,18812,9018,18831,9004,18863v,20,,27,,40c9055,18903,9082,18897,9124,18883v7,,13,,20,em9306,18659v-11,-31,-10,-8,-20,-39c9314,18620,9341,18620,9369,18620v-8,25,-29,36,-63,39c9297,18660,9212,18659,9266,18659em9653,18314v-39,9,-54,38,-62,82c9580,18458,9554,18514,9551,18579v-2,55,-2,133,20,182c9583,18789,9622,18849,9653,18863v7,,13,,20,em9713,18640v8,-55,22,-63,62,-103c9798,18514,9812,18454,9835,18477v20,20,9,190,20,224c9863,18725,9871,18737,9878,18761em9978,18579v61,,123,,184,em10262,18355v,106,3,213,23,304c10296,18708,10277,18709,10325,18721v10,30,23,20,59,20c10384,18721,10384,18714,10384,18701em10162,18579v-7,-7,-13,-14,-20,-21c10203,18558,10255,18568,10305,18579v41,9,52,,79,-21em10285,18152v31,18,96,54,119,81c10444,18280,10453,18342,10467,18396v22,83,40,137,40,224c10507,18708,10515,18827,10487,18883v,7,,13,,20em10771,18497v-33,11,-7,9,-42,20c10750,18517,10758,18516,10751,18537em10771,18497v-7,13,-13,27,-20,40c10781,18527,10768,18517,10811,18517v28,,55,,83,c10908,18474,10918,18516,10953,18497v33,-19,42,-20,83,-20c11070,18477,11104,18477,11138,18477v-9,26,-15,32,-42,40em11400,18192v41,-16,86,-29,122,-40c11545,18145,11581,18152,11605,18152v-13,51,-22,48,-63,81c11506,18262,11492,18300,11463,18334v-29,34,-40,58,-40,102c11423,18457,11429,18507,11443,18517v28,18,73,-3,79,-20em11380,18376v-7,-7,-13,-14,-20,-21c11399,18355,11413,18341,11443,18334v37,-8,84,,122,em11665,18477v36,-21,73,-35,102,-61c11787,18396,11794,18389,11807,18376v-22,7,-37,15,-40,40c11761,18461,11775,18482,11787,18517v9,27,13,55,20,82c11759,18599,11722,18591,11685,18620v54,,121,14,162,-21c11854,18592,11862,18586,11869,18579em11727,18010v,-38,-5,-53,20,-82c11765,17907,11801,17890,11827,17887v20,-2,42,,62,c11889,17933,11881,17951,11869,17989v-12,36,-47,46,-62,81c11792,18105,11817,18128,11847,18131v40,4,82,,122,em12012,18293v20,,39,,59,em12276,17928v,-20,,-27,20,-20c12296,17946,12282,17959,12276,17989v-11,50,-17,112,-20,163c12252,18219,12265,18279,12276,18334v7,35,17,71,40,82c12336,18416,12343,18416,12356,18416em12091,18192v-54,,70,,83,c12249,18192,12323,18192,12398,1819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0" style="position:absolute;margin-left:68.4pt;margin-top:11.3pt;width:2.9pt;height:2.35pt;z-index:253407232" coordorigin="3414,17338" coordsize="101,82" path="m3414,17359v,-7,,-14,,-21c3447,17338,3478,17343,3494,17379v,23,2,31,20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I2QGPoBEyPIAAEgRRJ+S&#10;9QNFEhsCAJf+RhIbAgCX/lcNAAAABQM4C2UZIDIJAP7/AwHA/h9FMwkA/v8DAQD+f0U4CAD+HwD+&#10;tis2EL24H0AAAAAAAAAAADtqmD8AAAC4AAAAAAo5DoX0r3pXy6+6+6+69cCG8wUXmDFoAUFDQKGg&#10;h+Ac3HOYVF4BCofHo7DoNMZeCgARILAMNGC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15" style="position:absolute;margin-left:480.9pt;margin-top:2.1pt;width:62.85pt;height:20.75pt;z-index:253422592" coordorigin="17966,17013" coordsize="2217,732" path="m18171,17013v-15,7,-75,32,-83,41c18071,17072,18064,17076,18069,17094v-25,19,-45,25,-60,61c18009,17162,18009,17168,18009,17175v-2,3,-39,44,-43,62c17958,17277,17986,17291,17989,17318v,20,,27,,41c18023,17376,18055,17399,18088,17419v33,19,43,36,63,61c18184,17491,18219,17487,18251,17500v37,14,61,9,102,21c18386,17531,18417,17532,18453,17542v27,8,55,11,82,20c18562,17571,18588,17573,18618,17582v31,9,70,30,102,41c18748,17632,18773,17633,18800,17643v23,9,59,17,82,20c18917,17667,18958,17681,18984,17684v42,6,64,8,100,20c19110,17713,19142,17720,19167,17724v19,3,40,-2,59,c19235,17727,19254,17743,19289,17744v66,3,128,-13,182,-20c19504,17720,19546,17707,19571,17704v20,-2,42,2,62,c19634,17703,19660,17691,19673,17684v6,-3,39,-36,63,-41c19756,17643,19763,17643,19776,17643v7,-5,32,-35,39,-40c19830,17596,19857,17583,19858,17582v25,-13,26,-22,60,-40c19935,17533,19962,17530,19980,17521v13,-27,7,-15,20,-41c20023,17464,20023,17461,20040,17441v31,-36,24,-46,40,-82c20092,17333,20109,17301,20122,17276v13,-27,27,-53,40,-79c20176,17168,20172,17163,20182,171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" annotation="t"/>
          </v:shape>
        </w:pict>
      </w: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1" style="position:absolute;margin-left:70.7pt;margin-top:3.6pt;width:71.5pt;height:54.75pt;z-index:253408256" coordorigin="3494,17521" coordsize="2522,1932" path="m3494,17521v,7,,14,,21em6015,19452r,l6015,19452r,l6015,19452r,l6015,19452r,l6015,1945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2" style="position:absolute;margin-left:195.2pt;margin-top:.6pt;width:77.2pt;height:18.55pt;z-index:253429760" coordorigin="7886,18779" coordsize="2724,653" path="m7906,19045v-7,,-13,,-20,c7899,19055,7922,19071,7946,19085v35,21,68,24,102,41c8075,19140,8103,19153,8128,19166v53,28,86,42,143,61c8312,19241,8376,19252,8413,19269v49,23,88,43,142,60c8604,19345,8648,19357,8697,19370v54,14,109,26,163,40c8922,19426,8977,19429,9044,19431v98,3,194,-15,285,-21c9393,19406,9451,19406,9511,19390v70,-19,133,-38,202,-61c9789,19303,9863,19277,9938,19248v62,-24,123,-53,184,-82c10184,19136,10245,19093,10305,19065v39,-18,81,-25,119,-41c10453,19012,10479,18995,10507,18983v13,-6,42,-32,60,-41c10599,18926,10609,18913,10609,18922v-1,37,-18,30,-22,41em10404,18801v17,-6,59,-22,20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2" style="position:absolute;margin-left:408.9pt;margin-top:11pt;width:118.15pt;height:36.35pt;z-index:253437952" coordorigin="15426,19146" coordsize="4168,1282" path="m15426,19919v38,,53,14,82,20c15595,19958,15721,19904,15792,19959v-21,,-41,,-62,em15630,19756v,64,-29,370,20,385em15955,19898v46,-46,95,-82,142,-122c16153,19728,16196,19671,16239,19614v23,-31,20,-43,20,-82c16219,19532,16193,19528,16157,19552v-52,35,-97,78,-142,123c15956,19733,15939,19798,15935,19878v-3,56,-13,119,20,162c15976,20068,16002,20098,16035,20102v36,4,56,3,82,-20c16134,20067,16150,20025,16137,20000v-19,-35,-69,-21,-102,-21c15980,19979,15975,19990,15975,20040v,7,,15,,22em16279,20141v24,,53,-6,60,-19c16351,20099,16389,20100,16401,20082v13,-19,19,-40,40,-62c16418,20028,16405,20049,16401,20082v-5,42,-16,57,-20,101c16377,20229,16389,20248,16401,20285v7,21,,58,,80c16365,20365,16229,20365,16259,20365v80,,154,2,225,-20c16491,20345,16497,20345,16504,20345em16748,19898v35,,31,-8,40,21em16930,19675v,-21,,-27,,-41c16969,19634,16995,19616,17033,19614v49,-3,75,15,120,20c17196,19638,17195,19657,17195,19695v,43,-11,50,-42,81c17131,19798,17086,19849,17073,19878v-12,27,-20,48,-20,81c17053,19980,17087,20017,17093,20020v26,13,48,20,80,20c17194,20040,17214,20040,17235,20040v,-34,-5,-49,-40,-61c17171,19979,17162,19978,17153,19959em17010,19858v-49,-16,-62,-15,-80,-42c16993,19816,17036,19827,17093,19838v33,6,93,6,122,20c17222,19865,17228,19871,17235,19878em17377,20020v51,,103,-10,142,20c17495,20066,17468,20092,17437,20102v-44,14,-1,26,-20,61c17403,20189,17376,20223,17357,20244v-39,44,-10,40,,20c17371,20236,17378,20244,17417,20244v40,,50,9,83,20c17532,20275,17565,20279,17579,20285v8,,15,,23,em17579,19410v,-20,,-27,,-40c17551,19360,17559,19363,17559,19329em17579,19370v-4,-1,-57,-18,-60,-22c17496,19321,17532,19294,17539,19289v25,-19,51,-37,83,-41c17655,19244,17665,19227,17702,19227v21,,28,,42,c17744,19256,17739,19288,17724,19309v-26,36,-82,44,-102,81c17606,19419,17588,19429,17579,19451v8,21,50,32,83,41c17702,19502,17744,19502,17784,19513v20,,26,,20,19em17846,19695v10,-40,19,-41,60,-41em18333,19431v16,-33,23,-38,20,-61c18319,19378,18269,19418,18251,19451v-36,67,-71,130,-100,203c18125,19719,18128,19769,18128,19838v,44,-3,96,43,121c18178,19959,18184,19959,18191,19959em18333,19735v27,-47,53,-73,100,-101c18450,19624,18552,19597,18555,19594v26,-29,-9,35,-20,60c18513,19701,18465,19744,18453,19796v-10,44,-20,75,-20,123c18433,19954,18432,19951,18453,19979em18598,19796v,-7,,-13,,-20c18648,19776,18672,19784,18720,19796v29,7,70,,100,em18984,19513v-28,41,-26,74,-42,121c18922,19693,18905,19752,18902,19816v-4,74,-1,142,20,204c18928,20038,18955,20056,18984,20040v28,-15,20,-36,20,-61em18962,19756v-41,-59,-52,-71,-100,-102c18855,19647,18847,19641,18840,19634v28,26,56,44,82,61c18958,19719,18977,19715,19024,19715v43,,51,-11,83,-40em19127,19166v,-55,-3,72,,82c19149,19330,19165,19409,19187,19492v24,90,50,209,39,304c19214,19896,19197,19958,19147,20040v-40,65,-75,89,-143,123c18990,20170,18976,20176,18962,20183em19369,20244v-20,,-27,,-40,c19353,20252,19363,20261,19389,20285v18,19,23,26,42,21c19436,20320,19467,20354,19491,20365v20,9,39,15,60,20c19560,20415,19561,20404,19593,204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" annotation="t"/>
          </v:shape>
        </w:pict>
      </w: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4" style="position:absolute;margin-left:214.7pt;margin-top:12.05pt;width:5.85pt;height:1.15pt;z-index:253411328" coordorigin="8575,19635" coordsize="206,42" path="m8575,19656v21,,41,,62,c8647,19686,8661,19676,8697,19676v4,,83,-20,83,-20c8780,19649,8780,19642,8780,196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YBHQIQBAEgAGgMAAAAAADAAAAAAAAARljPVIrml8VPjwb4utLhmyIDI2QGPoBEyPIAAEgRRJ+S&#10;9QNFEhsCAJf+RhIbAgCX/lcNAAAABQM4C2UZIDIJAP7/AwHA/h9FMwkA/v8DAQD+f0U4CAD+HwD+&#10;tis2EL24H0AAAAAAAAAAADtqmD8AAAC4AAAAAApJFIT8Ez34Jn2bPmhpzDPmz6NObOCG832nm+1B&#10;QUIUNAKGgIfmoOarx1CsKzafwOOU+WQ+R1S2ymV4vw7pkAoAESCgI7Js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5" style="position:absolute;margin-left:73pt;margin-top:11.45pt;width:110.05pt;height:28.2pt;z-index:253432832" coordorigin="3576,19614" coordsize="3882,996" path="m3596,20102v-28,-14,13,-34,40,-62c3666,20009,3698,19975,3719,19939v23,-39,55,-77,59,-123c3780,19797,3778,19776,3778,19756v-30,10,-39,45,-59,82c3685,19899,3665,19972,3656,20040v-8,59,-14,152,20,204c3698,20278,3721,20285,3758,20285v42,,40,-27,40,-61c3798,20189,3770,20167,3738,20163v-38,-4,-54,-1,-82,20c3656,20217,3660,20233,3696,20244v8,,15,,23,em3941,20244v-37,,19,-1,40,-20c4010,20198,4025,20203,4063,20203v7,,13,,20,c4083,20248,4074,20262,4063,20306v-13,51,-55,63,-82,101c3968,20426,3947,20464,3941,20488v29,,61,-6,82,-20c4044,20454,4065,20425,4083,20407em4205,20163v,-35,4,-50,40,-61c4281,20091,4255,20093,4288,20082v,41,-13,43,-20,59c4250,20180,4268,20127,4268,20102em4552,19715v,53,-14,94,-20,143c4522,19937,4536,20009,4552,20082v8,35,34,54,60,81c4638,20190,4658,20183,4694,20183v36,,33,-14,40,-42em4450,20000v-44,,24,-20,40,-21c4548,19975,4592,19959,4652,19959v39,,51,-1,82,-20em5019,20000v81,,163,,244,em5141,19838v-7,,-15,,-22,c5119,19890,5128,19911,5141,19959v11,40,13,103,20,143c5168,20145,5173,20182,5181,20224em5568,20062v-29,-24,-31,-15,-40,-42c5562,19985,5585,19976,5628,19959v52,-20,87,-20,142,-20c5827,19939,5832,19949,5832,20000v,59,-13,89,-40,141c5760,20203,5708,20248,5670,20306v-25,38,-57,74,-62,121c5603,20480,5654,20468,5690,20468v27,,88,-1,102,-21c5807,20426,5812,20422,5812,20385em5588,20285v-48,-25,40,-21,62,-21c5697,20264,5740,20244,5792,20244v7,,13,,20,em5955,20345v38,-10,45,-44,79,-60c6067,20270,6074,20238,6074,20264v,80,-3,155,20,224c6109,20532,6077,20534,6054,20549v-30,20,-52,5,-79,20c5968,20576,5962,20582,5955,20589v49,,101,11,139,-20c6117,20549,6124,20543,6137,20528em5912,19715v25,-34,31,-40,63,-61c6005,19634,6034,19618,6074,19614v27,-3,69,-9,83,20c6173,19666,6154,19750,6137,19776v-21,32,-45,74,-63,102c6067,19888,6033,19942,6054,19959v24,19,28,7,63,20c6159,19994,6157,20000,6197,20000em6359,20306v,-7,,-14,,-21c6330,20275,6330,20274,6359,20264v11,-30,32,-30,42,em6584,20141v27,-27,56,-52,82,-79c6698,20029,6743,19996,6768,19959v26,-39,56,-98,60,-143c6828,19796,6828,19789,6828,19776v-31,,-62,-9,-82,20c6703,19859,6661,19914,6623,19979v-49,84,-59,129,-59,224c6564,20257,6585,20306,6623,20345v26,27,48,20,83,20c6713,20365,6719,20365,6726,20365v,-37,5,-51,-20,-80c6686,20262,6652,20247,6623,20244v-32,-3,-20,17,-20,41em6828,20427v-23,-8,-38,-43,,-62c6853,20352,6876,20345,6908,20345v7,,15,,22,c6930,20393,6930,20409,6908,20447v-17,29,-47,73,-60,102c6842,20562,6848,20595,6848,20609v29,,60,-6,82,-20c6937,20582,6943,20576,6950,20569em7030,20264v,-7,,-13,,-20c6986,20229,7020,20224,7050,20224v7,,13,,20,em7275,19816v33,12,20,40,20,82c7295,20030,7295,20159,7315,20285v5,32,9,103,40,122c7366,20414,7393,20440,7417,20427v38,-21,35,-46,40,-82em7172,20163v-13,,-26,,-39,c7202,20163,7251,20157,7315,20141v27,,41,,6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8" style="position:absolute;margin-left:330.5pt;margin-top:9.1pt;width:69.25pt;height:26pt;z-index:253435904" coordorigin="12660,19532" coordsize="2442,916" path="m12680,20062v-21,,-27,-1,-20,-22c12695,20068,12716,20078,12763,20082v30,2,92,11,122,20c12921,20112,12954,20131,12987,20141v20,,27,,40,em13047,19756v10,-42,20,-41,63,-41c13184,19715,13243,19724,13312,19735v60,10,77,17,82,81c13397,19856,13382,19911,13352,19939v-48,44,-93,93,-143,143c13183,20108,13154,20149,13150,20183v-4,32,51,39,79,41c13269,20226,13319,20222,13352,20203v34,-20,53,-23,62,-62em13209,20020v41,-10,55,-20,103,-20c13366,20000,13392,20006,13434,20020v20,,27,,40,em13556,20141v,7,,15,,22c13579,20154,13600,20144,13636,20122v26,-16,55,-48,83,-60c13726,20062,13732,20062,13739,20062v-21,28,-48,64,-60,101c13659,20223,13679,20320,13679,20385em14003,19756v-18,-19,-25,-23,-20,-41c14009,19709,14037,19704,14063,19695v53,-18,86,-20,142,-20c14236,19675,14259,19708,14268,19735v12,38,-47,110,-63,143c14180,19927,14152,19974,14125,20020v-22,39,-20,61,-20,102c14105,20128,14105,20135,14105,20141v38,,47,19,80,22c14195,20164,14282,20148,14288,20141v16,-20,-12,-48,-20,-59em14023,19979v,-7,,-13,,-20c14120,19959,14223,19951,14308,19979v7,,13,,20,em14370,20163v32,-9,43,-22,80,-22c14471,20141,14491,20141,14512,20141v,51,-8,75,-20,123c14484,20295,14460,20344,14430,20365v-17,12,-74,50,-83,62c14347,20434,14347,20440,14347,20447v57,,91,-7,145,-20c14515,20427,14523,20425,14532,20407em14654,19939v32,-24,64,-35,100,-61c14797,19847,14865,19798,14897,19756v34,-45,59,-107,62,-162c14959,19559,14959,19553,14959,19532v-58,,-75,10,-122,40c14772,19613,14748,19647,14714,19715v-25,52,-34,146,-20,204c14701,19949,14750,20026,14777,20040v31,17,59,27,80,-20c14876,19978,14830,19968,14817,19939v-4,-9,-41,-45,-63,-20c14748,19925,14754,19970,14754,19979em14939,20122v19,-6,38,-25,60,-40c15030,20061,15051,20049,15079,20020v-5,20,-10,65,-20,82c15038,20139,15039,20155,15039,20203v,41,,81,,122c14992,20325,14944,20325,14897,20325v8,23,29,36,62,40c15008,20370,15037,20356,15059,20345v23,,32,-2,42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" annotation="t"/>
          </v:shape>
        </w:pict>
      </w: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4" style="position:absolute;margin-left:21.1pt;margin-top:9.5pt;width:41pt;height:20.75pt;z-index:253431808" coordorigin="1744,20000" coordsize="1446,733" path="m1744,20183v,-49,-6,-60,23,-81c1795,20082,1817,20051,1847,20040v44,-16,68,14,82,22c1956,20077,1949,20082,1949,20122v,53,-41,114,-60,163c1862,20354,1805,20422,1787,20488v-6,23,-33,96,-20,121c1794,20660,1838,20618,1867,20609v33,-11,65,-20,102,-20c1989,20589,1996,20589,2009,20589em1767,20468v-8,,-15,,-23,c1778,20444,1825,20436,1867,20427v43,-9,76,-20,122,-20c2010,20407,2017,20407,2031,20407em2194,20508v28,-9,24,-45,60,-61c2281,20435,2286,20436,2296,20407v,53,32,280,-20,305c2259,20720,2211,20726,2194,20732v-42,14,22,,40,c2278,20732,2302,20703,2336,20692v23,,32,-2,40,-21em2478,20306v23,7,38,40,,59c2471,20365,2465,20365,2458,20365v,-36,12,-48,20,-80em2600,20082v,-21,-1,-27,-22,-20c2608,20052,2602,20033,2640,20020v35,-12,57,-20,100,-20c2785,20000,2804,19994,2823,20020v37,49,10,46,,102c2813,20182,2793,20229,2763,20285v-13,24,-54,94,-43,122c2725,20421,2790,20453,2803,20447v30,-14,48,-22,60,-40c2869,20400,2876,20392,2882,20385em2660,20264v-7,-7,-13,-13,-20,-20c2664,20226,2690,20205,2720,20203v40,-3,82,,123,em3027,20365v23,-23,51,-50,80,-59c3142,20295,3167,20311,3169,20345v3,51,-20,65,-42,102c3111,20474,3090,20521,3087,20549v-4,33,1,35,20,60c3138,20586,3159,20579,3189,205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6" style="position:absolute;margin-left:192.3pt;margin-top:8.9pt;width:18.4pt;height:21.9pt;z-index:253433856" coordorigin="7784,19979" coordsize="650,774" path="m7804,20244v-54,,31,,40,c8014,20244,8187,20238,8350,20264v44,7,71,-18,83,21em8188,20020v-18,-18,-25,-23,-20,-41c8168,20033,8154,20079,8148,20122v-16,107,-5,219,-20,325c8119,20509,8118,20571,8108,20631v-3,16,,153,,101c8108,20712,8108,20705,8108,2069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7" style="position:absolute;margin-left:220.55pt;margin-top:1.4pt;width:98pt;height:26pt;z-index:253434880" coordorigin="8780,19715" coordsize="3457,917" path="m8780,19959v7,-29,30,-51,60,-61c8877,19885,8937,19896,8962,19919v45,41,11,76,,121c8944,20116,8924,20141,8882,20203v-38,55,-44,126,-82,182c8778,20418,8780,20428,8780,20468v81,,148,-3,224,-21c9020,20443,9088,20427,9044,20427em8820,20285v-7,-7,-13,-14,-20,-21c8841,20240,8872,20244,8922,20244v63,,110,3,162,20c9091,20264,9097,20264,9104,20264em9246,20407v22,-23,53,-69,83,-82c9356,20313,9365,20310,9389,20285v,37,-18,47,-20,80c9366,20413,9349,20436,9349,20488v,53,26,59,40,101c9389,20610,9389,20617,9389,20631v-68,,-135,,-203,c9260,20631,9327,20629,9389,20609v23,,31,-2,40,-20em9571,20203v-18,-18,-25,-22,-20,-40c9571,20163,9591,20163,9611,20163em9755,20020v-14,-17,-39,-54,-22,-81c9747,19916,9792,19886,9815,19878v43,-14,91,10,123,20c9969,19907,9997,19921,10000,19959v4,52,,83,-22,123c9951,20131,9923,20176,9898,20224v-18,35,-39,83,-43,121c9852,20372,9866,20400,9878,20407v37,20,96,-14,122,-22c10036,20374,10051,20363,10060,20325em9898,20122v-19,-19,-24,-25,-43,-20c9864,20080,9885,20066,9918,20062v50,-6,82,7,122,20c10047,20082,10053,20082,10060,20082em10305,20306v-53,,69,-16,79,-21c10406,20273,10456,20246,10487,20264v38,22,20,58,,81c10455,20380,10410,20414,10384,20447v-19,24,-56,73,-59,102c10321,20592,10353,20589,10384,20589v40,,90,-4,123,-20c10527,20549,10534,20542,10547,20528em10649,20141v10,-29,25,-19,60,-19c10702,20148,10678,20190,10649,20203v-20,,-27,,-40,c10609,20175,10598,20137,10629,20122v27,-13,11,-10,40,-20em10894,20062v10,-35,29,-22,59,-42c10999,19989,11019,19952,11056,19919v46,-40,38,-44,62,-103c11135,19773,11138,19759,11138,19715v-45,,-50,9,-82,41c11007,19806,10960,19874,10933,19939v-32,77,-39,142,-39,224c10894,20204,10916,20259,10953,20285v22,16,94,38,123,21c11111,20286,11118,20260,11118,20224v,-42,-34,-48,-62,-61c11008,20141,10993,20127,10953,20163v-32,29,-22,31,,61em11218,20306v29,-29,49,-48,82,-62c11340,20227,11359,20199,11380,20183v7,-7,13,-13,20,-20c11371,20173,11373,20192,11360,20224v-22,52,-20,84,-20,141c11340,20420,11346,20444,11360,20488v5,15,,45,,61c11327,20549,11293,20549,11260,20549v55,,95,-6,140,-21c11431,20518,11437,20514,11463,20488em11605,20122v6,-18,31,-36,60,-20c11672,20109,11678,20115,11685,20122v-30,9,-18,19,-60,19c11611,20141,11550,20130,11585,20102v7,,13,,20,em11969,19715v,61,-11,106,-20,163c11939,19937,11932,20003,11929,20062v-3,54,27,97,40,141c11977,20232,11985,20261,12012,20264v33,4,49,-8,59,-40c12083,20188,12091,20165,12091,20122em11969,19959v-42,,-149,-19,-162,20c11827,20011,11864,20008,11909,20020v65,18,156,36,225,20c12171,20031,12205,20017,12236,200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" annotation="t"/>
          </v:shape>
        </w:pict>
      </w: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3" style="position:absolute;margin-left:65.55pt;margin-top:1.25pt;width:1.15pt;height:1.15pt;z-index:253430784" coordorigin="3312,20163" coordsize="41,41" path="m3312,20203v,-25,17,-23,40,-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BHQIGBgEgAGgMAAAAAADAAAAAAAAARljPVIrml8VPjwb4utLhmyIDI2QGPoBEyIIAAEgRRMvY&#10;mgZFEhsCAJf+RhIbAgCX/lcNAAAABQM4C2UZIDIJAP7/AwHA/h9FMwkA/v8DAQD+f0U4CAD+HwD+&#10;tis2Fb24H0A7apg/AAAAuAAAALsKNw2E+kk+klDNnM2chvOaZ5zTRQ0AoaAAh+iE5ueE5dm+BaBH&#10;ZvVM+614YEAKABEggFopz7OEzwG=&#10;" annotation="t"/>
          </v:shape>
        </w:pict>
      </w:r>
    </w:p>
    <w:p w:rsidR="007553EA" w:rsidRDefault="00DE7C13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33" style="position:absolute;margin-left:442.95pt;margin-top:4.5pt;width:77.2pt;height:47.25pt;z-index:253438976" coordorigin="16626,20732" coordsize="2724,1668" path="m16990,21688v9,-66,16,-51,63,-82c17080,21588,17100,21570,17133,21566v27,-3,67,-8,82,20c17233,21620,17191,21682,17173,21707v-28,39,-46,112,-80,143c17064,21877,17008,21910,16990,21951v-9,20,-15,40,-20,62c17005,22040,17026,22033,17073,22033v74,,148,,222,em17397,21911v,-20,,-27,,-41c17425,21870,17452,21870,17480,21870em17642,21646v-24,-32,-30,-54,20,-60c17708,21581,17728,21594,17764,21606v34,11,56,22,60,62c17828,21708,17814,21716,17804,21748v-11,35,-32,53,-60,82c17727,21847,17685,21885,17682,21891v,7,,13,,20c17690,21934,17711,21947,17744,21951v41,4,112,11,122,-20em17622,21830v-7,-7,-13,-13,-20,-20c17641,21810,17672,21824,17702,21830v36,7,71,17,102,20c17811,21850,17817,21850,17824,21850em17946,21972v43,,49,-9,83,-21c18057,21941,18065,21935,18088,21911v,42,-16,59,-19,102c18066,22053,18058,22124,18088,22135em17926,21444v19,-19,25,-23,20,-42c17984,21402,17996,21386,18029,21382v25,-3,66,-8,79,20c18124,21436,18096,21461,18088,21485v-9,29,-43,23,-59,60c18016,21575,18017,21582,18009,21606v10,29,29,25,60,40c18113,21667,18125,21668,18171,21668v7,,13,,20,em18271,21891v44,,68,6,102,-21em18535,21789v39,-67,50,-88,103,-143c18659,21625,18708,21592,18720,21566v12,-26,33,-53,40,-81c18722,21485,18706,21480,18677,21505v-42,35,-96,71,-122,121c18524,21684,18514,21752,18495,21810v-21,63,-17,62,,121c18502,21954,18523,21968,18555,21972v22,3,60,-36,63,-41c18626,21914,18618,21869,18618,21850v-33,,-79,-14,-83,20c18533,21890,18535,21911,18535,21931em18740,22054v9,-28,32,-24,40,-41c18793,21986,18861,21993,18840,21972v-27,-27,-39,80,-40,82c18783,22088,18780,22093,18780,22135v,20,,40,,60em18984,21830v,-33,32,-20,60,-20em19207,21524v6,-6,13,-13,19,-19c19226,21547,19209,21563,19207,21606v-4,64,-31,122,-40,183c19156,21859,19169,21954,19187,21992v12,25,9,35,20,em19024,21646v61,,86,32,143,42c19233,21700,19286,21704,19349,21727em18271,20772v26,-11,28,-8,62,-20c18343,20748,18360,20736,18393,20732v59,-8,114,7,162,20c18576,20757,18620,20762,18638,20772v6,7,13,14,19,21c18632,20841,18664,20839,18598,20875v-48,26,-109,39,-165,59c18343,20966,18262,20972,18171,20996v-95,25,-188,33,-285,61c17798,21083,17710,21111,17622,21138v-78,24,-171,64,-245,102c17316,21271,17252,21321,17195,21362v-60,43,-110,101,-162,143c16995,21536,16951,21575,16911,21606v-29,22,-60,38,-83,62c16806,21692,16788,21720,16768,21748v-18,25,-48,55,-62,82c16687,21866,16678,21898,16666,21931v-11,30,-12,49,-20,82c16638,22043,16620,22054,16626,22094v7,46,12,65,40,101c16706,22246,16737,22257,16788,22278v45,19,88,33,142,39c16992,22324,17052,22333,17113,22338v237,19,477,-4,711,21c17896,22367,17979,22374,18049,22379v135,10,270,8,404,20c18631,22415,18878,22404,19024,2237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5" style="position:absolute;margin-left:351.3pt;margin-top:.45pt;width:15pt;height:3.5pt;z-index:253441024" coordorigin="13394,20589" coordsize="528,124" path="m13394,20692v95,20,148,24,242,c13738,20666,13826,20635,13921,2058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oCgEgAGgMAAAAAADAAAAAAAAARljPVIrml8VPjwb4utLhmyIDI2QGPoBEyIIAAEgRRMvY&#10;mgZFEhsCAJf+RhIbAgCX/lcNAAAABQM4C2UZIDIJAP7/AwHA/h9FMwkA/v8DAQD+f0U4CAD+HwD+&#10;tis2Fb24H0A7apg/AAAAuAAAALsKMgmF+GJz4YXcbYwGBgsAhvO0B52X6FQijIfi6OLtoUdkcam8&#10;d4CcCgARICCLW2K0hM8B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(1-t)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071075" w:rsidRPr="00071075" w:rsidRDefault="00071075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</w:t>
      </w:r>
      <w:r>
        <w:rPr>
          <w:rFonts w:ascii="Consolas" w:hAnsi="Consolas" w:cs="Consolas"/>
          <w:noProof/>
          <w:sz w:val="32"/>
          <w:lang w:val="en-US"/>
        </w:rPr>
        <w:t>z2*z2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7553EA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*t +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="004C79BE">
        <w:rPr>
          <w:rFonts w:ascii="Consolas" w:hAnsi="Consolas" w:cs="Consolas"/>
          <w:noProof/>
          <w:sz w:val="32"/>
          <w:lang w:val="en-US"/>
        </w:rPr>
        <w:t xml:space="preserve">t *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FA36AD" w:rsidRDefault="00FA36AD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2*z2*(1-t)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3A6A4B" w:rsidRDefault="00DE7C13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FA36AD" w:rsidRPr="00084E45" w:rsidRDefault="00084E4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 xml:space="preserve">перепишем относительно </w:t>
      </w:r>
      <w:r w:rsidRPr="00084E45">
        <w:rPr>
          <w:rFonts w:ascii="Consolas" w:hAnsi="Consolas" w:cs="Consolas"/>
          <w:i/>
          <w:noProof/>
          <w:sz w:val="32"/>
          <w:lang w:val="en-US"/>
        </w:rPr>
        <w:t>b</w:t>
      </w:r>
    </w:p>
    <w:p w:rsidR="00B90656" w:rsidRPr="00B90656" w:rsidRDefault="00B90656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sub>
          </m:sSub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 приводим к общему знаменателю</w:t>
      </w:r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приводим подобные слагаемые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Pr="00084E45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  <w:lang w:val="en-US"/>
        </w:rPr>
        <w:t>подставляем</w:t>
      </w:r>
      <w:r w:rsidR="00084E45">
        <w:rPr>
          <w:rFonts w:ascii="Consolas" w:eastAsiaTheme="minorEastAsia" w:hAnsi="Consolas" w:cs="Consolas"/>
          <w:noProof/>
          <w:sz w:val="32"/>
        </w:rPr>
        <w:t xml:space="preserve"> </w:t>
      </w:r>
      <w:r w:rsidR="00084E45" w:rsidRPr="00084E45">
        <w:rPr>
          <w:rFonts w:ascii="Consolas" w:eastAsiaTheme="minorEastAsia" w:hAnsi="Consolas" w:cs="Consolas"/>
          <w:i/>
          <w:noProof/>
          <w:sz w:val="32"/>
          <w:lang w:val="en-US"/>
        </w:rPr>
        <w:t>z</w:t>
      </w:r>
    </w:p>
    <w:p w:rsidR="00084E45" w:rsidRDefault="00DE7C13" w:rsidP="00084E4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</m:t>
              </m:r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-t</m:t>
              </m:r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t</m:t>
          </m:r>
        </m:oMath>
      </m:oMathPara>
    </w:p>
    <w:p w:rsidR="00C1395E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ли</w:t>
      </w:r>
    </w:p>
    <w:p w:rsidR="00084E45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z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итог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Pr="00C1395E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>приводим к общему знаменателю</w:t>
      </w:r>
    </w:p>
    <w:p w:rsidR="00084E45" w:rsidRPr="00C1395E" w:rsidRDefault="00B1249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</m:e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 xml:space="preserve">                                    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e>
              </m:eqArr>
            </m:num>
            <m:den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рассмотрим только числитель: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240CF1" w:rsidRDefault="00DE7C13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eqArr>
            <m:eqArr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</m:e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noProof/>
                  <w:sz w:val="32"/>
                  <w:lang w:val="en-US"/>
                </w:rPr>
              </m:ctrlPr>
            </m:e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 xml:space="preserve">                                    </m:t>
              </m:r>
            </m:e>
          </m:eqArr>
        </m:oMath>
      </m:oMathPara>
    </w:p>
    <w:p w:rsidR="00240CF1" w:rsidRDefault="00240CF1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240CF1" w:rsidRDefault="00240CF1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vertAlign w:val="subscript"/>
        </w:rPr>
        <w:t xml:space="preserve"> </w:t>
      </w:r>
      <w:r w:rsidR="00B12495"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=</w:t>
      </w:r>
    </w:p>
    <w:p w:rsidR="00B12495" w:rsidRPr="00B12495" w:rsidRDefault="00B12495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lastRenderedPageBreak/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240CF1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)+</w:t>
      </w:r>
    </w:p>
    <w:p w:rsidR="00B12495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z</w:t>
      </w:r>
      <w:r w:rsidR="000C72D8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 xml:space="preserve">(1 -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P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тог</w:t>
      </w: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DB2B9F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домножим и поделим</w:t>
      </w:r>
      <w:r>
        <w:rPr>
          <w:rFonts w:ascii="Consolas" w:eastAsiaTheme="minorEastAsia" w:hAnsi="Consolas" w:cs="Consolas"/>
          <w:noProof/>
          <w:sz w:val="32"/>
          <w:lang w:val="en-US"/>
        </w:rPr>
        <w:t xml:space="preserve"> </w:t>
      </w:r>
      <m:oMath>
        <m:f>
          <m:fPr>
            <m:ctrlPr>
              <w:rPr>
                <w:rFonts w:ascii="Cambria Math" w:eastAsiaTheme="minorEastAsia" w:hAnsi="Cambria Math" w:cs="Consolas"/>
                <w:i/>
                <w:noProof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den>
        </m:f>
      </m:oMath>
    </w:p>
    <w:p w:rsidR="00B12495" w:rsidRPr="003A6A4B" w:rsidRDefault="00B12495" w:rsidP="00B12495">
      <w:pPr>
        <w:spacing w:after="0" w:line="240" w:lineRule="auto"/>
        <w:rPr>
          <w:rFonts w:ascii="Cambria Math" w:hAnsi="Cambria Math"/>
          <w:i/>
          <w:lang w:val="en-US"/>
        </w:rPr>
      </w:pPr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Pr="00B12495" w:rsidRDefault="00B12495" w:rsidP="00FA36AD">
      <w:pPr>
        <w:spacing w:after="0" w:line="240" w:lineRule="auto"/>
        <w:rPr>
          <w:rFonts w:ascii="Consolas" w:eastAsiaTheme="minorEastAsia" w:hAnsi="Consolas" w:cs="Consolas"/>
          <w:noProof/>
          <w:color w:val="FF0000"/>
          <w:sz w:val="32"/>
        </w:rPr>
      </w:pPr>
      <w:r w:rsidRPr="00B12495">
        <w:rPr>
          <w:rFonts w:ascii="Consolas" w:eastAsiaTheme="minorEastAsia" w:hAnsi="Consolas" w:cs="Consolas"/>
          <w:noProof/>
          <w:color w:val="FF0000"/>
          <w:sz w:val="32"/>
        </w:rPr>
        <w:t>--------------------------------------------------------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(b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 =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</w:t>
      </w:r>
    </w:p>
    <w:p w:rsidR="00FA36AD" w:rsidRPr="00B12495" w:rsidRDefault="00A14C52" w:rsidP="00A937AD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lastRenderedPageBreak/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  <w:r w:rsidR="00800D01" w:rsidRPr="00B12495">
        <w:rPr>
          <w:rFonts w:ascii="Consolas" w:hAnsi="Consolas" w:cs="Consolas"/>
          <w:noProof/>
          <w:color w:val="FF0000"/>
          <w:sz w:val="32"/>
        </w:rPr>
        <w:t>(*****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="00800D01"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т.е.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</w:rPr>
        <w:t>(*****)=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(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  |||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AA395A" w:rsidRPr="00B12495" w:rsidRDefault="00AA395A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</w:t>
      </w:r>
    </w:p>
    <w:p w:rsidR="00800D01" w:rsidRPr="00B12495" w:rsidRDefault="00B12495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-------------------------------------------------------------</w:t>
      </w:r>
    </w:p>
    <w:p w:rsidR="00B12495" w:rsidRPr="00B12495" w:rsidRDefault="00B12495" w:rsidP="00800D01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800D01" w:rsidRDefault="00800D01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460106" w:rsidRPr="00DB2B9F" w:rsidRDefault="00460106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DB2B9F">
        <w:rPr>
          <w:rFonts w:ascii="Consolas" w:hAnsi="Consolas" w:cs="Consolas"/>
          <w:noProof/>
          <w:sz w:val="36"/>
          <w:lang w:val="en-US"/>
        </w:rPr>
        <w:t>-= 11.06.2014 =-</w:t>
      </w:r>
    </w:p>
    <w:p w:rsidR="00DB2B9F" w:rsidRDefault="00DB2B9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B16C5F" w:rsidRPr="00B16C5F" w:rsidRDefault="00B16C5F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ыло</w:t>
      </w:r>
    </w:p>
    <w:p w:rsidR="00B16C5F" w:rsidRPr="00DB2B9F" w:rsidRDefault="00B16C5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 xml:space="preserve">sscanf(Buf, "%i%i%i", &amp;a, &amp;b, &amp;c); </w:t>
      </w: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  <w:r w:rsidRPr="00DB2B9F">
        <w:rPr>
          <w:rFonts w:ascii="Consolas" w:hAnsi="Consolas" w:cs="Consolas"/>
          <w:noProof/>
          <w:sz w:val="28"/>
        </w:rPr>
        <w:t>с учетом наличия нормали и текстуры:</w:t>
      </w:r>
    </w:p>
    <w:p w:rsid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номер вершины/номер текстуры/номер нормали</w:t>
      </w:r>
    </w:p>
    <w:p w:rsidR="00DA30B6" w:rsidRPr="00DA30B6" w:rsidRDefault="00DA30B6" w:rsidP="00A937AD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</w:rPr>
        <w:t>1</w:t>
      </w:r>
      <w:r w:rsidRPr="00DB2B9F">
        <w:rPr>
          <w:rFonts w:ascii="Consolas" w:hAnsi="Consolas" w:cs="Consolas"/>
          <w:noProof/>
          <w:sz w:val="28"/>
          <w:lang w:val="en-US"/>
        </w:rPr>
        <w:t>/2/3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//3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/2</w:t>
      </w:r>
    </w:p>
    <w:p w:rsidR="00DB2B9F" w:rsidRPr="00DB2B9F" w:rsidRDefault="00DB2B9F" w:rsidP="00A937AD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DB2B9F">
        <w:rPr>
          <w:rFonts w:ascii="Consolas" w:hAnsi="Consolas" w:cs="Consolas"/>
          <w:noProof/>
          <w:sz w:val="28"/>
          <w:lang w:val="en-US"/>
        </w:rPr>
        <w:t>1</w:t>
      </w:r>
    </w:p>
    <w:p w:rsidR="00DB2B9F" w:rsidRPr="00573F77" w:rsidRDefault="00DB2B9F" w:rsidP="00DB2B9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>, "%i/%*i/%*i %i/%*</w:t>
      </w:r>
      <w:r w:rsidR="00B16C5F" w:rsidRPr="00573F77">
        <w:rPr>
          <w:rFonts w:ascii="Consolas" w:hAnsi="Consolas" w:cs="Consolas"/>
          <w:b/>
          <w:noProof/>
          <w:sz w:val="24"/>
          <w:lang w:val="en-US"/>
        </w:rPr>
        <w:t>i/%*i %i/%*i/%*i", &amp;a, &amp;b, &amp;c) == 3 ||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, "%i//%*i %i//%*i %i//%*i", &amp;a, &amp;b, &amp;c) == 3 || 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>, "%i/%*i %i/%*i %i/%*i", &amp;a, &amp;b, &amp;c) == 3 ||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lastRenderedPageBreak/>
        <w:t xml:space="preserve">  sscanf(Buf</w:t>
      </w:r>
      <w:r w:rsidR="00573F77" w:rsidRPr="00573F77">
        <w:rPr>
          <w:rFonts w:ascii="Consolas" w:hAnsi="Consolas" w:cs="Consolas"/>
          <w:b/>
          <w:noProof/>
          <w:sz w:val="24"/>
        </w:rPr>
        <w:t xml:space="preserve"> + 2</w:t>
      </w: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, "%i %i %i", &amp;a, &amp;b, &amp;c); 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a--;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b--;</w:t>
      </w:r>
    </w:p>
    <w:p w:rsidR="00B16C5F" w:rsidRPr="00573F77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573F77">
        <w:rPr>
          <w:rFonts w:ascii="Consolas" w:hAnsi="Consolas" w:cs="Consolas"/>
          <w:b/>
          <w:noProof/>
          <w:sz w:val="24"/>
          <w:lang w:val="en-US"/>
        </w:rPr>
        <w:t xml:space="preserve">  c--;</w:t>
      </w:r>
    </w:p>
    <w:p w:rsidR="00B16C5F" w:rsidRDefault="00B16C5F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F08FD" w:rsidRPr="006165EB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  <w:r w:rsidRPr="006165EB">
        <w:rPr>
          <w:rFonts w:ascii="Consolas" w:hAnsi="Consolas" w:cs="Consolas"/>
          <w:b/>
          <w:noProof/>
          <w:sz w:val="28"/>
        </w:rPr>
        <w:t>плюс улучшение вывода - проекция о</w:t>
      </w:r>
      <w:r w:rsidR="006165EB" w:rsidRPr="006165EB">
        <w:rPr>
          <w:rFonts w:ascii="Consolas" w:hAnsi="Consolas" w:cs="Consolas"/>
          <w:b/>
          <w:noProof/>
          <w:sz w:val="28"/>
        </w:rPr>
        <w:t>д</w:t>
      </w:r>
      <w:r w:rsidRPr="006165EB">
        <w:rPr>
          <w:rFonts w:ascii="Consolas" w:hAnsi="Consolas" w:cs="Consolas"/>
          <w:b/>
          <w:noProof/>
          <w:sz w:val="28"/>
        </w:rPr>
        <w:t>ин раз</w:t>
      </w:r>
      <w:r w:rsidR="006165EB" w:rsidRPr="006165EB">
        <w:rPr>
          <w:rFonts w:ascii="Consolas" w:hAnsi="Consolas" w:cs="Consolas"/>
          <w:b/>
          <w:noProof/>
          <w:sz w:val="28"/>
        </w:rPr>
        <w:t xml:space="preserve"> вычисляется</w:t>
      </w: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INT i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j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s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1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POINT </w:t>
      </w:r>
      <w:r w:rsidRPr="006165EB">
        <w:rPr>
          <w:rFonts w:ascii="Courier New" w:hAnsi="Courier New" w:cs="Courier New"/>
          <w:noProof/>
          <w:szCs w:val="30"/>
        </w:rPr>
        <w:t>*</w:t>
      </w:r>
      <w:r w:rsidRPr="006165EB">
        <w:rPr>
          <w:rFonts w:ascii="Courier New" w:hAnsi="Courier New" w:cs="Courier New"/>
          <w:b/>
          <w:bCs/>
          <w:noProof/>
          <w:szCs w:val="30"/>
        </w:rPr>
        <w:t>pts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/* выделяем память под проекции точек */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if </w:t>
      </w:r>
      <w:r w:rsidRPr="006165EB">
        <w:rPr>
          <w:rFonts w:ascii="Courier New" w:hAnsi="Courier New" w:cs="Courier New"/>
          <w:noProof/>
          <w:szCs w:val="30"/>
        </w:rPr>
        <w:t>(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pts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malloc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sizeof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POINT</w:t>
      </w:r>
      <w:r w:rsidRPr="006165EB">
        <w:rPr>
          <w:rFonts w:ascii="Courier New" w:hAnsi="Courier New" w:cs="Courier New"/>
          <w:noProof/>
          <w:szCs w:val="30"/>
        </w:rPr>
        <w:t>)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*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V</w:t>
      </w:r>
      <w:r w:rsidRPr="006165EB">
        <w:rPr>
          <w:rFonts w:ascii="Courier New" w:hAnsi="Courier New" w:cs="Courier New"/>
          <w:noProof/>
          <w:szCs w:val="30"/>
        </w:rPr>
        <w:t>))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=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NULL</w:t>
      </w:r>
      <w:r w:rsidRPr="006165EB">
        <w:rPr>
          <w:rFonts w:ascii="Courier New" w:hAnsi="Courier New" w:cs="Courier New"/>
          <w:noProof/>
          <w:szCs w:val="30"/>
        </w:rPr>
        <w:t>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return</w:t>
      </w:r>
      <w:r w:rsidRPr="006165EB">
        <w:rPr>
          <w:rFonts w:ascii="Courier New" w:hAnsi="Courier New" w:cs="Courier New"/>
          <w:noProof/>
          <w:szCs w:val="30"/>
        </w:rPr>
        <w:t>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or 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i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0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 </w:t>
      </w:r>
      <w:r w:rsidRPr="006165EB">
        <w:rPr>
          <w:rFonts w:ascii="Courier New" w:hAnsi="Courier New" w:cs="Courier New"/>
          <w:noProof/>
          <w:szCs w:val="30"/>
        </w:rPr>
        <w:t>&lt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V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</w:t>
      </w:r>
      <w:r w:rsidRPr="006165EB">
        <w:rPr>
          <w:rFonts w:ascii="Courier New" w:hAnsi="Courier New" w:cs="Courier New"/>
          <w:noProof/>
          <w:szCs w:val="30"/>
        </w:rPr>
        <w:t>++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{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VG4_RndWorldToScreen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V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</w:t>
      </w:r>
      <w:r w:rsidRPr="006165EB">
        <w:rPr>
          <w:rFonts w:ascii="Courier New" w:hAnsi="Courier New" w:cs="Courier New"/>
          <w:noProof/>
          <w:szCs w:val="30"/>
        </w:rPr>
        <w:t>/* Ellipse(hDC, pts[i].x - s, pts[i].y - s, pts[i].x + s, pts[i].y + s); */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}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or 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i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0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 </w:t>
      </w:r>
      <w:r w:rsidRPr="006165EB">
        <w:rPr>
          <w:rFonts w:ascii="Courier New" w:hAnsi="Courier New" w:cs="Courier New"/>
          <w:noProof/>
          <w:szCs w:val="30"/>
        </w:rPr>
        <w:t>&lt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NumOfF</w:t>
      </w:r>
      <w:r w:rsidRPr="006165EB">
        <w:rPr>
          <w:rFonts w:ascii="Courier New" w:hAnsi="Courier New" w:cs="Courier New"/>
          <w:noProof/>
          <w:szCs w:val="30"/>
        </w:rPr>
        <w:t>;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i</w:t>
      </w:r>
      <w:r w:rsidRPr="006165EB">
        <w:rPr>
          <w:rFonts w:ascii="Courier New" w:hAnsi="Courier New" w:cs="Courier New"/>
          <w:noProof/>
          <w:szCs w:val="30"/>
        </w:rPr>
        <w:t>++)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{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INT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0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0</w:t>
      </w:r>
      <w:r w:rsidRPr="006165EB">
        <w:rPr>
          <w:rFonts w:ascii="Courier New" w:hAnsi="Courier New" w:cs="Courier New"/>
          <w:noProof/>
          <w:szCs w:val="30"/>
        </w:rPr>
        <w:t>],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1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1</w:t>
      </w:r>
      <w:r w:rsidRPr="006165EB">
        <w:rPr>
          <w:rFonts w:ascii="Courier New" w:hAnsi="Courier New" w:cs="Courier New"/>
          <w:noProof/>
          <w:szCs w:val="30"/>
        </w:rPr>
        <w:t>],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  n2 </w:t>
      </w:r>
      <w:r w:rsidRPr="006165EB">
        <w:rPr>
          <w:rFonts w:ascii="Courier New" w:hAnsi="Courier New" w:cs="Courier New"/>
          <w:noProof/>
          <w:szCs w:val="30"/>
        </w:rPr>
        <w:t>=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GObj</w:t>
      </w:r>
      <w:r w:rsidRPr="006165EB">
        <w:rPr>
          <w:rFonts w:ascii="Courier New" w:hAnsi="Courier New" w:cs="Courier New"/>
          <w:noProof/>
          <w:szCs w:val="30"/>
        </w:rPr>
        <w:t>-&gt;</w:t>
      </w:r>
      <w:r w:rsidRPr="006165EB">
        <w:rPr>
          <w:rFonts w:ascii="Courier New" w:hAnsi="Courier New" w:cs="Courier New"/>
          <w:b/>
          <w:bCs/>
          <w:noProof/>
          <w:szCs w:val="30"/>
        </w:rPr>
        <w:t>F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i</w:t>
      </w:r>
      <w:r w:rsidRPr="006165EB">
        <w:rPr>
          <w:rFonts w:ascii="Courier New" w:hAnsi="Courier New" w:cs="Courier New"/>
          <w:noProof/>
          <w:szCs w:val="30"/>
        </w:rPr>
        <w:t>][</w:t>
      </w:r>
      <w:r w:rsidRPr="006165EB">
        <w:rPr>
          <w:rFonts w:ascii="Courier New" w:hAnsi="Courier New" w:cs="Courier New"/>
          <w:b/>
          <w:bCs/>
          <w:noProof/>
          <w:szCs w:val="30"/>
        </w:rPr>
        <w:t>2</w:t>
      </w:r>
      <w:r w:rsidRPr="006165EB">
        <w:rPr>
          <w:rFonts w:ascii="Courier New" w:hAnsi="Courier New" w:cs="Courier New"/>
          <w:noProof/>
          <w:szCs w:val="30"/>
        </w:rPr>
        <w:t>]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MoveToEx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NULL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1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1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2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2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  LineTo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hDC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x</w:t>
      </w:r>
      <w:r w:rsidRPr="006165EB">
        <w:rPr>
          <w:rFonts w:ascii="Courier New" w:hAnsi="Courier New" w:cs="Courier New"/>
          <w:noProof/>
          <w:szCs w:val="30"/>
        </w:rPr>
        <w:t>,</w:t>
      </w:r>
      <w:r w:rsidRPr="006165EB">
        <w:rPr>
          <w:rFonts w:ascii="Courier New" w:hAnsi="Courier New" w:cs="Courier New"/>
          <w:b/>
          <w:bCs/>
          <w:noProof/>
          <w:szCs w:val="30"/>
        </w:rPr>
        <w:t xml:space="preserve"> pts</w:t>
      </w:r>
      <w:r w:rsidRPr="006165EB">
        <w:rPr>
          <w:rFonts w:ascii="Courier New" w:hAnsi="Courier New" w:cs="Courier New"/>
          <w:noProof/>
          <w:szCs w:val="30"/>
        </w:rPr>
        <w:t>[</w:t>
      </w:r>
      <w:r w:rsidRPr="006165EB">
        <w:rPr>
          <w:rFonts w:ascii="Courier New" w:hAnsi="Courier New" w:cs="Courier New"/>
          <w:b/>
          <w:bCs/>
          <w:noProof/>
          <w:szCs w:val="30"/>
        </w:rPr>
        <w:t>n0</w:t>
      </w:r>
      <w:r w:rsidRPr="006165EB">
        <w:rPr>
          <w:rFonts w:ascii="Courier New" w:hAnsi="Courier New" w:cs="Courier New"/>
          <w:noProof/>
          <w:szCs w:val="30"/>
        </w:rPr>
        <w:t>].</w:t>
      </w:r>
      <w:r w:rsidRPr="006165EB">
        <w:rPr>
          <w:rFonts w:ascii="Courier New" w:hAnsi="Courier New" w:cs="Courier New"/>
          <w:b/>
          <w:bCs/>
          <w:noProof/>
          <w:szCs w:val="30"/>
        </w:rPr>
        <w:t>y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</w:t>
      </w:r>
      <w:r w:rsidRPr="006165EB">
        <w:rPr>
          <w:rFonts w:ascii="Courier New" w:hAnsi="Courier New" w:cs="Courier New"/>
          <w:noProof/>
          <w:szCs w:val="30"/>
        </w:rPr>
        <w:t>}</w:t>
      </w:r>
    </w:p>
    <w:p w:rsidR="006165EB" w:rsidRPr="006165EB" w:rsidRDefault="006165EB" w:rsidP="006165E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Cs w:val="30"/>
        </w:rPr>
      </w:pPr>
      <w:r w:rsidRPr="006165EB">
        <w:rPr>
          <w:rFonts w:ascii="Courier New" w:hAnsi="Courier New" w:cs="Courier New"/>
          <w:b/>
          <w:bCs/>
          <w:noProof/>
          <w:szCs w:val="30"/>
        </w:rPr>
        <w:t xml:space="preserve">  free</w:t>
      </w:r>
      <w:r w:rsidRPr="006165EB">
        <w:rPr>
          <w:rFonts w:ascii="Courier New" w:hAnsi="Courier New" w:cs="Courier New"/>
          <w:noProof/>
          <w:szCs w:val="30"/>
        </w:rPr>
        <w:t>(</w:t>
      </w:r>
      <w:r w:rsidRPr="006165EB">
        <w:rPr>
          <w:rFonts w:ascii="Courier New" w:hAnsi="Courier New" w:cs="Courier New"/>
          <w:b/>
          <w:bCs/>
          <w:noProof/>
          <w:szCs w:val="30"/>
        </w:rPr>
        <w:t>pts</w:t>
      </w:r>
      <w:r w:rsidRPr="006165EB">
        <w:rPr>
          <w:rFonts w:ascii="Courier New" w:hAnsi="Courier New" w:cs="Courier New"/>
          <w:noProof/>
          <w:szCs w:val="30"/>
        </w:rPr>
        <w:t>);</w:t>
      </w: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</w:rPr>
      </w:pPr>
    </w:p>
    <w:p w:rsidR="006F08FD" w:rsidRPr="006165EB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30"/>
          <w:szCs w:val="30"/>
          <w:lang w:val="en-US"/>
        </w:rPr>
      </w:pPr>
    </w:p>
    <w:p w:rsidR="006165EB" w:rsidRDefault="006165EB">
      <w:pPr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br w:type="page"/>
      </w: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lastRenderedPageBreak/>
        <w:t>11:45</w:t>
      </w: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</w:rPr>
      </w:pPr>
      <w:r>
        <w:rPr>
          <w:rFonts w:ascii="Consolas" w:hAnsi="Consolas" w:cs="Consolas"/>
          <w:b/>
          <w:noProof/>
          <w:sz w:val="28"/>
        </w:rPr>
        <w:t>Матрица проекции.</w: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</w:rPr>
        <w:t>Центральная проекция - perspective projection</w: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t>Viewer Coordinate System --&gt; Normalized Device Coordinate System</w: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1" style="position:absolute;margin-left:407.15pt;margin-top:12.45pt;width:23.1pt;height:49.55pt;z-index:253479936" coordorigin="15364,4614" coordsize="814,1749" path="m15426,6362v,-67,9,-126,20,-183c15455,6134,15459,6080,15466,6037v9,-53,12,-111,20,-162c15505,5757,15491,5624,15506,5508v19,-149,-45,-397,20,-508c15546,4965,15511,5012,15506,5020v-19,32,-34,73,-60,102c15421,5151,15391,5176,15364,5203v-31,31,29,-25,40,-41c15441,5108,15475,5083,15506,5020v19,-38,43,-87,63,-121c15594,4855,15585,4853,15588,4899v2,34,5,72,20,101c15628,5040,15631,5068,15668,5102v8,7,15,13,23,20em15913,4634v-53,14,-21,26,-40,61c15845,4748,15857,4749,15873,4796v11,33,20,58,60,62c15959,4861,16001,4867,16015,4838v14,-30,6,-75,20,-103c16053,4700,16055,4677,16055,4634v,-20,,-27,,c16055,4796,16084,4997,16035,5143v-6,18,-34,34,-62,19c15941,5146,15900,5106,15873,5082v-13,-11,-58,-56,-62,-62c15811,5000,15811,4993,15811,4980v37,-22,97,-34,142,-41c16024,4928,16105,4939,16177,493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drawing>
          <wp:anchor distT="0" distB="0" distL="114300" distR="114300" simplePos="0" relativeHeight="253449216" behindDoc="1" locked="0" layoutInCell="1" allowOverlap="1">
            <wp:simplePos x="0" y="0"/>
            <wp:positionH relativeFrom="column">
              <wp:posOffset>748665</wp:posOffset>
            </wp:positionH>
            <wp:positionV relativeFrom="paragraph">
              <wp:posOffset>-212090</wp:posOffset>
            </wp:positionV>
            <wp:extent cx="5744210" cy="2596515"/>
            <wp:effectExtent l="19050" t="19050" r="27940" b="13335"/>
            <wp:wrapNone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210" cy="25965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polyline id="_x0000_s3851" style="position:absolute;z-index:253448192" points="298.05pt,636.85pt,298.05pt,636.85pt" coordorigin="4166,10058" coordsize="1,1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sBHQIEBAEgAGgMAAAAAADAAAAAAAAARljPVIrml8VPjwb4utLhmyIDI2QGPoBEyIIAAEgRRMvY&#10;mgZFNRsCAK3/RjUbAgCt/1cNAAAABQILZRkUMggA8D4Cse/eQjMIAIAeAoqyjUIVXY+iQV2PokEA&#10;AIC4AACAuQoTAQlmgAp7wAoAESAAxsh1SoXPAY==&#10;" annotation="t"/>
          </v:polylin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6" style="position:absolute;margin-left:203.25pt;margin-top:13.05pt;width:51.85pt;height:42.7pt;z-index:253474816" coordorigin="8170,5793" coordsize="1830,1506" path="m8170,7298v,-7,,-13,,-20c8198,7268,8190,7246,8230,7236em8454,7155v,-20,,-41,,-61c8490,7094,8504,7104,8514,7074em8554,7074v50,-28,50,-30,102,-62c8711,6978,8748,6931,8799,6891v76,-59,166,-133,244,-184c9135,6648,9236,6603,9328,6544v95,-61,189,-123,284,-182c9677,6321,9717,6282,9774,6241em9450,5995v7,,13,,20,c9480,5965,9494,5975,9530,5975v68,,136,,204,em9794,5793v48,,97,,145,c9939,5845,9915,5828,9897,5854v-9,14,-34,63,-40,81c9847,5966,9837,5981,9837,6017v,7,,13,,20c9891,6037,9945,6037,9999,6037em9754,5914v11,-33,42,-19,83,-19c9893,5895,9927,5907,9979,591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9" style="position:absolute;margin-left:476.35pt;margin-top:5pt;width:32.85pt;height:37.5pt;z-index:253498368" coordorigin="17804,5508" coordsize="1159,1323" path="m17804,6830v,-43,9,-51,40,-82em18026,6668v,-21,,-28,,-42c18070,6626,18056,6616,18089,6606em18189,6566v23,-8,35,-18,62,-41c18288,6494,18328,6467,18371,6444v65,-35,123,-62,184,-102c18609,6307,18665,6274,18718,6241v44,-27,87,-33,122,-62c18861,6162,18896,6130,18922,6119v7,,13,,20,c18935,6097,18913,6080,18880,6077v-100,-8,-204,,-305,c18600,6039,18646,6068,18698,6057v66,-14,114,-20,182,-20c18907,6037,18935,6037,18962,6037v-23,30,-32,53,-62,82c18878,6140,18846,6193,18840,6220v-8,36,-12,49,-20,81em18575,5528v10,-30,24,-20,60,-20c18703,5508,18772,5508,18840,5508v-13,52,-43,67,-82,101c18737,5627,18690,5686,18678,5712v-12,28,3,62,20,81c18707,5803,18763,5832,18778,5813v6,-7,,-51,,-61em18738,5712v-5,-5,-117,-94,-123,-103c18615,5602,18615,5596,18615,5589v52,,94,21,143,42c18818,5657,18854,5686,18900,573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" annotation="t"/>
          </v:shape>
        </w:pict>
      </w:r>
      <w:r>
        <w:rPr>
          <w:rFonts w:ascii="Consolas" w:hAnsi="Consolas" w:cs="Consolas"/>
          <w:b/>
          <w:noProof/>
          <w:sz w:val="28"/>
          <w:lang w:val="en-US"/>
        </w:rPr>
        <w:t xml:space="preserve">       </w: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6" style="position:absolute;margin-left:282.2pt;margin-top:.1pt;width:42.6pt;height:15.05pt;z-index:253485056" coordorigin="10955,5915" coordsize="1503,530" path="m12457,6444v-23,-33,-35,-40,-60,-62c12359,6348,12344,6341,12295,6322v-74,-29,-147,-56,-222,-81c11975,6208,11879,6171,11786,6138v-107,-38,-216,-89,-325,-121c11360,5987,11241,5952,11137,5936v-49,-8,-111,-34,-162,-21c10955,5915,10948,5915,10955,5936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0" style="position:absolute;margin-left:365.65pt;margin-top:1.85pt;width:61.15pt;height:62.3pt;z-index:253489152" coordorigin="13899,5976" coordsize="2157,2197" path="m15426,6281v-14,-4,-51,-17,-62,-40c15364,6234,15364,6227,15364,6220v-54,,31,,40,c15452,6220,15465,6230,15486,6241v7,,13,,20,c15502,6254,15487,6290,15466,6301v-25,12,-52,38,-82,41c15377,6342,15371,6342,15364,6342v,-33,-15,-104,20,-122c15410,6207,15434,6199,15466,6199v20,,27,,40,c15490,6215,15432,6253,15426,6261v-10,15,-17,42,-22,61em15304,8172v,-102,,-203,,-305em15466,6870v,-35,-1,-32,20,-60em15426,6505v-47,14,-2,24,-22,61c15379,6611,15384,6652,15384,6708v,62,-16,121,-20,184em15691,6199v8,-34,37,-73,60,-100c15773,6073,15787,6028,15791,5996v6,-56,2,36,,41c15772,6090,15771,6120,15771,6179v,52,20,90,20,143c15791,6367,15811,6379,15811,6423v,7,,14,,21c15757,6444,15702,6444,15648,6444v10,-32,25,-21,63,-21c15786,6423,16002,6382,16055,6444v,7,,13,,20em14735,7643v-34,,-68,,-102,c14633,7623,14633,7616,14613,7623em14266,7582v-51,-16,-57,-21,-102,-21em13962,7379v,-41,-4,-44,19,-61c14003,7301,14038,7269,14064,7257v24,-11,72,,100,c14164,7298,14154,7305,14144,7337v-9,29,-38,38,-80,42c14023,7383,14017,7381,14001,7359v-25,-35,-30,-47,,-81c14019,7258,14044,7205,14064,7195v20,,27,,40,c14104,7245,14082,7237,14064,7278v,23,-2,31,-20,40em14001,7175v-40,,-47,-10,-79,-20c13914,7155,13907,7155,13899,7155em13962,6951v61,,121,,182,em14266,6892v16,-45,25,-85,42,-124c14326,6726,14358,6682,14388,6647v18,-19,25,-23,20,-41c14375,6617,14388,6647,14388,6688v,42,3,85,20,122c14427,6854,14446,6903,14451,6951v,7,,14,,21c14388,6972,14340,6968,14286,6951v-16,-5,-43,,-60,c14319,6951,14402,6949,14491,697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3" style="position:absolute;margin-left:325.4pt;margin-top:.5pt;width:84.1pt;height:40.95pt;z-index:253492224" coordorigin="12479,6505" coordsize="2968,1444" path="m15446,7948v-35,-33,-42,-40,-62,-61em13575,6992r,em13148,6810r,em12579,6566v-45,-28,-65,-35,-100,-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7" style="position:absolute;margin-left:456.1pt;margin-top:13.15pt;width:9.3pt;height:5.25pt;z-index:253496320" coordorigin="17091,6951" coordsize="328,185" path="m17091,7135v20,,27,,20,-20em17418,7013v-19,-33,-26,-38,-23,-6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8" style="position:absolute;margin-left:450.95pt;margin-top:15.5pt;width:18.5pt;height:17.3pt;z-index:253497344" coordorigin="16909,7034" coordsize="652,610" path="m16948,7115v75,,13,-3,,-21c16948,7074,16948,7067,16948,7054v33,-7,46,-20,83,-20c17068,7034,17086,7032,17091,7074v6,52,-24,37,-40,61c17038,7155,17028,7171,16991,7175v-43,5,-47,-12,-63,-20c16913,7147,16893,7124,16909,7094v15,-29,45,-28,62,-40c16994,7038,17030,7013,17051,7054v6,12,,48,,61em17275,7419v7,-30,18,-58,40,-82c17344,7304,17365,7268,17395,7237v24,-26,35,-30,43,-62c17465,7189,17425,7220,17418,7257v-23,118,25,282,-23,366c17380,7650,17375,7643,17335,7643v-37,,-48,-16,-82,-20c17201,7617,17284,7623,17295,7623v58,,270,-18,245,2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4" style="position:absolute;margin-left:193.45pt;margin-top:11.15pt;width:1.75pt;height:1.2pt;z-index:253472768" coordorigin="7825,7460" coordsize="61,41" path="m7825,7500v31,-31,33,-45,60,-4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EBHQIIBgEgAGgMAAAAAADAAAAAAAAARljPVIrml8VPjwb4utLhmyIDI2QGPoBEyIIAAEgRRMvY&#10;mgZFNRsCAK3/RjUbAgCt/1cNAAAABQM4C2UZIDIJAP7/AwHA/h9FMwkA/v8DAQD+f0U4CAD+HwD+&#10;tis2EOKzH0AAAAAAAAAAAFZpmD8AAIC4AAAAAAokA4T8Do34HJ84h/D9p4f+aECH49zkec0gCgAR&#10;IFD4kdlKhc8B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2" style="position:absolute;margin-left:149.05pt;margin-top:11.45pt;width:15.6pt;height:129.15pt;z-index:253470720" coordorigin="6258,8049" coordsize="550,4556" path="m6807,8150v-27,,-65,10,-80,-20c6716,8108,6741,8074,6747,8071v21,,27,-1,20,-22c6787,8049,6794,8049,6807,8049v,45,-10,61,-20,81c6781,8141,6754,8167,6747,8171v-17,9,-63,,-82,c6674,8134,6699,8125,6708,8110v13,-23,11,-14,19,-39c6745,8077,6763,8101,6747,8130v-17,31,-20,24,-20,62em6708,8130v,34,,69,,103em6708,8416v-25,29,-23,23,-23,61em6645,8761v-23,31,-20,42,-20,81c6625,8862,6625,8869,6625,8883em6605,9066v,41,,81,,122em6585,9371v,34,,68,,102em6563,9615v,27,,54,,81em6563,9777v,21,,28,,42em6543,9960v-16,34,-34,66,-40,103c6496,10107,6503,10159,6503,10204v,2,-14,55,-20,81c6474,10323,6467,10348,6463,10388v-7,68,-12,138,-20,203c6435,10652,6428,10717,6421,10774v-9,71,-13,161,-20,223c6387,11131,6396,11281,6381,11405v-12,100,-9,207,-20,303c6356,11748,6344,11801,6341,11831v-5,47,-16,99,-20,143c6316,12023,6303,12072,6298,12116v-5,41,-16,91,-20,122c6263,12361,6294,12492,6258,1260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5" style="position:absolute;margin-left:169.75pt;margin-top:1.1pt;width:14.5pt;height:9.25pt;z-index:253473792" coordorigin="6989,7684" coordsize="511,326" path="m6989,8009v35,-16,40,-23,63,-20c7062,7956,7083,7966,7112,7947v18,-18,22,-25,40,-20em7439,7765v28,-29,38,-52,60,-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7" style="position:absolute;margin-left:168.1pt;margin-top:10.35pt;width:13.8pt;height:10.95pt;z-index:253475840" coordorigin="6930,8009" coordsize="487,387" path="m6930,8273v26,,53,,79,c7020,8303,7035,8293,7072,8293v7,,13,,20,em7376,8049v,-20,,-27,,-40c7339,8009,7323,8004,7294,8029v-15,13,-52,46,-60,61c7218,8122,7235,8190,7254,8212v23,27,31,34,62,41c7316,8299,7332,8280,7336,8314v5,44,-40,45,-62,60c7267,8381,7261,8388,7254,8395em7172,8233v,-7,,-14,,-21c7253,8212,7335,8212,7416,82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1" style="position:absolute;margin-left:402pt;margin-top:1.1pt;width:6.95pt;height:40.4pt;z-index:253490176" coordorigin="15182,7684" coordsize="245,1424" path="m15222,9107v-20,-27,-32,-49,-40,-81em15426,7684v-19,35,-22,44,-42,6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wBHQIWcAEgAGgMAAAAAADAAAAAAAAARljPVIrml8VPjwb4utLhmyIDI2QGPoBEyIIAAEgRRMvY&#10;mgZFNRsCAK3/RjUbAgCt/1cNAAAABQM4C2UZIDIJAP7/AwHA/h9FMwkA/v8DAQD+f0U4CAD+HwD+&#10;tis2FeKzH0BWaZg/AACAuAAAQLoKLQaE/Dzd+Hn/NnzAhvFT94qn4GBoqECH5ZrlhZjg/R+QwAoA&#10;ESCQ0if3SoXPAQooBIT8PiX4fJYZgIfxB0eIKWQyEIfkLOVLmnCfgAoAESBQUd73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2" style="position:absolute;margin-left:417pt;margin-top:3.4pt;width:34.55pt;height:31.2pt;z-index:253491200" coordorigin="15711,7765" coordsize="1218,1100" path="m16706,8822v,-46,8,-64,20,-101c16735,8695,16754,8688,16786,8680v,45,10,88,-20,122c16734,8839,16717,8825,16686,8843v-34,20,-46,25,-82,c16582,8827,16549,8765,16544,8741v-8,-38,-4,-74,20,-101c16588,8613,16610,8620,16644,8620v32,,53,33,62,60c16712,8699,16696,8754,16686,8761v-7,,-13,,-20,em16502,8721v-24,-18,-66,-29,-80,-61c16422,8653,16422,8647,16422,8640em15973,8354v-92,-37,-135,-53,-202,-121c15747,8208,15736,8199,15711,8192em16522,8111v20,-24,50,-36,62,-61c16601,8014,16641,7993,16666,7948v23,-43,56,-80,80,-121c16762,7793,16769,7788,16766,7765v-39,50,-25,69,-40,122c16714,7930,16691,7981,16706,8029v12,37,36,67,40,101c16746,8137,16746,8145,16746,8152v-40,,-50,-15,-80,-22c16642,8124,16578,8113,16564,8091v,-20,,-27,-20,-20c16649,8071,16750,8076,16849,8050v40,-10,67,20,79,-2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" annotation="t"/>
          </v:shape>
        </w:pict>
      </w:r>
    </w:p>
    <w:p w:rsidR="006F08FD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9" style="position:absolute;margin-left:132.9pt;margin-top:10.6pt;width:2.95pt;height:2.9pt;z-index:253467648" coordorigin="5689,8598" coordsize="104,102" path="m5689,8699v18,-17,25,-21,20,-39c5748,8651,5763,8628,5792,859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4BHQIKCgEgAGgMAAAAAADAAAAAAAAARljPVIrml8VPjwb4utLhmyIDI2QGPoBEyIIAAEgRRMvY&#10;mgZFNRsCAK3/RjUbAgCt/1cNAAAABQM4C2UZIDIJAP7/AwHA/h9FMwkA/v8DAQD+f0U4CAD+HwD+&#10;tis2EOKzH0AAAAAAAAAAAFZpmD8AAIC4AAAAAAoxCIT8AS34Ah8+iLPmhvE+l4n84GgoYGioQIfl&#10;wuWfnskodjrO4QoAESBgQtHR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0" style="position:absolute;margin-left:146.15pt;margin-top:4.25pt;width:3.5pt;height:2.95pt;z-index:253468672" coordorigin="6156,8374" coordsize="123,104" path="m6156,8477v27,-28,55,-54,82,-82c6256,8376,6260,8369,6278,837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MCgEgAGgMAAAAAADAAAAAAAAARljPVIrml8VPjwb4utLhmyIDI2QGPoBEyIIAAEgRRMvY&#10;mgZFNRsCAK3/RjUbAgCt/1cNAAAABQM4C2UZIDIJAP7/AwHA/h9FMwkA/v8DAQD+f0U4CAD+HwD+&#10;tis2EOKzH0AAAAAAAAAAAFZpmD8AAIC4AAAAAAowCIP+AhT+AgWJ79iG8TLniZ/KCjgKAIfjuOOR&#10;ncOx/PMT8A2ACgARIODG79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0" style="position:absolute;margin-left:441.75pt;margin-top:14.1pt;width:73.75pt;height:39.8pt;z-index:253478912" coordorigin="16584,8721" coordsize="2601,1403" path="m16584,8721v36,6,51,10,82,20c16699,8751,16716,8766,16746,8782v32,17,69,42,103,61c16979,8917,17125,8981,17253,9046v72,36,152,68,224,101c17548,9180,17616,9211,17682,9249v82,47,162,96,245,142c18010,9437,18090,9487,18169,9534v47,28,96,36,142,61c18363,9623,18402,9667,18453,9696v27,15,75,25,102,40c18579,9750,18613,9764,18635,9778v27,17,41,41,63,41c18735,9819,18690,9808,18678,9798v-21,-17,-74,-57,-83,-82c18584,9684,18600,9659,18615,9636v10,-15,28,-38,63,-21c18697,9624,18684,9661,18698,9677v29,33,42,36,40,81c18737,9791,18734,9802,18718,9819v-9,10,-38,29,-60,40c18628,9874,18584,9878,18555,9900v-20,20,-27,27,-42,40em18922,9859v-7,-7,-15,-13,-22,-20c18900,9877,18907,9898,18942,9920v47,30,76,67,123,102c19097,10046,19135,10088,19144,10123em19184,9798v-61,,-92,-1,-139,41c18986,9892,18959,9911,18922,9982v-21,39,-29,50,-22,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9" style="position:absolute;margin-left:403.7pt;margin-top:10.6pt;width:.6pt;height:3.55pt;z-index:253488128" coordorigin="15242,8598" coordsize="21,124" path="m15262,8721v-20,-48,-20,-71,-20,-12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4BHQIEDAEgAGgMAAAAAADAAAAAAAAARljPVIrml8VPjwb4utLhmyIDI2QGPoBEyIIAAEgRRMvY&#10;mgZFNRsCAK3/RjUbAgCt/1cNAAAABQM4C2UZIDIJAP7/AwHA/h9FMwkA/v8DAQD+f0U4CAD+HwD+&#10;tis2FeKzH0BWaZg/AACAuAAAQLoKKQWD/h6W/h6n7ACH8T23if7kEhjwh+R05Mu15lrYCgARICAr&#10;P/dKhc8B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3" style="position:absolute;margin-left:20.6pt;margin-top:3.45pt;width:34pt;height:86.5pt;z-index:253451264" coordorigin="1727,8923" coordsize="1199,3052" path="m1747,11629v43,,180,-22,202,20c1964,11678,1940,11709,1929,11730v-23,41,-47,67,-80,101c1825,11855,1797,11882,1787,11912v-10,31,-20,17,-20,62c1827,11974,1904,11989,1949,11952em1727,11851v76,,153,10,222,-20c1963,11824,1977,11818,1991,11811em2905,10774v-7,22,-15,38,-40,41c2858,10815,2852,10815,2845,10815v,-28,-11,-66,20,-82c2877,10727,2912,10733,2925,10733v,41,-12,45,-20,61c2887,10831,2892,10836,2845,10836v-12,,-62,-43,-43,-62c2814,10762,2835,10736,2865,10733v20,,27,,40,c2905,10774,2896,10782,2885,10815v,21,,28,-20,21em2742,9229v4,31,15,56,20,80c2799,9499,2777,9782,2742,9960v-19,97,-3,215,-20,306c2697,10401,2717,10588,2742,10713v5,25,,56,,81em2802,9371v,-20,,-27,,-41c2771,9341,2781,9363,2762,9391v-26,39,-53,84,-82,122c2661,9538,2643,9564,2640,9595v-4,40,5,-23,20,-41c2685,9525,2709,9452,2722,9411v11,-37,34,-89,40,-121c2765,9276,2780,9204,2782,9208v9,19,36,63,40,82c2831,9334,2848,9367,2865,9411v19,40,26,51,20,81em2560,8923v-22,7,-39,15,-42,41c2515,8990,2504,9000,2498,9026v18,13,55,35,82,20c2608,9030,2626,9014,2640,8985v14,-30,-1,-56,-20,-62c2620,9042,2641,9225,2600,9309v-12,26,-12,32,-40,42c2546,9346,2510,9332,2498,9309v-18,-34,-28,-47,,-80c2520,9203,2567,9185,2600,9167v37,-20,69,-35,102,-60em2316,10612v-31,-14,-72,-33,-100,-42c2194,10570,2186,10571,2193,10550em2153,10489v-27,,-55,,-82,c2062,10461,2065,10469,2031,10469v,-20,,-27,,-41em1909,10388v-27,,-53,,-80,em2134,10957v14,-5,48,-38,59,-62c2203,10872,2232,10844,2236,10836v9,-18,18,-57,20,-62c2256,10753,2256,10747,2256,10733v-37,,-55,-6,-83,20c2144,10779,2131,10809,2114,10836v-20,30,-32,69,-43,101c2054,10988,2080,11041,2094,11078v9,23,25,37,59,41c2180,11122,2209,11119,2236,11119em2458,9777v-7,,-13,,-20,c2430,9809,2418,9823,2418,9859v,48,-20,71,-20,122c2398,10030,2413,10042,2418,10083v,6,,13,,19c2425,10104,2462,10142,2478,10122v,-7,,-13,,-20em2316,9960v32,-24,52,-3,82,-20c2431,9922,2437,9920,2478,9920em2680,10144v-44,-16,-11,-29,,-61c2689,10058,2710,10050,2742,10042v,42,-11,43,-20,60c2722,10122,2722,10129,2702,10122v,-44,10,-60,20,-80c2722,10022,2722,10015,2742,10022v22,7,37,15,40,41c2785,10084,2760,10100,2742,10102v-7,,-13,,-2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7" style="position:absolute;margin-left:107.6pt;margin-top:12.7pt;width:1.75pt;height:2.3pt;z-index:253465600" coordorigin="4796,9249" coordsize="61,82" path="m4796,9330v16,-33,23,-38,20,-60c4848,9259,4824,9260,4856,9249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gBHQIGCAEgAGgMAAAAAADAAAAAAAAARljPVIrml8VPjwb4utLhmyIDI2QGPoBEyIIAAEgRRMvY&#10;mgZFNRsCAK3/RjUbAgCt/1cNAAAABQM4C2UZIDIJAP7/AwHA/h9FMwkA/v8DAQD+f0U4CAD+HwD+&#10;tis2EOKzH0AAAAAAAAAAAFZpmD8AAIC4AAAAAAorBoX22Xto77r7gIfxXbeK/uQSCQyAh+Rc5KGL&#10;SPZuqwoAESBgqpbR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8" style="position:absolute;margin-left:119.15pt;margin-top:2.3pt;width:3.45pt;height:3.5pt;z-index:253466624" coordorigin="5203,8883" coordsize="123,123" path="m5203,9005v,-7,,-13,,-20c5227,8977,5236,8967,5263,8943v21,-19,41,-40,62,-6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MDAEgAGgMAAAAAADAAAAAAAAARljPVIrml8VPjwb4utLhmyIDI2QGPoBEyIIAAEgRRMvY&#10;mgZFNRsCAK3/RjUbAgCt/1cNAAAABQM4C2UZIDIJAP7/AwHA/h9FMwkA/v8DAQD+f0U4CAD+HwD+&#10;tis2EOKzH0AAAAAAAAAAAFZpmD8AAIC4AAAAAAowCYT7xD7xHNnzCACG8U6nin3oKOioQIfkRuRB&#10;g0fgNjwfiXG4CgARIIDTsd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8" style="position:absolute;margin-left:355.3pt;margin-top:3.45pt;width:47.3pt;height:21.4pt;z-index:253487104" coordorigin="13535,8923" coordsize="1668,755" path="m13597,9046v26,-26,42,-47,60,-61c13688,8962,13698,8965,13737,8965v,29,-6,59,-20,81c13692,9085,13691,9077,13657,9107v-17,15,-55,34,-82,20c13539,9108,13535,9082,13535,9046v,-48,8,-65,20,-103c13565,8912,13581,8923,13617,8923v,68,,136,,204em14673,9615v55,,119,12,162,-20em14917,9494v9,-36,53,-65,60,-81c14989,9386,14997,9363,14997,9330v-25,35,-20,57,-20,103c14977,9483,14984,9514,14997,9554v11,33,,88,,123c14945,9677,14897,9686,14855,9657v39,,64,-17,102,-21c14983,9633,14992,9621,15017,9615em15182,9494v,-36,12,-49,20,-8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6" style="position:absolute;margin-left:273.5pt;margin-top:6.35pt;width:98.55pt;height:50.75pt;z-index:253495296" coordorigin="10648,9026" coordsize="3477,1790" path="m13617,9107v-30,-7,-20,-15,-62,-19c13488,9081,13434,9096,13373,9107v-72,13,-136,26,-205,60c13087,9207,12975,9255,12903,9310v-103,79,-212,152,-324,224c12456,9613,12338,9699,12215,9778v-129,83,-265,151,-387,244c11698,10122,11557,10196,11421,10287v-116,78,-253,144,-364,222c10962,10576,10866,10647,10770,10713v-29,20,-105,67,-122,102c10669,10815,10676,10815,10690,10815em13435,9413v51,,95,8,140,-22c13600,9369,13610,9362,13637,9371em13779,9290v24,-32,30,-68,60,-101c13870,9155,13925,9110,13942,9067v,-23,2,-32,20,-41c13915,9026,13929,9033,13899,9067v-30,33,-38,96,-40,142c13856,9264,13890,9326,13922,9371v21,29,65,70,79,102c14001,9480,14001,9487,14001,9494v-34,25,-58,19,-102,19c13876,9513,13739,9513,13779,9513v70,,135,6,202,-19c14035,9474,14078,9470,14124,943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0" style="position:absolute;margin-left:30.6pt;margin-top:14.45pt;width:52.45pt;height:44.95pt;z-index:253447168" coordorigin="1991,10978" coordsize="1850,1587" path="m3840,10978v-25,18,-55,36,-82,62c3733,11064,3734,11087,3718,11101v-17,15,-32,21,-60,41c3622,11168,3591,11195,3556,11222v-45,35,-79,68,-122,102c3394,11355,3356,11380,3311,11405v-60,34,-91,65,-142,103c3127,11540,3103,11577,3067,11609v-32,28,-68,50,-100,81c2883,11769,2804,11853,2722,11934v-58,58,-114,128,-162,183c2550,12128,2505,12149,2498,12158v-16,22,-20,22,-40,40c2446,12209,2421,12237,2398,12259v-21,,-27,1,-20,22c2348,12294,2325,12303,2296,12321v-31,19,-49,38,-80,61c2191,12400,2162,12427,2134,12442v-24,13,-51,33,-63,41c2048,12483,2039,12485,2031,12504v12,-25,6,-31,20,-62c2057,12429,2084,12398,2094,12382v19,-31,34,-51,59,-81c2153,12281,2153,12274,2173,12281v-10,12,-42,33,-59,60c2098,12365,2087,12419,2071,12442v-22,32,-42,51,-60,83c1998,12547,2004,12541,1991,12564v35,-6,51,-11,80,-20c2099,12536,2125,12534,2153,12525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8" style="position:absolute;margin-left:39.6pt;margin-top:.85pt;width:55.35pt;height:40.45pt;z-index:253456384" coordorigin="2398,9411" coordsize="1952,1426" path="m2782,10774v,-44,10,-31,20,-61em2905,10550v22,-31,31,-35,40,-61em3089,10346v,-34,-8,-31,20,-40em3251,10184v,-25,21,-34,40,-40em3394,10042v30,-23,34,-32,60,-41em3536,9960v,-20,,-27,20,-20em3636,9411v,34,-10,10,-20,42em3496,9656v-42,27,-50,33,-62,80c3414,9736,3407,9736,3414,9757em3251,10001v-36,37,-52,68,-82,101c3145,10129,3132,10156,3109,10164em2987,10346v-30,46,-32,42,-62,82em2802,10612v-27,27,-43,53,-60,79c2735,10698,2729,10706,2722,10713em2802,10815v,-7,,-14,,-21c2836,10783,2808,10785,2845,10774v11,-34,9,-8,20,-41em3047,10591v,-21,,-27,,-41c3072,10541,3080,10534,3089,10509em3169,10449v7,,13,,20,c3201,10417,3200,10439,3212,10408v42,,29,-10,59,-20em3374,10306v26,-36,24,-33,60,-60em3576,10164v,-7,,-13,,-20c3604,10134,3596,10112,3636,10102v10,-25,14,-18,42,-39em3798,9960v27,-18,37,-21,62,-40em4085,9777v,-20,,-27,20,-20em4227,9696v,-20,,-27,20,-20em4349,9615v-21,,-28,,-42,em3536,9900v-25,,-34,21,-40,40em3374,10001v-31,25,-33,32,-63,41em3089,10184v-24,23,-33,33,-62,41c3027,10246,3027,10253,3007,10246em2822,10388v-30,17,-50,33,-80,40c2731,10462,2733,10436,2722,10469v-37,9,-53,23,-62,60c2633,10539,2636,10558,2600,10570v-23,,-32,2,-40,21em2418,10591v20,,27,,40,c2466,10623,2478,10636,2478,10672v,27,,54,,81em2398,10672v33,,67,,100,c2498,10652,2498,10645,2518,10652em2742,10836v-25,,-34,-22,-40,-42em2580,10733v-21,,-41,,-62,c2509,10705,2512,10713,2478,10713v,-21,1,-29,-20,-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9" style="position:absolute;margin-left:51.1pt;margin-top:11.85pt;width:13.85pt;height:7.55pt;z-index:253457408" coordorigin="2802,9798" coordsize="490,266" path="m2802,10063v,-29,37,-22,63,-41em2987,9960v27,-20,48,-32,80,-40em3212,9839v28,-21,24,-20,59,-20c3271,9798,3271,9791,3291,9798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1" style="position:absolute;margin-left:69.55pt;margin-top:2.65pt;width:11.55pt;height:6.35pt;z-index:253459456" coordorigin="3454,9473" coordsize="407,224" path="m3454,9696v20,,27,,20,-20em3596,9595v20,,27,,20,-20em3758,9533v,-7,,-13,,-20em3860,9473r,l3860,9473r,l3860,9473r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4" style="position:absolute;margin-left:48.8pt;margin-top:6.1pt;width:41.5pt;height:98pt;z-index:253462528" coordorigin="2722,9595" coordsize="1464,3457" path="m2865,11688v-5,34,-15,51,-20,82c2838,11813,2830,11857,2822,11892v-14,62,-10,142,-20,203c2791,12162,2793,12234,2782,12299v-10,60,-11,124,-20,182c2748,12567,2755,12662,2742,12745v-13,82,-5,171,-20,246c2718,13010,2724,13032,2722,13051em2822,12807v,-7,,-13,,-20c2840,12774,2856,12760,2885,12745v28,-15,54,-19,82,-40c2997,12681,3015,12661,3047,12644v40,-22,67,-40,102,-61c3191,12558,3229,12527,3271,12501v34,-21,70,-43,103,-59c3402,12428,3431,12412,3454,12400v8,-7,48,-28,62,-40c3546,12335,3564,12318,3596,12299v26,-15,42,-29,62,-41c3676,12240,3680,12233,3698,12238v14,-11,35,-26,60,-40c3771,12179,3765,12174,3778,12156v22,-10,60,-33,82,-40c3867,12116,3873,12116,3880,12116v16,-13,31,-26,60,-41c3975,12057,3966,12060,4003,12055v13,-17,7,-23,20,-41c3969,12014,3914,12014,3860,12014v12,-17,8,-23,20,-40c3909,11962,3933,11962,3963,11952v24,-8,53,-12,79,-20c4069,11923,4072,11916,4105,11912v15,-4,24,-40,40,20c4153,11964,4134,11988,4125,12014v-11,32,-31,72,-40,102c4085,12123,4085,12129,4085,12136em3900,9920v31,-10,18,-20,63,-20c3963,9947,3951,9940,3940,9960v-14,26,-1,21,-40,21c3900,9936,3895,9920,3920,9900v29,-22,27,-21,63,-21c3983,9921,3972,9923,3963,9940v-14,28,-24,20,-63,20c3893,9960,3887,9960,3880,9960v,-25,6,-53,20,-60c3929,9886,3934,9903,3940,9920em3718,9716v51,,80,-6,122,-20c3871,9686,3873,9696,3880,9716em3940,9595v,54,,108,,162c3976,9746,3962,9727,3983,9696v19,-28,22,-57,59,-61c4049,9635,4055,9635,4062,9635v,48,11,40,23,61c4091,9706,4085,9745,4085,9757em3536,12664v,41,10,48,20,81c3567,12779,3566,12817,3576,12848v3,8,,98,,40c3576,12842,3584,12824,3596,12787v11,-34,12,-65,20,-82c3624,12690,3647,12668,3678,12685v42,23,4,52,20,82c3716,12785,3723,12789,3718,12807em4023,10083v,19,,26,,39c4050,10132,4042,10130,4042,10164em4042,10326v,44,-5,68,20,102em4165,11119v,41,,82,,123em4185,11506v,55,13,120,-20,162em4165,11851v-6,42,-20,59,-20,101c4145,11986,4145,12021,4145,12055em4165,12176v,61,,123,,18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5" style="position:absolute;margin-left:87.45pt;margin-top:11.25pt;width:3.5pt;height:2.35pt;z-index:253463552" coordorigin="4085,9777" coordsize="123,83" path="m4085,9859v23,-23,52,-51,80,-61c4198,9787,4172,9788,4207,9777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BHQIMCAEgAGgMAAAAAADAAAAAAAAARljPVIrml8VPjwb4utLhmyIDI2QGPoBEyIIAAEgRRMvY&#10;mgZFNRsCAK3/RjUbAgCt/1cNAAAABQM4C2UZIDIJAP7/AwHA/h9FMwkA/v8DAQD+f0U4CAD+HwD+&#10;tis2EOKzH0AAAAAAAAAAAFZpmD8AAIC4AAAAAAo4C4T65D65Fmz5hn0Ah/F5d4vL0hkEhkEhkEjk&#10;QIfj4OPrkktjkFi8HwTEdKgKABEgcDlc0U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6" style="position:absolute;margin-left:97.85pt;margin-top:3.15pt;width:2.3pt;height:2.4pt;z-index:253464576" coordorigin="4452,9492" coordsize="81,84" path="m4452,9575v15,-16,52,-77,60,-83c4519,9492,4525,9492,4532,949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IIAAEgRRMvY&#10;mgZFNRsCAK3/RjUbAgCt/1cNAAAABQM4C2UZIDIJAP7/AwHA/h9FMwkA/v8DAQD+f0U4CAD+HwD+&#10;tis2EOKzH0AAAAAAAAAAAFZpmD8AAIC4AAAAAAowCIX2T3sj77r7r7iH8WqHi1zkEjkUhSCH5djm&#10;HaJM8QwvU+RwCgARIPAufdFK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1" style="position:absolute;margin-left:157.1pt;margin-top:13.55pt;width:.6pt;height:1.2pt;z-index:253469696" coordorigin="6543,9859" coordsize="21,42" path="m6563,9859v-18,18,-25,23,-20,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BHQIEBgEgAGgMAAAAAADAAAAAAAAARljPVIrml8VPjwb4utLhmyIDI2QGPoBEyIIAAEgRRMvY&#10;mgZFNRsCAK3/RjUbAgCt/1cNAAAABQM4C2UZIDIJAP7/AwHA/h9FMwkA/v8DAQD+f0U4CAD+HwD+&#10;tis2EOKzH0AAAAAAAAAAAFZpmD8AAIC4AAAAAAo4D4L+TcP5OB+QAACF+L174vPciyGRAACH4cDh&#10;LbjG45N5VGpnFprApxjnJoAKABEgsFuO00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3" style="position:absolute;margin-left:398.5pt;margin-top:3.2pt;width:4.1pt;height:34pt;z-index:253481984" coordorigin="15059,9493" coordsize="144,1200" path="m15202,9512v-20,,-26,,-20,-19c15182,9513,15182,9533,15182,9553v-34,10,-23,22,-23,61em15159,9676v-22,28,-20,25,-20,60em15119,9858v,37,-16,48,-20,81c15097,9959,15099,9981,15099,10001em15079,10205v,26,-28,64,-20,81c15066,10292,15072,10299,15079,10305em15079,10529v-6,43,-20,60,-20,103c15059,10658,15073,10668,15079,1069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4" style="position:absolute;margin-left:44.8pt;margin-top:9.9pt;width:35.75pt;height:44.4pt;z-index:253452288" coordorigin="2580,10306" coordsize="1261,1566" path="m2822,10895v,48,10,56,23,102c2858,11045,2863,11111,2865,11161v5,111,6,215,20,323c2899,11586,2892,11721,2865,11811v-5,16,,43,,60em2905,11526v18,-18,22,-25,40,-20c2945,11531,2938,11560,2925,11567v-33,18,-26,-21,-40,20c2873,11583,2835,11567,2845,11546v19,-38,50,-30,60,-62c2905,11521,2893,11534,2885,11567em2580,11506v7,-7,13,-15,20,-22c2621,11522,2607,11549,2620,11587v17,49,20,69,20,121c2640,11721,2640,11821,2640,11770v,-37,-20,-64,-20,-102c2620,11638,2607,11584,2640,11567v33,-17,53,8,62,20c2720,11611,2739,11638,2742,11668v5,40,-10,50,-20,82c2714,11773,2707,11787,2680,11790v-33,4,-32,5,-40,-20em2945,11506v21,-21,28,-28,42,-41em3189,11242v25,-35,52,-42,62,-81em3394,10997v18,-18,25,-22,20,-40c3428,10952,3463,10938,3474,10915v,-7,,-13,,-20em3616,10691v,-40,10,-47,20,-79c3644,10588,3651,10574,3658,10550em3738,10428v,-7,,-13,,-20c3767,10398,3762,10362,3798,10346v29,-13,17,-7,42,-4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5" style="position:absolute;margin-left:58pt;margin-top:5.3pt;width:26pt;height:35.75pt;z-index:253453312" coordorigin="3047,10144" coordsize="917,1262" path="m3047,11405v,-7,,-14,,-21em3920,10184v29,-21,33,-14,43,-4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7" style="position:absolute;margin-left:55.75pt;margin-top:9.9pt;width:35.2pt;height:14.45pt;z-index:253455360" coordorigin="2967,10306" coordsize="1241,510" path="m2967,10815v32,,11,-11,40,-21em3212,10713v31,,10,-12,39,-22em3394,10652v7,,13,,20,em3556,10570v33,,10,-10,40,-20em3698,10489v43,,30,-10,60,-20em3880,10428v20,,27,,40,em4042,10388v20,,27,,20,-20em4165,10326v33,,10,-10,42,-2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0" style="position:absolute;margin-left:69.55pt;margin-top:10.45pt;width:23.1pt;height:34.6pt;z-index:253458432" coordorigin="3454,10326" coordsize="814,1221" path="m4267,10326v,20,,27,-20,20em4185,10449v-33,,-10,10,-40,20em4085,10550v,33,-12,11,-23,41em4003,10652v-18,18,-22,25,-40,20c3953,10697,3942,10702,3920,10733em3860,10794v-26,27,-52,47,-62,81c3766,10886,3790,10884,3758,10895em3718,10957v-7,,-13,,-20,c3689,10985,3667,10979,3658,11018v-35,11,-9,9,-42,20em3616,10915v,7,,15,,22c3646,10947,3636,10961,3636,10997v,33,22,43,22,81c3658,11099,3658,11105,3658,11119v28,9,20,56,20,20em3698,10957v-7,,-13,,-20,c3669,10991,3670,10989,3636,10997v-8,33,-37,75,-60,102c3554,11124,3544,11150,3536,11181em3474,11282v,84,7,191,-20,244c3437,11559,3454,11509,3454,11484v,-36,17,-47,20,-79c3478,11364,3484,11357,3496,11323v11,-31,22,-21,60,-21c3589,11302,3578,11334,3596,11343v27,13,64,-4,82,-20c3685,11316,3691,11309,3698,1130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56" style="position:absolute;margin-left:54pt;margin-top:8.5pt;width:47.8pt;height:20.15pt;z-index:253454336" coordorigin="2905,10836" coordsize="1687,711" path="m2905,10836v10,8,34,34,62,39c3000,10881,3037,10880,3067,10895v41,20,76,43,122,62c3233,10975,3290,10982,3334,10997v56,19,106,42,162,61c3555,11078,3638,11109,3698,11119v74,12,152,22,222,42c3974,11176,4034,11184,4085,11201v43,14,78,33,122,41c4262,11252,4233,11246,4207,11221v-14,-14,-38,-35,-62,-60c4130,11145,4102,11107,4085,11099v-12,-5,-78,-20,-43,c4067,11114,4098,11109,4125,11119v19,7,67,32,82,42c4214,11166,4220,11194,4227,11201v-32,18,-53,33,-82,61c4123,11283,4092,11316,4085,11343v,20,,27,,41em4389,11282v29,52,42,53,83,81c4509,11388,4483,11413,4532,11425v,20,,27,20,20em4591,11323v-64,9,-61,13,-99,61c4465,11418,4431,11448,4409,11484v-16,34,-23,39,-20,6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63" style="position:absolute;margin-left:87.45pt;margin-top:3.85pt;width:.6pt;height:1.75pt;z-index:253461504" coordorigin="4085,10672" coordsize="21,62" path="m4085,10672v,68,6,19,20,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MBHQIEBgEgAGgMAAAAAADAAAAAAAAARljPVIrml8VPjwb4utLhmyIDI2QGPoBEyIIAAEgRRMvY&#10;mgZFNRsCAK3/RjUbAgCt/1cNAAAABQM4C2UZIDIJAP7/AwHA/h9FMwkA/v8DAQD+f0U4CAD+HwD+&#10;tis2EOKzH0AAAAAAAAAAAFZpmD8AAIC4AAAAAAomBIT65D65HNnAh/GkJ40QaHIAh+Fg4bOKWcAK&#10;ABEgkB410E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4" style="position:absolute;margin-left:398.5pt;margin-top:11.95pt;width:.05pt;height:1.2pt;z-index:253483008" coordorigin="15059,10957" coordsize="1,42" path="m15059,10957v,20,,27,,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K8BHQIEBgEgAGgMAAAAAADAAAAAAAAARljPVIrml8VPjwb4utLhmyIDI2QGPoBEyIIAAEgRRMvY&#10;mgZFNRsCAK3/RjUbAgCt/1cNAAAABQM4C2UZIDIJAP7/AwHA/h9FMwkA/v8DAQD+f0U4CAD+HwD+&#10;tis2FeKzH0DzhJg/AACAuFwI98AKKgeC/rgr+uCwAIbxtReNoGhoKECH4/rjx6HCKzl2tgoAESCw&#10;nVjvSoXPAY=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87" style="position:absolute;margin-left:397.95pt;margin-top:14.25pt;width:1.75pt;height:21.95pt;z-index:253486080" coordorigin="15039,11039" coordsize="61,774" path="m15099,11039v-31,42,-1,54,-20,101c15060,11187,15059,11225,15059,11282v,81,-17,146,-20,224c15035,11608,15039,11710,15039,118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N0BHQIKPgEgAGgMAAAAAADAAAAAAAAARljPVIrml8VPjwb4utLhmyIDI2QGPoBEyIIAAEgRRMvY&#10;mgZFNRsCAK3/RjUbAgCt/1cNAAAABQM4C2UZIDIJAP7/AwHA/h9FMwkA/v8DAQD+f0U4CAD+HwD+&#10;tis2FeKzH0BWaZg/AACAuAAAQLoKWByD/h4U/h4VB37B37B37ACG8blnjctBQUNBAz+BKOggIOig&#10;KOgQFGJ8h9uVWXz+bRCtzKhV2HReVyaswqCzmQSmEzqlxa46NynwLYAKABEgcLqz80qFzwG=&#10;" annotation="t"/>
          </v:shape>
        </w:pict>
      </w: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94" style="position:absolute;margin-left:313.3pt;margin-top:4.45pt;width:6.85pt;height:11pt;z-index:253493248" coordorigin="12052,10693" coordsize="243,388" path="m12112,10713v10,-30,26,-20,62,-20c12215,10693,12217,10705,12234,10713v40,20,12,24,,61c12223,10809,12203,10828,12174,10856v-23,22,-69,71,-82,101c12080,10985,12072,11005,12072,11039v,43,26,41,60,41c12162,11080,12191,11056,12214,11039em12072,10937v-7,,-13,,-20,c12060,10913,12078,10900,12112,10896v43,-5,78,-17,122,-20c12261,10876,12274,10876,12294,10876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eastAsia="ru-RU"/>
        </w:rPr>
        <w:pict>
          <v:shape id="_x0000_s3873" style="position:absolute;margin-left:49.95pt;margin-top:5.05pt;width:98.55pt;height:45.6pt;z-index:253471744" coordorigin="2762,11871" coordsize="3477,1608" path="m2782,12828v,151,1,299,-20,446c2753,13339,2762,13412,2762,13478em2865,13294v30,-16,48,-29,80,-40c2973,13245,2997,13243,3027,13235v33,-9,61,-15,102,-22c3187,13203,3253,13187,3311,13173v49,-12,95,-30,143,-41c3497,13122,3554,13125,3596,13112v39,-13,85,-28,122,-42c3751,13057,3789,13046,3820,13031v40,-19,65,-43,100,-62c3956,12950,3985,12928,4023,12909v33,-17,67,-42,102,-61c4159,12829,4191,12804,4227,12787v34,-16,86,-24,122,-42c4398,12720,4443,12705,4492,12685v47,-19,93,-46,142,-61c4679,12610,4712,12603,4754,12583v35,-17,90,-24,122,-40c4915,12523,4958,12502,4998,12481v35,-18,65,-38,103,-59c5126,12408,5153,12395,5180,12380v36,-20,71,-26,103,-41c5316,12323,5353,12315,5385,12299v25,-12,58,-28,82,-41c5499,12241,5517,12222,5547,12198v21,,27,-1,20,-22c5596,12166,5621,12169,5649,12156v28,-13,56,-27,83,-40c5766,12100,5795,12085,5832,12075v23,-7,60,-10,82,-20c5922,12051,5949,12023,5974,12014v29,-10,52,-11,82,-20c6081,11987,6107,11981,6136,11974v12,-8,39,-24,62,-42c6221,11913,6241,11924,6218,11912v-35,-18,-60,-16,-102,-20c6057,11886,5994,11892,5934,11892v32,-6,45,-18,80,-21c6060,11867,6109,11871,6156,11871v-12,34,-27,64,-40,103c6105,12008,6087,12042,6076,12075v-8,26,-13,58,-20,81em3007,13070v,-19,,-26,20,-19c3027,13099,3004,13093,2987,13132v-15,36,-48,61,-62,103c2915,13263,2894,13287,2885,13315v-5,16,,44,,61c2931,13376,2950,13368,2987,13356v22,-7,37,-14,60,-20em2945,12604v-31,10,-21,31,-40,60c2882,12699,2838,12729,2822,12767v-12,28,-20,47,-20,81c2843,12848,2874,12834,2905,12828v47,-9,62,4,102,-21em4674,12156v,-7,,-13,,-20c4644,12126,4657,12116,4614,12116v-9,24,-36,32,-62,60c4532,12197,4515,12230,4512,12258v-6,49,24,43,40,81c4571,12382,4579,12369,4614,12400v27,25,20,47,20,81c4634,12502,4634,12522,4634,12543v-30,10,-19,20,-63,20em4472,12422v-57,,35,3,40,c4557,12395,4618,12381,4674,12360v55,-19,70,-24,102,-4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" annotation="t"/>
          </v:shape>
        </w:pict>
      </w: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F08FD" w:rsidRDefault="006F08FD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</w:p>
    <w:p w:rsidR="006165EB" w:rsidRPr="006165EB" w:rsidRDefault="006165EB" w:rsidP="00B16C5F">
      <w:pPr>
        <w:spacing w:after="0" w:line="240" w:lineRule="auto"/>
        <w:rPr>
          <w:rFonts w:ascii="Consolas" w:hAnsi="Consolas" w:cs="Consolas"/>
          <w:b/>
          <w:noProof/>
          <w:sz w:val="28"/>
          <w:lang w:val="en-US"/>
        </w:rPr>
      </w:pPr>
      <w:r>
        <w:rPr>
          <w:rFonts w:ascii="Consolas" w:hAnsi="Consolas" w:cs="Consolas"/>
          <w:b/>
          <w:noProof/>
          <w:sz w:val="28"/>
          <w:lang w:val="en-US"/>
        </w:rPr>
        <w:t>(x,y,z) - viewer   -&gt;  (x',y',z') - NDC</w:t>
      </w:r>
    </w:p>
    <w:p w:rsidR="006165EB" w:rsidRDefault="006165EB" w:rsidP="006165EB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460106">
        <w:rPr>
          <w:rFonts w:ascii="Courier New" w:hAnsi="Courier New" w:cs="Courier New"/>
          <w:b/>
          <w:noProof/>
          <w:sz w:val="24"/>
          <w:lang w:eastAsia="ru-RU"/>
        </w:rPr>
        <w:drawing>
          <wp:inline distT="0" distB="0" distL="0" distR="0">
            <wp:extent cx="3111855" cy="3311718"/>
            <wp:effectExtent l="19050" t="0" r="0" b="0"/>
            <wp:docPr id="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736" cy="3310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0106">
        <w:rPr>
          <w:rFonts w:ascii="Courier New" w:hAnsi="Courier New" w:cs="Courier New"/>
          <w:b/>
          <w:noProof/>
          <w:sz w:val="24"/>
          <w:lang w:eastAsia="ru-RU"/>
        </w:rPr>
        <w:drawing>
          <wp:inline distT="0" distB="0" distL="0" distR="0">
            <wp:extent cx="3492246" cy="2923029"/>
            <wp:effectExtent l="19050" t="0" r="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328" cy="2925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165EB" w:rsidRDefault="006165EB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70" style="position:absolute;margin-left:426.8pt;margin-top:8pt;width:117.6pt;height:142.7pt;z-index:253571072" coordorigin="16057,1154" coordsize="4148,5034" path="m16080,4270v32,,18,,50,c16169,4270,16197,4290,16225,4293v43,5,88,19,120,24c16484,4337,16644,4328,16778,4342v302,31,642,5,935,-25c17869,4301,18038,4307,18189,4293v135,-13,276,-11,409,-23c18724,4259,18861,4256,18981,4246v158,-13,327,-11,479,-23c19705,4203,19958,4223,20204,4223v-21,-28,-21,-30,-50,-50c20120,4150,20089,4127,20060,4102v-20,-17,-44,-39,-73,-72c20018,4041,20056,4036,20084,4054v6,4,56,51,70,72c20192,4181,20170,4167,20154,4199v-14,28,-41,36,-70,71c20062,4296,20071,4300,20060,4342v,24,,32,,48em17975,2113v7,49,4,47,,95c17952,2507,17971,2828,17998,3119v16,176,-6,360,-23,528c17942,3968,17965,4347,17998,4654v50,464,-29,965,27,1413c18030,6106,18021,6147,18025,6187em18025,2065v,-58,9,-52,,-49c17955,2041,17980,2054,17951,2113v-18,37,-77,57,-94,95c17839,2248,17827,2242,17857,2256v,-43,6,-47,24,-72c17903,2154,17924,2125,17928,2089v4,-37,32,-29,47,-73c17975,1992,17975,1984,17998,1992v18,5,60,21,74,49c18098,2095,18114,2096,18166,2136v41,31,81,64,120,96em18478,1154v-23,31,-28,67,-47,95c18403,1290,18407,1319,18407,1370em18454,3622v,-53,13,-71,24,-94c18495,3492,18499,3502,18548,3502v,49,-13,52,-23,72c18509,3608,18505,3601,18478,3622v-37,29,-49,25,-97,25c18381,3585,18392,3557,18407,3528v17,-33,8,-20,47,-49c18483,3488,18497,3512,18501,3552v4,37,-9,77,-47,95c18439,3654,18397,3647,18381,3647v,-35,-13,-77,26,-95c18438,3538,18472,3506,18478,3552v,7,,15,,22c18478,3649,18456,3588,18431,3622v-16,22,-9,47,-24,em18286,2903v-21,22,-29,27,-23,48c18235,2961,18220,2985,18216,3024v-5,49,-24,79,-27,119c18184,3207,18223,3213,18239,3264v,8,,16,,24em18357,3048v29,27,40,36,50,71c18436,3126,18449,3136,18478,3143em18478,3000v-35,9,-59,35,-71,71c18395,3106,18368,3133,18357,3167v-6,18,,53,,72em18645,2879v,-8,,-16,,-24c18635,2888,18612,2885,18598,2927v-15,44,7,56,-23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3" style="position:absolute;margin-left:485.25pt;margin-top:18.85pt;width:12.2pt;height:12.25pt;z-index:253574144" coordorigin="18119,1536" coordsize="430,432" path="m18189,1751v,-64,,-127,,-191em18119,1584v9,-27,31,-44,70,-48c18275,1527,18367,1536,18454,1536v-29,30,-75,61,-97,97c18326,1682,18307,1725,18287,1776v-28,70,-48,66,-48,143c18239,1943,18239,1951,18239,1967v65,,113,-6,168,-24c18441,1932,18492,1923,18525,1919v23,,31,,,em18166,1776v14,-45,69,-25,121,-25c18380,1751,18462,1745,18548,1776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" annotation="t"/>
          </v:shape>
        </w:pict>
      </w:r>
      <w:r>
        <w:rPr>
          <w:rFonts w:ascii="Consolas" w:hAnsi="Consolas" w:cs="Consolas"/>
          <w:noProof/>
          <w:sz w:val="36"/>
        </w:rPr>
        <w:t>вид сверху:</w: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01" style="position:absolute;margin-left:62pt;margin-top:16.8pt;width:314.6pt;height:227.05pt;z-index:253500416" coordorigin="3187,2207" coordsize="11098,8009" path="m6589,2207v6,39,20,61,23,97c6619,2397,6631,2512,6636,2592v3,49,21,107,24,143c6667,2810,6679,2881,6686,2950v21,218,12,466,24,671c6723,3844,6698,4086,6686,4292v-28,502,2,1019,-26,1513c6653,5923,6641,6053,6636,6163v-6,121,-17,247,-24,361c6605,6634,6595,6754,6589,6858v-7,111,-17,232,-24,337c6559,7290,6548,7394,6542,7483v-12,191,-14,388,-24,574c6508,8242,6506,8428,6495,8609v-17,269,,544,,814c6482,9403,6459,9379,6445,9353v-16,-30,-11,-66,-24,-97c6419,9252,6385,9206,6374,9184v-15,-31,-35,-38,-47,-71c6318,9089,6315,9037,6303,9016v,-25,-1,-33,-26,-24c6289,9025,6291,9054,6303,9089v13,37,36,75,48,119c6360,9243,6366,9271,6374,9304v9,35,18,64,24,97c6398,9424,6398,9432,6398,9448v15,-23,32,-32,47,-71c6460,9337,6477,9300,6495,9256v17,-40,30,-80,47,-119c6549,9121,6581,9050,6589,9040v8,,15,,23,em6183,9784v6,-25,37,-67,47,-73c6276,9686,6341,9725,6374,9736v33,12,58,41,71,48c6469,9797,6490,9800,6495,9832v7,49,-17,62,-50,95c6412,9960,6395,9992,6374,10024v-19,30,-54,72,-71,96c6271,10164,6253,10158,6253,10215v68,,112,-5,168,-24c6455,10179,6509,10171,6542,10167v23,,31,,23,24em6206,10024v48,,57,-11,97,-24c6336,9989,6388,9984,6421,9975v35,-9,85,,121,em3187,8442v95,-3,181,-20,265,-24c4660,8357,5912,8426,7092,8370v77,-4,155,-16,218,-25c7386,8334,7456,8330,7525,8321v70,-9,127,-15,191,-24c7777,8289,7849,8277,7907,8273v108,-7,243,-20,336,-24c8388,8242,8547,8267,8675,8273v1038,50,2093,5,3117,48c12440,8348,14330,8291,13684,8345v-101,8,-198,-4,-288,-24c13375,8316,13324,8310,13325,8297v2,-32,15,-1,47,c13422,8299,13475,8301,13516,8321v51,26,65,5,47,24c13547,8363,13464,8354,13446,8370v-19,17,-64,-1,-74,24c13359,8426,13413,8458,13396,8488em13325,8178v,8,,16,,24c13368,8202,13381,8221,13419,8225v43,4,56,38,97,48c13526,8311,13525,8311,13563,8321v,25,1,33,27,24em13972,8249v42,11,64,39,97,72c14108,8360,14148,8391,14187,8418v33,23,58,37,97,47em14261,8225v-22,-21,-28,-29,-50,-23c14203,8226,14181,8263,14164,8297v-21,42,-71,80,-95,121c14046,8457,14039,8496,14019,853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4" style="position:absolute;margin-left:122.4pt;margin-top:20.9pt;width:25.2pt;height:15.65pt;z-index:253523968" coordorigin="5318,2352" coordsize="889,551" path="m5750,2807v72,,160,-16,218,24em6206,2422v-13,-77,-6,-18,-23,-70c6140,2352,6124,2340,6112,2376v-41,13,-11,11,-50,24c6062,2454,6071,2475,6086,2519v12,36,38,62,50,97c6148,2649,6172,2679,6183,2711v10,29,20,68,23,96c6211,2856,6193,2868,6159,2902em5968,2711v8,,16,,24,c6004,2673,6018,2686,6062,2686v60,,72,-12,121,-24em5318,2495v36,-5,112,-8,144,-24c5484,2449,5489,2441,5512,2447em5871,2447v64,,84,-20,144,-25c6039,2422,6046,2422,6062,24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2" style="position:absolute;margin-left:487.25pt;margin-top:3.2pt;width:.05pt;height:.7pt;z-index:253573120" coordorigin="18189,1727" coordsize="1,25" path="m18189,1751v,-8,,-16,,-24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JYBHQICBAEgAGgMAAAAAADAAAAAAAAARljPVIrml8VPjwb4utLhmyIDI2QGPoBEyJIAAEgRRPet&#10;mgJFNRsCAK3/RjUbAgCt/1cNAAAABQM4C2UZIDIJAP7/AwHA/h9FMwkA/v8DAQD+f0U4CAD+HwD+&#10;tis2ErlWPEB/urM/ChkCDmCVglAMTfTOB2BsCgARIBAXGLVLhc8B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23" style="position:absolute;margin-left:72.15pt;margin-top:4.55pt;width:38.75pt;height:2.8pt;z-index:253522944" coordorigin="3546,2519" coordsize="1367,98" path="m3546,2616v24,,47,,71,em3882,2616v48,,96,,144,c4037,2582,4032,2592,4073,2592em4193,2592v64,,128,,192,em4505,2592v51,-22,68,-24,121,-24c4672,2568,4685,2551,4720,2543v44,-10,108,-17,144,-24c4880,2519,4896,2519,4912,251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5" style="position:absolute;margin-left:155.75pt;margin-top:1.8pt;width:29.25pt;height:7.5pt;z-index:253524992" coordorigin="6495,2422" coordsize="1031,265" path="m6636,2662v-57,-19,-8,-30,,-46c6648,2593,6673,2550,6686,2543v24,,31,,47,c6733,2587,6739,2605,6710,2638v-22,25,-52,45,-74,48c6628,2686,6620,2686,6612,2686v,-59,11,-90,24,-118c6652,2535,6639,2543,6686,2543v,27,-7,83,-26,95c6639,2651,6618,2684,6612,2638v,-7,,-15,,-22em6495,2422v47,,94,,141,em6974,2447v37,27,49,24,95,24c7093,2471,7118,2471,7142,2471em7404,2519v39,9,54,24,97,24c7509,2543,7517,2543,7525,2543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6" style="position:absolute;margin-left:196.45pt;margin-top:3.85pt;width:6.9pt;height:.75pt;z-index:253526016" coordorigin="7931,2495" coordsize="242,25" path="m7931,2519v86,,162,9,241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WBAEgAGgMAAAAAADAAAAAAAAARljPVIrml8VPjwb4utLhmyIDI2QGPoBEyFIAAEgRRMCh&#10;tQJFNRsCAK3/RjUbAgCt/1cNAAAABQM4C2UZIDIJAP7/AwHA/h9FMwkA/v8DAQD+f0U4CAD+HwD+&#10;tis2ErlWPEB/urM/CisHhvAeZ4Dm6FHR8gCF9ll7LMMih+XC5YmLVGi6F4EcCgARIHCF9WN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7" style="position:absolute;margin-left:214.8pt;margin-top:3.2pt;width:5.55pt;height:.7pt;z-index:253527040" coordorigin="8578,2471" coordsize="195,25" path="m8578,2495v60,,75,-14,121,-24c8740,2471,8748,2471,8772,2471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SBgEgAGgMAAAAAADAAAAAAAAARljPVIrml8VPjwb4utLhmyIDI2QGPoBEyFIAAEgRRMCh&#10;tQJFNRsCAK3/RjUbAgCt/1cNAAAABQM4C2UZIDIJAP7/AwHA/h9FMwkA/v8DAQD+f0U4CAD+HwD+&#10;tis2ErlWPEB/urM/CisHhPwLGfgVr0mjSIbsoOyhKGgAh+Tk5KWjYNi+n+CZCgARIIAWDm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8" style="position:absolute;margin-left:233.85pt;margin-top:1.8pt;width:6.85pt;height:.75pt;z-index:253528064" coordorigin="9249,2422" coordsize="243,26" path="m9249,2447v78,,120,-13,191,-25c9457,2422,9474,2422,9491,242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WBgEgAGgMAAAAAADAAAAAAAAARljPVIrml8VPjwb4utLhmyIDI2QGPoBEyFIAAEgRRMCh&#10;tQJFNRsCAK3/RjUbAgCt/1cNAAAABQM4C2UZIDIJAP7/AwHA/h9FMwkA/v8DAQD+f0U4CAD+HwD+&#10;tis2ErlWPEB/urM/CikGhfgc8+BwvI3IAIbsXOxdKOiAh+RI47HDbA/AegoAESAQ4Cd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9" style="position:absolute;margin-left:260.35pt;margin-top:1.8pt;width:6.15pt;height:.05pt;z-index:253529088" coordorigin="10185,2422" coordsize="216,1" path="m10185,2422v72,,143,,215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SBAEgAGgMAAAAAADAAAAAAAAARljPVIrml8VPjwb4utLhmyIDI2QGPoBEyFIAAEgRRMCh&#10;tQJFNRsCAK3/RjUbAgCt/1cNAAAABQM4C2UZIDIJAP7/AwHA/h9FMwkA/v8DAQD+f0U4CAD+HwD+&#10;tis2ErlWPEB/urM/CisGhvBOR4Jl6GOj44CC/jF7+MXwh+X85fWJy3gfeFPACgARIJDzQ2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0" style="position:absolute;margin-left:280.7pt;margin-top:2.5pt;width:8.2pt;height:.05pt;z-index:253530112" coordorigin="10903,2447" coordsize="289,1" path="m10903,2447v96,,192,,288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YBAEgAGgMAAAAAADAAAAAAAAARljPVIrml8VPjwb4utLhmyIDI2QGPoBEyFIAAEgRRMCh&#10;tQJFNRsCAK3/RjUbAgCt/1cNAAAABQM4C2UZIDIJAP7/AwHA/h9FMwkA/v8DAQD+f0U4CAD+HwD+&#10;tis2ErlWPEB/urM/CikGhfgug+C1/IwQgIL+Mgv4yDCH5SLlD5NYdN8C2AoAESDAYVp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1" style="position:absolute;margin-left:316.75pt;margin-top:5.95pt;width:4.15pt;height:.7pt;z-index:253531136" coordorigin="12174,2568" coordsize="146,25" path="m12174,2568v69,21,78,24,145,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OBAEgAGgMAAAAAADAAAAAAAAARljPVIrml8VPjwb4utLhmyIDI2QGPoBEyFIAAEgRRMCh&#10;tQJFNRsCAK3/RjUbAgCt/1cNAAAABQM4C2UZIDIJAP7/AwHA/h9FMwkA/v8DAQD+f0U4CAD+HwD+&#10;tis2ErlWPEB/urM/CiYEhvB4h4O4Z2MAhu0I7OehAIfk8OTj2XwOIAoAESCg0Hl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2" style="position:absolute;margin-left:335.1pt;margin-top:8.6pt;width:15.65pt;height:.05pt;z-index:253532160" coordorigin="12822,2662" coordsize="551,1" path="m12822,2662v183,,367,,55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8BHQIsBAEgAGgMAAAAAADAAAAAAAAARljPVIrml8VPjwb4utLhmyIDI2QGPoBEyFIAAEgRRMCh&#10;tQJFNRsCAK3/RjUbAgCt/1cNAAAABQM4C2UZIDIJAP7/AwHA/h9FMwkA/v8DAQD+f0U4CAD+HwD+&#10;tis2ErlWPEB/urM/CjILhPwhofhChyxaNLNliIL+NtP421AAh+Ts5JmjxKt3eWQmq4dzyAoAESDA&#10;F5B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3" style="position:absolute;margin-left:374.5pt;margin-top:12.05pt;width:3.4pt;height:.05pt;z-index:253533184" coordorigin="14211,2783" coordsize="121,1" path="m14211,2783v40,,80,,120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IBHQIMBAEgAGgMAAAAAADAAAAAAAAARljPVIrml8VPjwb4utLhmyIDI2QGPoBEyFIAAEgRRMCh&#10;tQJFNRsCAK3/RjUbAgCt/1cNAAAABQM4C2UZIDIJAP7/AwHA/h9FMwkA/v8DAQD+f0U4CAD+HwD+&#10;tis2ErlWPEB/urM/CiUEhvCjx4UR6ECC/jmD+OYQh+Sc5LfBfBVgCgARICAws2R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4" style="position:absolute;margin-left:388.05pt;margin-top:10pt;width:4.15pt;height:.7pt;z-index:253534208" coordorigin="14690,2711" coordsize="146,25" path="m14690,2735v49,-7,72,-24,121,-24c14819,2711,14827,2711,14835,2711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YBHQIOBgEgAGgMAAAAAADAAAAAAAAARljPVIrml8VPjwb4utLhmyIDI2QGPoBEyFIAAEgRRMCh&#10;tQJFNRsCAK3/RjUbAgCt/1cNAAAABQM4C2UZIDIJAP7/AwHA/h9FMwkA/v8DAQD+f0U4CAD+HwD+&#10;tis2ErlWPEB/urM/CikGg/4Vzv4Vr+sghu327fehoACH5nDmj7FW9O8FeAoAESDAPshk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6" style="position:absolute;margin-left:155.75pt;margin-top:.5pt;width:265.65pt;height:172.65pt;z-index:253546496" coordorigin="6495,2376" coordsize="9371,6090" path="m6495,8465v,-8,,-15,,-23c6497,8435,6510,8399,6518,8370v7,-25,18,-43,24,-73c6573,8275,6557,8296,6565,8249v33,-22,16,,24,-47c6620,8180,6604,8201,6612,8154v33,-22,16,,24,-48c6662,8099,6665,8096,6686,8081v12,-46,5,-23,24,-48c6728,8002,6727,8008,6733,7961v27,-6,27,-8,47,-23c6792,7892,6785,7915,6804,7890v20,-31,19,-25,26,-73c6863,7795,6846,7817,6854,7770v32,-22,15,,23,-47c6910,7700,6893,7723,6901,7674v11,-17,35,-35,47,-72c6948,7594,6948,7586,6948,7578v2,-4,44,-47,50,-72c6998,7483,6998,7475,6998,7459v1,-3,42,-49,47,-73c7045,7362,7045,7354,7045,7338v1,-3,42,-48,47,-72c7092,7242,7092,7235,7092,7219v1,-3,42,-51,50,-73c7153,7116,7157,7082,7166,7052v10,-31,12,-65,23,-97c7222,6933,7205,6955,7213,6907v31,-22,15,-1,23,-49c7251,6834,7253,6837,7260,6788v2,-4,44,-48,50,-73c7310,6691,7310,6683,7310,6667v31,-22,15,-1,23,-48c7341,6607,7370,6578,7381,6547v,-8,,-15,,-23c7387,6514,7420,6477,7431,6451v9,-23,13,-50,23,-72c7487,6357,7470,6379,7478,6331v31,-22,15,-1,23,-48c7515,6266,7531,6243,7548,6212v13,-16,30,-42,47,-73c7611,6118,7630,6111,7645,6067v,-8,,-16,,-24c7651,6032,7679,5998,7692,5972v22,-22,30,-27,24,-49c7723,5912,7749,5878,7763,5852v22,-21,30,-25,24,-47c7792,5795,7821,5759,7837,5732v15,-26,34,-67,47,-96c7894,5614,7897,5585,7907,5565v33,-23,16,,24,-50c7942,5498,7966,5481,7978,5444v,-8,,-16,,-24c7983,5410,8017,5377,8028,5348v12,-31,11,-66,23,-97c8064,5217,8087,5193,8099,5157v,-8,,-16,,-24c8109,5119,8128,5090,8146,5060v18,-31,33,-65,50,-95c8215,4932,8227,4903,8243,4870v17,-35,32,-63,47,-97c8300,4750,8306,4724,8316,4701v9,-13,53,-42,71,-72c8403,4602,8419,4562,8434,4533v11,-21,16,-51,27,-71c8467,4451,8495,4415,8508,4389v16,-32,31,-67,47,-97c8587,4270,8570,4293,8578,4246v39,-23,17,3,27,-48c8611,4189,8639,4148,8652,4125v19,-33,52,-60,70,-95c8738,3999,8756,3967,8772,3934v,-8,,-17,,-25c8785,3893,8803,3867,8820,3837v9,-12,32,-46,47,-71c8890,3729,8920,3706,8940,3670v16,-29,30,-65,47,-96c9002,3546,9020,3509,9034,3478v10,-22,14,-51,24,-72c9068,3393,9111,3364,9131,3335v29,-43,68,-98,95,-145c9236,3172,9239,3137,9249,3119v33,-22,16,,24,-48c9285,3057,9327,3031,9346,2999v,-8,,-16,,-24c9352,2965,9405,2931,9417,2902v,-24,,-31,,-47c9442,2849,9445,2846,9464,2831v6,-27,16,-49,27,-72c9516,2753,9519,2750,9538,2735v5,-27,13,-49,23,-73c9575,2647,9613,2623,9635,2592v21,-22,29,-27,23,-49c9671,2526,9688,2502,9705,2471v26,-7,28,-9,47,-24c9760,2420,9763,2418,9779,2400v-15,8,-40,63,-74,71c9684,2476,9655,2463,9635,2471v27,-26,59,-70,94,-95c9737,2376,9744,2376,9752,2376v,40,,79,,119c9720,2511,9729,2515,9682,2519v-8,,-16,,-24,c9664,2470,9670,2444,9682,2400v25,34,47,6,70,71c9752,2479,9752,2487,9752,2495em6636,8465v8,,16,,24,c6737,8414,6810,8367,6901,8321v22,-34,-1,-16,47,-24c6965,8284,6991,8266,7022,8249v21,-22,25,-30,47,-24c7086,8212,7111,8194,7142,8178v21,-21,26,-29,47,-24c7196,8128,7198,8126,7213,8106v47,-13,21,-4,47,-25c7288,8076,7308,8068,7333,8057v12,-9,39,-58,71,-70c7430,7987,7437,7987,7454,7987v19,-13,33,-33,71,-49c7551,7927,7568,7924,7595,7914v22,-32,3,-16,50,-24c7667,7857,7645,7874,7692,7866v12,-7,41,-36,71,-49c7796,7802,7827,7784,7860,7770v21,-9,51,-14,71,-23c7947,7740,7989,7709,8028,7699v8,,15,,23,c8062,7692,8095,7664,8122,7650v31,-16,69,-32,97,-48c8252,7582,8285,7571,8316,7554v35,-19,59,-52,95,-71c8431,7473,8464,7469,8484,7459v22,-33,,-16,47,-24c8553,7400,8530,7419,8578,7410v7,-26,12,-30,27,-48c8650,7350,8627,7357,8652,7338v45,-12,22,-5,47,-24c8741,7303,8727,7305,8749,7290v27,-12,67,-39,94,-48c8851,7242,8859,7242,8867,7242v22,-32,,-15,47,-23c8925,7212,8963,7186,8987,7171v37,-23,58,-52,94,-73c9110,7081,9147,7070,9179,7052v22,-12,69,-39,94,-50c9304,6988,9339,6968,9370,6955v23,,31,,47,c9439,6921,9416,6939,9464,6931v22,-32,3,-16,50,-24c9528,6900,9575,6848,9608,6835v34,-14,63,-33,97,-47c9735,6776,9772,6779,9802,6764v30,-15,63,-35,95,-49c9929,6701,9961,6681,9994,6667v8,,15,,23,c10040,6634,10017,6651,10067,6643v7,-26,9,-28,24,-48c10136,6583,10113,6590,10138,6571v30,-10,66,-41,94,-47c10258,6524,10265,6524,10282,6524v12,-7,44,-36,71,-50c10386,6457,10419,6443,10450,6427v33,-17,62,-33,94,-48c10577,6363,10609,6346,10641,6331v24,-11,49,-14,71,-24c10730,6295,10743,6272,10782,6260v9,,18,,27,c10822,6250,10851,6207,10880,6187v35,-24,83,-46,120,-71c11024,6100,11052,6080,11071,6067v13,-11,42,-53,73,-71c11152,5996,11160,5996,11168,5996v16,-13,46,-31,73,-48c11267,5932,11289,5913,11312,5900v16,-13,41,-31,71,-48c11398,5840,11427,5821,11456,5805v21,-23,25,-32,47,-26c11520,5766,11543,5748,11574,5732v23,-21,28,-29,50,-24c11642,5696,11688,5657,11718,5636v34,-24,60,-47,97,-71c11849,5543,11873,5514,11909,5492v41,-25,99,-43,145,-72c12098,5392,12135,5375,12174,5348v42,-29,82,-45,121,-71c12366,5229,12443,5180,12510,5133v76,-53,141,-99,218,-146c12781,4954,12820,4923,12869,4893v37,-22,59,-49,97,-73c13009,4793,13041,4776,13084,4749v45,-28,80,-46,120,-72c13262,4640,13315,4594,13372,4556v48,-32,98,-39,144,-70c13568,4451,13614,4421,13660,4389v57,-39,122,-82,168,-119c13910,4205,13983,4136,14069,4078v32,-22,81,-45,118,-72c14233,3972,14286,3944,14331,3909v78,-61,170,-117,239,-167c14644,3688,14715,3628,14788,3574v117,-86,221,-171,335,-263c15191,3256,15254,3198,15314,3142v46,-42,88,-87,121,-119c15484,2989,15555,2937,15603,2902v24,-34,36,-47,70,-71c15691,2795,15690,2803,15720,2783v7,-26,12,-30,27,-48c15773,2730,15795,2721,15818,2711v17,-18,30,-32,47,-49c15841,2662,15833,2662,15841,2686e" filled="f" strokecolor="#8064a2 [3207]" strokeweight="1.5pt">
            <v:stroke endcap="round"/>
            <v:path shadowok="f" o:extrusionok="f" fillok="f" insetpenok="f"/>
            <o:lock v:ext="edit" rotation="t" aspectratio="t" verticies="t" text="t" shapetype="t"/>
            <o:ink i="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7" style="position:absolute;margin-left:392.8pt;margin-top:7.3pt;width:29.95pt;height:4.1pt;z-index:253547520" coordorigin="14858,2616" coordsize="1055,144" path="m14858,2759v38,-10,53,-24,97,-24c14986,2735,15018,2735,15049,2735em15244,2711v54,-22,86,-25,144,-25c15425,2686,15439,2662,15482,2662v8,,16,,24,em15697,2638v43,,59,-18,97,-22c15825,2613,15857,2616,15888,2616em15794,2686v-8,,-16,,-24,c15770,2644,15774,2630,15818,2616v35,-11,79,13,94,46c15931,2704,15904,2723,15888,2735v-36,28,-48,24,-94,24c15786,2759,15778,2759,15770,2759v,-49,14,-53,24,-73c15818,2637,15788,2654,15841,2616v19,18,68,65,71,70c15925,2712,15896,2755,15888,2759v-19,10,-72,,-94,c15794,2735,15794,2710,15794,2686e" filled="f" strokecolor="#8064a2 [3207]" strokeweight="1.5pt">
            <v:stroke endcap="round"/>
            <v:path shadowok="f" o:extrusionok="f" fillok="f" insetpenok="f"/>
            <o:lock v:ext="edit" rotation="t" aspectratio="t" verticies="t" text="t" shapetype="t"/>
            <o:ink i="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0" style="position:absolute;margin-left:193.8pt;margin-top:5.25pt;width:206.55pt;height:101.95pt;z-index:253550592" coordorigin="7837,2543" coordsize="7287,3597" path="m7837,5660v8,,15,,23,c7860,5710,7871,5720,7907,5756v44,44,69,89,97,144c8034,5959,8081,6041,8122,6093v17,15,33,31,50,46em8099,5133v30,22,41,48,73,71c8237,5250,8259,5312,8316,5372v55,59,120,128,168,193c8527,5623,8586,5656,8628,5708v47,58,64,97,121,144c8802,5895,8797,5947,8820,5996v10,20,62,112,70,120c8918,6116,8928,6118,8940,6139em8578,4533v,-25,1,-33,27,-24c8622,4567,8606,4535,8652,4580v39,38,91,85,120,121c8828,4770,8881,4848,8940,4917v84,98,144,211,215,311c9206,5300,9267,5377,9323,5444v51,61,90,132,141,192c9512,5692,9540,5749,9585,5805v29,36,53,59,73,95c9675,5931,9690,5955,9705,5972v9,11,37,13,47,24em9034,3551v17,26,30,26,47,46c9108,3628,9125,3684,9155,3718v48,54,73,108,118,167c9334,3964,9384,4042,9440,4125v72,108,150,199,218,312c9722,4542,9781,4646,9850,4749v57,85,124,177,167,264c10058,5096,10112,5151,10161,5228v41,65,83,127,121,192c10314,5475,10337,5538,10376,5588v23,30,56,74,74,96c10474,5714,10501,5756,10520,5779v33,41,61,82,95,121c10659,5950,10712,5996,10759,6043em9635,2807v12,32,8,65,23,95c9685,2956,9741,3024,9779,3071v75,92,130,183,191,286c10038,3472,10106,3586,10185,3694v83,113,174,230,265,336c10560,4159,10643,4303,10735,4437v64,94,110,189,168,288c10928,4767,10977,4802,11000,4844v30,55,29,75,71,121c11083,4979,11104,5020,11121,5037v32,34,48,58,70,96c11202,5153,11199,5183,11215,5204v16,21,35,31,50,73em11359,5277v,24,,31,,47c11398,5337,11368,5335,11409,5348v11,42,39,63,71,96c11507,5471,11518,5481,11527,5515v24,,32,1,23,26em10615,2543v32,48,65,94,97,143c10779,2788,10841,2874,10903,2975v93,153,188,307,288,455c11290,3577,11366,3733,11456,3885v57,97,116,189,168,288c11678,4275,11744,4384,11792,4486v17,37,26,84,47,120c11858,4639,11871,4667,11886,4701v14,31,32,68,47,96c11948,4824,11975,4857,11983,4870v14,21,18,53,24,71c12007,4949,12007,4957,12007,4965em11648,2592v17,34,3,44,23,70c11712,2717,11731,2776,11768,2831v105,156,211,317,309,480c12145,3423,12197,3538,12271,3647v61,90,123,167,168,262c12477,3989,12517,4049,12560,4125v31,55,49,116,70,167c12652,4346,12677,4366,12701,4413v18,35,32,84,50,120c12769,4568,12782,4611,12798,4653v12,31,12,65,24,96em12533,2686v17,32,30,63,50,97c12618,2841,12663,2894,12701,2950v56,81,109,162,168,240c12966,3318,13049,3461,13134,3597v53,86,89,176,141,264c13321,3940,13348,4055,13396,4125v33,48,49,76,73,121c13474,4255,13507,4288,13516,4316v,9,,17,,26em13540,2783v25,57,45,110,73,167c13648,3021,13707,3104,13758,3166v61,75,90,163,144,240c13956,3484,13976,3561,14019,3647v25,50,77,96,98,143c14117,3798,14117,3806,14117,3814em14378,3023v20,39,28,45,24,72c14457,3108,14461,3147,14499,3190v44,50,89,86,121,145c14651,3392,14666,3448,14690,3502v22,22,30,27,24,49em14905,2711v29,34,40,61,74,96c15026,2855,15023,2902,15049,2950v21,39,61,81,74,121c15123,3079,15123,3087,15123,3095e" filled="f" strokecolor="#92cddc [1944]" strokeweight="1.5pt">
            <v:stroke endcap="round"/>
            <v:path shadowok="f" o:extrusionok="f" fillok="f" insetpenok="f"/>
            <o:lock v:ext="edit" rotation="t" aspectratio="t" verticies="t" text="t" shapetype="t"/>
            <o:ink i="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3" style="position:absolute;margin-left:306.55pt;margin-top:11.35pt;width:40.75pt;height:27.2pt;z-index:253553664" coordorigin="11815,2759" coordsize="1437,960" path="m11960,3071v-15,-39,-26,-19,-51,c11887,3088,11845,3163,11839,3190v-15,65,-24,124,-24,193c11815,3447,11800,3525,11839,3574v23,29,25,42,47,73em11960,3357v26,29,38,38,47,73c12046,3440,12062,3468,12101,3478v14,38,12,10,26,49em12174,3238v-8,,-15,,-23,c12141,3279,12110,3312,12101,3357v-10,52,-27,94,-47,145c12034,3553,12030,3568,12030,3621em12319,3454v,80,23,202,-24,264em12416,3263v,-67,,37,,48c12416,3365,12429,3385,12439,3406v14,29,15,37,47,48c12502,3449,12547,3410,12560,3383v19,-41,23,-69,23,-120c12583,3239,12583,3214,12583,3190v-39,54,-11,67,,121c12592,3359,12582,3410,12607,3454v23,39,23,49,23,97c12630,3610,12601,3592,12583,3621v,25,1,34,-23,26c12548,3636,12478,3577,12510,3551v14,-11,54,-19,73,-24em12751,3406v7,50,24,71,24,121c12775,3572,12789,3608,12751,3621em12822,3047v38,-10,53,-24,97,-24c12952,3023,12995,3011,13013,3047v20,39,-8,91,-24,119c12965,3209,12965,3272,12942,3311v-14,24,-41,61,-23,95c12932,3430,12988,3444,13013,3430v41,-23,47,-53,47,-95em12822,3238v-8,,-16,,-24,c12835,3229,12849,3214,12892,3214v45,,58,-20,97,-24c13032,3185,13024,3194,13060,3166em13037,2759v20,7,53,42,73,72c13163,2910,13191,3008,13228,3095v30,72,23,137,23,216c13251,3389,13241,3413,13204,3478v-20,43,-23,54,-47,7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4" style="position:absolute;margin-left:402.35pt;margin-top:3.2pt;width:133.15pt;height:123.05pt;z-index:253564928" coordorigin="15194,2471" coordsize="4697,4341" path="m15194,5157v102,,192,-2,288,-24c15575,5111,15697,5133,15794,5133v-33,-12,-28,-34,-74,-49c15688,5073,15654,5079,15626,5060v-32,-21,-34,-38,-70,-47c15586,5036,15599,5057,15626,5060v6,1,93,23,94,24c15739,5109,15747,5112,15747,5157v,38,-33,62,-50,94c15678,5291,15670,5297,15673,5324em16753,2807v,494,-12,1000,24,1485c16814,4789,16802,5341,16753,5829v-7,70,-18,149,-23,214c16725,6108,16711,6177,16706,6236v-6,72,-11,123,-26,191c16667,6483,16668,6539,16656,6595v-11,53,-21,86,-23,143c16632,6770,16633,6756,16633,6788em16009,5900v32,,15,,47,c16172,5900,16286,5884,16394,5876v176,-13,354,-8,527,-24c17024,5842,17129,5833,17230,5829v97,-3,217,-6,312,-24c17638,5787,17734,5796,17830,5779v92,-16,170,-23,265,-23c18184,5756,18266,5735,18357,5732v116,-3,224,-14,336,-24c19085,5671,19496,5708,19890,5708em19390,2471v-8,35,-19,64,-23,97c19350,2716,19354,2878,19343,3023v-15,200,4,404,24,598c19416,4091,19378,4621,19343,5084v-35,470,,1097,,148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5" style="position:absolute;margin-left:431.55pt;margin-top:.5pt;width:102.6pt;height:11.55pt;z-index:253565952" coordorigin="16224,2376" coordsize="3620,408" path="m16224,2735v36,3,72,21,97,24c16370,2765,16407,2738,16441,2735v169,-13,341,-6,504,-24c17054,2699,17177,2694,17280,2686v86,-7,182,-18,262,-24c17637,2655,17742,2644,17830,2638v96,-6,198,-15,289,-22c18261,2605,18409,2603,18548,2592v135,-11,280,-13,409,-24c19062,2559,19171,2553,19269,2543v187,-19,385,,574,em16800,2376v,43,-16,61,-23,95c16765,2528,16760,2607,16753,2662v,65,,81,,121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9" style="position:absolute;margin-left:500.85pt;margin-top:7.3pt;width:29.25pt;height:23.1pt;z-index:253570048" coordorigin="18669,2616" coordsize="1031,815" path="m18669,3190v,48,,97,,145em18813,2926v,-65,,38,,49c18813,3007,18813,3039,18813,3071v48,,54,-14,74,-24c18918,3031,18906,3012,18934,2975v,121,13,254,-24,360c18897,3372,18898,3402,18860,3406v-63,7,-42,-29,-70,-49c18767,3357,18759,3358,18766,3335v5,-15,22,-59,47,-72c18836,3251,18860,3244,18887,3238em19055,2711v-10,40,-42,84,-50,120c18995,2875,18985,2932,18981,2975v,24,,32,,48em19078,3190v,40,,81,,121c19058,3318,19041,3353,19031,3383v,27,-3,38,-26,47em19175,2950v23,6,73,13,94,25c19302,2994,19307,2996,19316,3023v-10,32,-37,29,-47,48c19256,3096,19234,3106,19222,3142v,24,,32,,48c19276,3190,19253,3209,19293,3214v8,,15,,23,em19102,3095v54,,76,9,120,24c19247,3127,19290,3119,19316,3119em19534,2807v-26,32,-30,64,-50,95c19463,2924,19455,2929,19461,2950em19605,2616v23,54,29,92,47,143c19674,2823,19695,2882,19699,2950v4,76,18,196,-23,264c19646,3263,19596,3314,19558,335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52" style="position:absolute;margin-left:286.9pt;margin-top:14.75pt;width:7.45pt;height:10.95pt;z-index:253552640" coordorigin="11121,3621" coordsize="263,386" path="m11215,3861v-21,-7,-43,-37,-24,-71c11215,3746,11229,3742,11265,3718v21,-21,26,-29,47,-24c11333,3723,11353,3773,11336,3814v-15,35,-42,65,-71,95c11243,3932,11238,3940,11215,3934v-22,-31,-43,-59,-47,-97c11163,3787,11165,3762,11191,3742v42,-32,44,-48,98,-48c11312,3694,11320,3694,11312,3718v,52,12,103,-23,143c11260,3894,11232,3885,11191,3885v-8,,-15,,-23,c11168,3833,11156,3782,11191,3742v30,-34,62,-21,98,-48c11325,3731,11336,3739,11336,3790v,48,-11,56,-24,95c11303,3913,11280,3930,11241,3934v-9,,-17,,-26,c11204,3899,11173,3910,11168,3861v-5,-45,-6,-86,23,-119c11213,3717,11258,3698,11289,3694v23,,31,,47,c11362,3730,11359,3744,11359,3790v,34,-6,70,-23,95c11309,3926,11286,3934,11241,3934v-25,,-33,,-50,c11152,3924,11126,3905,11121,3861v-5,-51,-10,-106,23,-143c11164,3695,11193,3632,11215,3621v14,-7,58,,74,c11347,3621,11333,3631,11359,3670v31,47,24,86,24,144c11383,3855,11361,3905,11336,3934v-27,31,-55,68,-95,72c11216,4006,11208,4006,11191,4006v-45,-12,-62,-54,-70,-97c11110,3852,11131,3811,11144,3766v10,-34,34,-60,71,-72c11244,3685,11284,3707,11289,3718v18,35,,127,,16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8" style="position:absolute;margin-left:544.4pt;margin-top:6.65pt;width:12.2pt;height:16.3pt;z-index:253569024" coordorigin="20205,3335" coordsize="431,575" path="m20205,3694v,8,,16,,24c20236,3726,20284,3755,20299,3790v15,35,6,37,47,47c20356,3871,20368,3881,20396,3909em20396,3621v-26,27,-82,63,-97,97c20282,3758,20246,3799,20229,3837v-10,24,-18,46,-24,72em20635,3335v-10,37,-36,61,-47,95c20575,3470,20552,3505,20541,3551v,8,,15,,23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62" style="position:absolute;margin-left:269.85pt;margin-top:19.5pt;width:5.5pt;height:5.45pt;z-index:253562880" coordorigin="10520,4533" coordsize="193,193" path="m10520,4725v22,-22,30,-26,24,-48c10584,4667,10609,4638,10641,4606v24,-24,47,-49,71,-7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sBHQISEgEgAGgMAAAAAADAAAAAAAAARljPVIrml8VPjwb4utLhmyIDI2QGFiKDMJACAEgRRPak&#10;8gFFNRsCAK3/RjUbAgCt/1cNAAAABQM4C2UZIDIJAP7/AwHA/h9FMwkA/v8DAQD+f0U4CAD+HwD+&#10;tis2ErlWPEB/urM/Cj4NhPwVafgqlzszPmhHPmCH8EZHgjrkEhkEhkEhQGRSEIflwuRNwTc6TSaJ&#10;VaiyfgnKYAoAESDQZuCb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3" style="position:absolute;margin-left:280.05pt;margin-top:2.5pt;width:10.25pt;height:12.25pt;z-index:253563904" coordorigin="10880,3934" coordsize="362,432" path="m10880,4365v27,-37,36,-60,73,-95c10984,4240,11015,4226,11024,4198em11144,4030v,-8,,-16,,-24c11182,3993,11154,3995,11191,3982v11,-32,14,-22,50,-48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3949" style="position:absolute;z-index:253549568" points="916.05pt,268.25pt,916.05pt,268.25pt,916.05pt,268.25pt,916.05pt,268.25pt" coordorigin="12054,5084" coordsize="1,1" filled="f" strokecolor="#92cddc [1944]" strokeweight="1.5pt">
            <v:stroke endcap="round"/>
            <v:path shadowok="f" o:extrusionok="f" fillok="f" insetpenok="f"/>
            <o:lock v:ext="edit" rotation="t" aspectratio="t" verticies="t" text="t" shapetype="t"/>
            <o:ink i="AKABHQICAgEgAGgMAAAAAADAAAAAAAAARljPVIrml8VPjwb4utLhmyIDI2QGPoBEeYIAAEgRRJKb&#10;8wZFNRsCAK3/RjUbAgCt/1cNAAAABQM4C2UZIDIJAP7/AwHA/h9FMwkA/v8DAQD+f0U4CAD+HwD+&#10;tis2ErlWPEB/urM/CiMEgv57k/nuUIL+bLv5svCH4bzh08M6fAoAESCgNKmKS4X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0" style="position:absolute;margin-left:218.9pt;margin-top:18.15pt;width:35.4pt;height:31.3pt;z-index:253560832" coordorigin="8722,5228" coordsize="1249,1104" path="m8722,6331v24,-21,33,-25,27,-48c8806,6269,8775,6235,8820,6212v26,-13,39,-41,70,-73em9081,5948v,-8,,-17,,-25c9113,5913,9113,5890,9155,5876v37,-12,37,-7,47,-47c9229,5829,9239,5827,9249,5805em9417,5684v21,-22,29,-27,23,-48c9487,5625,9496,5584,9538,5565v38,-17,62,-41,97,-73em9802,5372v22,-22,30,-26,24,-48c9864,5315,9887,5289,9923,5277v37,-12,37,-9,47,-49em8964,6187v-38,,-69,15,-74,-24c8884,6112,8848,6116,8890,6067v16,-19,69,-69,74,-71c8978,5989,9018,5996,9034,5996v,60,-7,94,-23,143c9006,6156,8975,6229,8964,6236v-15,10,-78,19,-97,24c8859,6236,8858,6216,8843,6187v-14,-27,-42,-83,-23,-120c8837,6035,8882,5999,8914,5996v25,,33,,50,c8991,6033,8987,6047,8987,6093v,37,-49,91,-73,94c8861,6193,8840,6195,8820,6139v-18,-51,22,-55,47,-72c8889,6052,8921,6011,8940,6020v22,21,30,25,24,4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61" style="position:absolute;margin-left:259.7pt;margin-top:9.35pt;width:4.1pt;height:4.75pt;z-index:253561856" coordorigin="10161,4917" coordsize="146,168" path="m10161,5084v29,-39,35,-46,71,-71c10264,4992,10276,4947,10306,4917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QBHQIOEAEgAGgMAAAAAADAAAAAAAAARljPVIrml8VPjwb4utLhmyIDI2QGFiKDMJACAEgRRPak&#10;8gFFNRsCAK3/RjUbAgCt/1cNAAAABQM4C2UZIDIJAP7/AwHA/h9FMwkA/v8DAQD+f0U4CAD+HwD+&#10;tis2ErlWPEB/urM/CjcLhPwTgfgmxzmZDTmAhvBYR4LK6BQqCjgoEIfmwuU9xLZ8Azyh0e/594D8&#10;CgARIMDzwpt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6" style="position:absolute;margin-left:204pt;margin-top:8.65pt;width:45.55pt;height:25.15pt;z-index:253577216" coordorigin="8196,4893" coordsize="1607,887" path="m8387,5277v-43,,-59,15,-97,24c8281,5336,8257,5363,8243,5396v-20,46,-44,95,-47,145c8193,5583,8198,5628,8219,5660v22,33,19,38,47,48em8363,5444v33,25,58,39,98,48c8470,5518,8494,5536,8531,5541v40,5,38,12,47,47em8605,5372v-38,9,-61,33,-74,72c8516,5488,8495,5542,8484,5588v-9,37,-23,54,-23,96c8461,5712,8458,5723,8434,5732em8772,5515v,61,14,75,24,121c8809,5698,8781,5729,8820,5779v,-44,-20,-56,-24,-95c8789,5624,8805,5589,8820,5541v8,-25,34,-66,47,-73c8906,5448,8936,5482,8940,5515v5,40,-9,79,-50,97c8854,5628,8828,5612,8820,5588em9105,5541v9,,17,,26,c9143,5577,9155,5561,9155,5612v,32,,64,,96em9273,5181v,63,8,111,23,143c9305,5342,9335,5368,9370,5348v22,-13,45,-57,47,-71c9419,5262,9417,5145,9417,5204v,80,5,141,23,216c9450,5463,9440,5521,9440,5565v-48,,-55,-11,-94,-24c9318,5531,9307,5520,9296,5492v50,,57,-11,97,-24c9417,5468,9424,5468,9440,5468em9561,5324v,88,-3,188,24,241c9611,5615,9588,5521,9585,5515v-23,-42,-24,-68,-24,-119c9561,5337,9572,5305,9585,5277v11,-24,47,-54,73,c9668,5297,9658,5349,9658,5372v-53,,-36,19,-73,24c9577,5396,9569,5396,9561,5396em9585,4893v47,19,91,26,120,72c9736,5013,9789,5076,9802,5133v18,79,-4,172,-23,239c9779,5380,9779,5388,9779,539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13" style="position:absolute;margin-left:190.35pt;margin-top:20.85pt;width:4.8pt;height:4.8pt;z-index:253512704" coordorigin="7716,6067" coordsize="169,170" path="m7716,6163v56,,112,,168,em7813,6067v,48,,97,,145em7813,6187v-41,-13,-24,-37,,-71c7835,6095,7839,6088,7860,6093v,49,17,129,-23,143c7785,6236,7787,6239,7787,6187v,-31,,-63,,-94c7818,6093,7851,6099,7860,6116v16,31,-5,75,-23,96c7814,6239,7761,6256,7740,6212v-15,-32,-24,-25,-24,-73c7757,6129,7772,6095,7787,613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2" style="position:absolute;margin-left:137.4pt;margin-top:20.15pt;width:25.15pt;height:20.45pt;z-index:253521920" coordorigin="5847,6043" coordsize="887,722" path="m6612,6236v,-44,-19,-58,-23,-97c6587,6124,6630,6047,6636,6043v23,-15,86,,97,24c6749,6102,6731,6163,6710,6187v-25,29,-65,62,-98,73c6589,6260,6581,6260,6565,6260v,-55,9,-76,24,-121c6598,6112,6622,6097,6660,6093v9,,17,,26,c6686,6144,6694,6174,6660,6212v-34,38,-46,48,-95,48c6574,6222,6601,6198,6612,6163v11,-35,13,-34,24,em5847,6667v80,,159,,239,em6183,6451v35,12,23,31,23,73c6206,6589,6212,6614,6230,6667v15,46,-24,79,23,97c6253,6715,6264,6707,6277,6667v11,-34,6,-67,26,-96c6321,6544,6390,6513,6398,6500v,-25,-1,-34,23,-26c6430,6512,6445,6528,6445,6571v,40,,80,,120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03" style="position:absolute;margin-left:66.75pt;margin-top:3.9pt;width:42.15pt;height:1.4pt;z-index:253502464" coordorigin="3355,6212" coordsize="1487,49" path="m3355,6236v,-45,15,-24,23,em4767,6260v41,-19,47,-27,74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IBHQJ0CAEgAGgMAAAAAADAAAAAAAAARljPVIrml8VPjwb4utLhmyIDI2QGPoBEyFIAAEgRRMCh&#10;tQJFNRsCAK3/RjUbAgCt/1cNAAAABQM4C2UZIDIJAP7/AwHA/h9FMwkA/v8DAQD+f0U4CAD+HwD+&#10;tis2ErlWPEB/urM/Cj0Sg/z2357d27gAAIX4RYPhFhyOQABkMiCH46jjM6NB7fJJLI5ZW4REJHB8&#10;Q4ZwHwfICgARIKB+EFxLhc8BCiYFhutm60WhRwCF+EYL4RpcgIfkquRzq8/3iAoAESDAX7Rc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4" style="position:absolute;margin-left:77.6pt;margin-top:4.55pt;width:2pt;height:.05pt;z-index:253503488" coordorigin="3737,6236" coordsize="72,1" path="m3737,6236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sBHQIIBAEgAGgMAAAAAADAAAAAAAAARljPVIrml8VPjwb4utLhmyIDI2QGPoBEyFIAAEgRRMCh&#10;tQJFNRsCAK3/RjUbAgCt/1cNAAAABQM4C2UZIDIJAP7/AwHA/h9FMwkA/v8DAQD+f0U4CAD+HwD+&#10;tis2ErlWPEB/urM/Ci4KhPosvoo85mzmYIL+hlv6GXAAh+Ro5FWjTOZyyzy/Ce0QCgARIKAWS1xL&#10;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5" style="position:absolute;margin-left:87.75pt;margin-top:6.6pt;width:2.05pt;height:.05pt;z-index:253504512" coordorigin="4096,6307" coordsize="72,1" path="m4096,6307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BHQIIBAEgAGgMAAAAAADAAAAAAAAARljPVIrml8VPjwb4utLhmyIDI2QGPoBEyFIAAEgRRMCh&#10;tQJFNRsCAK3/RjUbAgCt/1cNAAAABQM4C2UZIDIJAP7/AwHA/h9FMwkA/v8DAQD+f0U4CAD+HwD+&#10;tis2ErlWPEB/urM/CjELhPppvpp2bOZs+bOAgv6H8/of0ACH5Mrkj4jPYZGL3RZvIcpgCgARIODC&#10;cl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6" style="position:absolute;margin-left:99.35pt;margin-top:5.9pt;width:2.05pt;height:.7pt;z-index:253505536" coordorigin="4505,6283" coordsize="72,25" path="m4505,6307v34,-25,30,-24,71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kBHQIIBgEgAGgMAAAAAADAAAAAAAAARljPVIrml8VPjwb4utLhmyIDI2QGPoBEyFIAAEgRRMCh&#10;tQJFNRsCAK3/RjUbAgCt/1cNAAAABQM4C2UZIDIJAP7/AwHA/h9FMwkA/v8DAQD+f0U4CAD+HwD+&#10;tis2ErlWPEB/urM/CiwHhPqvPqrc7NnzAIX4RxvhHpyAAIfk+OUBnVfqN94EUAoAESDQyZRc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7" style="position:absolute;margin-left:116.95pt;margin-top:3.2pt;width:2.8pt;height:.05pt;z-index:253506560" coordorigin="5126,6187" coordsize="98,1" path="m5126,6187v32,,65,,97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KBAEgAGgMAAAAAADAAAAAAAAARljPVIrml8VPjwb4utLhmyIDI2QGPoBEyFIAAEgRRMCh&#10;tQJFNRsCAK3/RjUbAgCt/1cNAAAABQM4C2UZIDIJAP7/AwHA/h9FMwkA/v8DAQD+f0U4CAD+HwD+&#10;tis2ErlWPEB/urM/CiYGhPsYvsUYs+aC/oVD+hUQh+RA5DWEwy263AoAESBAAs5c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8" style="position:absolute;margin-left:128.55pt;margin-top:2.5pt;width:2.05pt;height:.05pt;z-index:253507584" coordorigin="5535,6163" coordsize="72,1" path="m5535,6163v24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IBHQIIBAEgAGgMAAAAAADAAAAAAAAARljPVIrml8VPjwb4utLhmyIDI2QGPoBEyFIAAEgRRMCh&#10;tQJFNRsCAK3/RjUbAgCt/1cNAAAABQM4C2UZIDIJAP7/AwHA/h9FMwkA/v8DAQD+f0U4CAD+HwD+&#10;tis2ErlWPEB/urM/CiUFg/2wH7XE7oL+hLv6EvCH5Kbkr5dfeADACgARINA86l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09" style="position:absolute;margin-left:140.8pt;margin-top:2.5pt;width:2.05pt;height:.05pt;z-index:253508608" coordorigin="5968,6163" coordsize="72,1" path="m5968,6163v39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EBHQIIBAEgAGgMAAAAAADAAAAAAAAARljPVIrml8VPjwb4utLhmyIDI2QGPoBEyFIAAEgRRMCh&#10;tQJFNRsCAK3/RjUbAgCt/1cNAAAABQM4C2UZIDIJAP7/AwHA/h9FMwkA/v8DAQD+f0U4CAD+HwD+&#10;tis2ErlWPEB/urM/CiQEhu6W7nefjoL+hLv6EvCH5DLkKcD8FyAKABEg0IgHX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0" style="position:absolute;margin-left:155pt;margin-top:2.5pt;width:2.75pt;height:.05pt;z-index:253509632" coordorigin="6468,6163" coordsize="98,1" path="m6468,6163v32,,65,,97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UBHQIKBAEgAGgMAAAAAADAAAAAAAAARljPVIrml8VPjwb4utLhmyIDI2QGPoBEyFIAAEgRRMCh&#10;tQJFNRsCAK3/RjUbAgCt/1cNAAAABQM4C2UZIDIJAP7/AwHA/h9FMwkA/v8DAQD+f0U4CAD+HwD+&#10;tis2ErlWPEB/urM/CigGhu/q78mhjkeAgv6Eu/oS8IfluOXJiln1HwGICgARIFCcI11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1" style="position:absolute;margin-left:165.95pt;margin-top:2.5pt;width:5.45pt;height:.05pt;z-index:253510656" coordorigin="6854,6163" coordsize="192,1" path="m6854,6163v64,,127,,19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kBHQISBAEgAGgMAAAAAADAAAAAAAAARljPVIrml8VPjwb4utLhmyIDI2QGPoBEyFIAAEgRRMCh&#10;tQJFNRsCAK3/RjUbAgCt/1cNAAAABQM4C2UZIDIJAP7/AwHA/h9FMwkA/v8DAQD+f0U4CAD+HwD+&#10;tis2ErlWPEB/urM/CiwJgv5EW/kQcSiC/oS7+hLwAIflbuTjoc9hk3xvh3gtQAoAESCACjpdS4X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2" style="position:absolute;margin-left:178.85pt;margin-top:2.5pt;width:4.1pt;height:.7pt;z-index:253511680" coordorigin="7310,6163" coordsize="145,25" path="m7310,6187v56,,100,9,144,-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sBHQIOBAEgAGgMAAAAAADAAAAAAAAARljPVIrml8VPjwb4utLhmyIDI2QGPoBEyFIAAEgRRMCh&#10;tQJFNRsCAK3/RjUbAgCt/1cNAAAABQM4C2UZIDIJAP7/AwHA/h9FMwkA/v8DAQD+f0U4CAD+HwD+&#10;tis2ErlWPEB/urM/Ci4Ig/4CNv4CJ+/YiYT8ImX4RMwckIfkgOP9rcLk+BcT8COACgARIPCFU11L&#10;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4" style="position:absolute;margin-left:205.3pt;margin-top:2.5pt;width:2.1pt;height:.05pt;z-index:253513728" coordorigin="8243,6163" coordsize="74,1" path="m8243,6163v40,,49,,73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IAgEgAGgMAAAAAADAAAAAAAAARljPVIrml8VPjwb4utLhmyIDI2QGPoBEyFIAAEgRRMCh&#10;tQJFNRsCAK3/RjUbAgCt/1cNAAAABQM4C2UZIDIJAP7/AwHA/h9FMwkA/v8DAQD+f0U4CAD+HwD+&#10;tis2ErlWPEB/urM/CiYEhvAlB4EgZ+QAgv6Eu/oS8IfjjON7jvAtgAoAESAAY4l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5" style="position:absolute;margin-left:221pt;margin-top:2.5pt;width:2.05pt;height:.05pt;z-index:253514752" coordorigin="8796,6163" coordsize="72,1" path="m8796,6163v39,,47,,7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ABHQIIAgEgAGgMAAAAAADAAAAAAAAARljPVIrml8VPjwb4utLhmyIDI2QGPoBEyFIAAEgRRMCh&#10;tQJFNRsCAK3/RjUbAgCt/1cNAAAABQM4C2UZIDIJAP7/AwHA/h9FMwkA/v8DAQD+f0U4CAD+HwD+&#10;tis2ErlWPEB/urM/CiMDhPwMQfgYBziC/oS7+hLwh+Gi4cngfwoAESCQnaV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6" style="position:absolute;margin-left:230.5pt;margin-top:1.15pt;width:29.2pt;height:.7pt;z-index:253515776" coordorigin="9131,6116" coordsize="1031,24" path="m9131,6139v82,,147,-10,215,-23c9426,6100,9526,6116,9608,6116em9850,6139v104,,207,,31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7" style="position:absolute;margin-left:269.85pt;margin-top:1.8pt;width:4.15pt;height:.75pt;z-index:253516800" coordorigin="10520,6139" coordsize="146,25" path="m10520,6163v50,-7,70,-24,121,-24c10649,6139,10657,6139,10665,613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cBHQIOBgEgAGgMAAAAAADAAAAAAAAARljPVIrml8VPjwb4utLhmyIDI2QGPoBEyFIAAEgRRMCh&#10;tQJFNRsCAK3/RjUbAgCt/1cNAAAABQM4C2UZIDIJAP7/AwHA/h9FMwkA/v8DAQD+f0U4CAD+HwD+&#10;tis2ErlWPEB/urM/CioGg/4KvP4Kne6JhvCIR4RCaGgAh+UG5RmYTHfPDmgKABEgwN/sXU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8" style="position:absolute;margin-left:288.2pt;margin-top:2.5pt;width:5.45pt;height:.05pt;z-index:253517824" coordorigin="11168,6163" coordsize="192,1" path="m11168,6163v64,,127,,19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cBHQIQBAEgAGgMAAAAAADAAAAAAAAARljPVIrml8VPjwb4utLhmyIDI2QGPoBEyFIAAEgRRMCh&#10;tQJFNRsCAK3/RjUbAgCt/1cNAAAABQM4C2UZIDIJAP7/AwHA/h9FMwkA/v8DAQD+f0U4CAD+HwD+&#10;tis2ErlWPEB/urM/CioGhPwY2fgxNhpzZ4L+hLv6EvCH5WblgZ1N+AH4aEAKABEg4JcFX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19" style="position:absolute;margin-left:312.65pt;margin-top:2.5pt;width:3.45pt;height:.05pt;z-index:253518848" coordorigin="12030,6163" coordsize="122,1" path="m12030,6163v40,,81,,121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MBHQIMBAEgAGgMAAAAAADAAAAAAAAARljPVIrml8VPjwb4utLhmyIDI2QGPoBEyFIAAEgRRMCh&#10;tQJFNRsCAK3/RjUbAgCt/1cNAAAABQM4C2UZIDIJAP7/AwHA/h9FMwkA/v8DAQD+f0U4CAD+HwD+&#10;tis2ErlWPEB/urM/CiYEhfg6e+Dm/Gwggv6Eu/oS8IfkcOSt0Dw3IAoAESDgciB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0" style="position:absolute;margin-left:339.2pt;margin-top:2.5pt;width:3.35pt;height:.05pt;z-index:253519872" coordorigin="12966,6163" coordsize="119,1" path="m12966,6163v63,,79,,118,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ABHQIMAgEgAGgMAAAAAADAAAAAAAAARljPVIrml8VPjwb4utLhmyIDI2QGPoBEyFIAAEgRRMCh&#10;tQJFNRsCAK3/RjUbAgCt/1cNAAAABQM4C2UZIDIJAP7/AwHA/h9FMwkA/v8DAQD+f0U4CAD+HwD+&#10;tis2ErlWPEB/urM/CiMDhPwiZfhEDziC/oS7+hLwh+Nc48nc4AoAESDgTTt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21" style="position:absolute;margin-left:358.2pt;margin-top:1.15pt;width:13.65pt;height:.7pt;z-index:253520896" coordorigin="13637,6116" coordsize="481,24" path="m13637,6139v96,,180,-7,265,-23c13968,6103,14050,6116,14117,6116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LsBHQImBgEgAGgMAAAAAADAAAAAAAAARljPVIrml8VPjwb4utLhmyIDI2QGPoBEyFIAAEgRRMCh&#10;tQJFNRsCAK3/RjUbAgCt/1cNAAAABQM4C2UZIDIJAP7/AwHA/h9FMwkA/v8DAQD+f0U4CAD+HwD+&#10;tis2ErlWPEB/urM/Cj4RhPwl9fhLbz6NJmy5M5CIhPwh3fhDvA4/GACH48rjRcIxqCyWWR2DSCKz&#10;CZxmg5J0mAoAESCQg1Be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5" style="position:absolute;margin-left:190.35pt;margin-top:6.6pt;width:.75pt;height:2.05pt;z-index:253535232" coordorigin="7716,6307" coordsize="25,73" path="m7716,6307v25,34,24,30,24,7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oBHQIECAEgAGgMAAAAAADAAAAAAAAARljPVIrml8VPjwb4utLhmyIDI2QGPoBEyFIAAEgRRMCh&#10;tQJFNRsCAK3/RjUbAgCt/1cNAAAABQM4C2UZIDIJAP7/AwHA/h9FMwkA/v8DAQD+f0U4CAD+HwD+&#10;tis2ErlWPEB/urM/Ci0HhPwGhfgNDzZwh/CMt4Rl5BIZAkKH45jjj4LCJ3gfPoAKABEgEED0aUuF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6" style="position:absolute;margin-left:192.4pt;margin-top:20.85pt;width:.75pt;height:5.45pt;z-index:253536256" coordorigin="7787,6811" coordsize="27,192" path="m7787,6811v,74,5,110,26,168c7813,6987,7813,6994,7813,700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gBHQIEEAEgAGgMAAAAAADAAAAAAAAARljPVIrml8VPjwb4utLhmyIDI2QGPoBEyFIAAEgRRMCh&#10;tQJFNRsCAK3/RjUbAgCt/1cNAAAABQM4C2UZIDIJAP7/AwHA/h9FMwkA/v8DAQD+f0U4CAD+HwD+&#10;tis2ErlWPEB/urM/CisHhPwG5fgNzGjShfhSU+FFOLJgh+Gg4ZGJyKR5Ly+ACgARICBCD2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9" style="position:absolute;margin-left:282.15pt;margin-top:.5pt;width:5.4pt;height:17pt;z-index:253539328" coordorigin="10953,6093" coordsize="192,599" path="m11000,6236v,-26,7,-85,24,-97c11034,6132,11084,6139,11097,6139v,40,-7,77,-50,97c11004,6256,10987,6217,10977,6212v-8,,-16,,-24,c10953,6186,10959,6128,10977,6116v25,-17,28,-23,70,-23c11071,6093,11079,6093,11071,6116v,40,-5,57,-47,71c11016,6187,11008,6187,11000,6187em11144,6474v,72,,145,,217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9" style="position:absolute;margin-left:208.7pt;margin-top:12.75pt;width:4.15pt;height:4.05pt;z-index:253559808" coordorigin="8363,6524" coordsize="146,144" path="m8363,6667v22,-22,30,-26,24,-48c8421,6608,8415,6567,8461,6547v34,-15,11,-12,47,-2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cBHQIODgEgAGgMAAAAAADAAAAAAAAARljPVIrml8VPjwb4utLhmyIDI2QGFiKDMJACAEgRRPak&#10;8gFFNRsCAK3/RjUbAgCt/1cNAAAABQM4C2UZIDIJAP7/AwHA/h9FMwkA/v8DAQD+f0U4CAD+HwD+&#10;tis2ErlWPEB/urM/CjoLhfgTi+BNO+6+6/AQ33CH8Jy3hO5SCQpBIZBIZACH5cTlG7hYcKxmDW23&#10;550CCgARIOA2M5t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75" style="position:absolute;margin-left:343.25pt;margin-top:6.6pt;width:79.5pt;height:41.5pt;z-index:253576192" coordorigin="13110,6307" coordsize="2803,1464" path="m13275,6307v-12,59,-24,103,-24,167c13251,6569,13242,6650,13228,6738v-6,38,,82,,120em13275,6379v-37,12,-27,21,-47,48c13204,6460,13150,6487,13134,6524v-14,32,-24,130,-24,95c13110,6597,13135,6571,13157,6547v21,-24,86,-90,94,-120c13259,6397,13275,6324,13301,6307v8,,16,,24,c13334,6350,13349,6382,13349,6427v,26,10,96,23,120c13380,6555,13388,6563,13396,6571em13446,6764v-11,38,-27,49,-27,94c13419,6902,13400,6916,13396,6955v,27,2,37,23,47c13449,6975,13481,6942,13493,6907v11,-32,33,-31,47,-72c13540,6811,13540,6803,13563,6811v,48,-20,138,27,144c13624,6959,13639,6929,13660,6907v8,,16,,24,c13681,6915,13637,6960,13660,6979v17,14,94,-18,98,-24c13777,6929,13818,6867,13828,6835v3,-9,,-113,,-47c13828,6831,13809,6844,13805,6883v-2,22,25,85,47,96c13860,6979,13867,6979,13875,6979em14046,6811v-31,9,-46,30,-50,72c13992,6923,13991,6950,14019,6979v47,48,53,10,74,c14119,6966,14136,6949,14140,6907v3,-30,10,-79,-23,-96c14086,6795,14103,6799,14069,6788v7,21,38,41,71,23c14177,6791,14168,6788,14211,6788em14355,6788v20,-43,12,-25,,-73c14303,6715,14297,6726,14261,6764v-47,49,-50,49,-50,119c14211,6907,14211,6931,14211,6955v50,,57,-1,97,-24c14360,6901,14402,6896,14429,6835v14,-31,19,-34,47,-71c14476,6809,14456,6839,14452,6883v-2,23,,49,,72c14500,6955,14534,6964,14570,6931v37,-34,44,-63,73,-96c14670,6805,14681,6776,14690,6738v-9,38,-23,55,-23,97c14667,6870,14652,6936,14690,6955v40,20,63,-9,74,-24c14793,6893,14818,6908,14835,6858v9,-25,16,-44,23,-70c14832,6797,14815,6820,14811,6858v-4,39,-23,53,-23,97c14824,6983,14836,6979,14882,6979v26,,69,-40,73,-48c14970,6900,14979,6874,14979,6835v-34,-25,-41,-43,-74,-47c14879,6788,14868,6790,14858,6811em15267,6811v-12,-48,-24,-47,-73,-47c15182,6764,15133,6791,15123,6811v-5,10,-26,91,-24,96c15111,6933,15171,6972,15194,6979v55,17,126,-18,170,-48c15398,6908,15429,6884,15458,6858v8,-8,16,-15,24,-23c15472,6872,15458,6888,15458,6931v,8,,16,,24c15502,6955,15524,6957,15529,6907v5,-48,-3,-75,-23,-119c15482,6735,15475,6688,15435,6643v-29,-33,-47,-51,-47,-24c15433,6619,15463,6640,15506,6643v63,4,98,24,167,24c15717,6667,15734,6679,15747,6643v-12,43,-38,71,-50,121c15681,6833,15702,6899,15720,6955v15,46,25,47,74,47c15802,7002,15810,7002,15818,7002v,-41,-6,-57,-48,-71c15738,6920,15683,6931,15650,6931em14355,7386v,61,-11,120,23,168c14421,7544,14443,7516,14476,7483v22,-23,33,-65,47,-73c14531,7410,14538,7410,14546,7410v,38,-15,68,24,73c14621,7489,14624,7468,14643,7459v32,-16,22,-98,47,-73c14725,7421,14690,7768,14690,7747v,-53,21,-91,24,-145c14717,7551,14710,7498,14738,7459v19,-27,52,-70,73,-73c14835,7386,14842,7386,14858,7386v,49,4,52,-23,73c14807,7480,14733,7491,14764,7506v8,,16,,24,em15026,7410v36,,-15,20,-24,25c14971,7452,14979,7460,14979,7506v36,,101,15,120,-23c15119,7443,15080,7418,15076,7410v,-25,-1,-33,-27,-24c15062,7422,15079,7410,15123,7410v65,,93,-7,144,-24c15313,7370,15314,7365,15314,7314v-50,,-49,-4,-70,24c15211,7382,15194,7378,15194,7435v,39,36,68,73,71c15311,7509,15375,7505,15411,7483v31,-19,55,-86,71,-97c15541,7346,15472,7377,15458,7410v-10,22,,72,,96c15506,7506,15542,7515,15579,7483v24,-21,83,-49,94,-73c15699,7355,15679,7351,15673,7410v-3,31,,65,,96c15708,7506,15775,7522,15794,7483v16,-32,44,-46,47,-73c15846,7366,15890,7354,15841,7338v,54,12,73,24,97c15877,7459,15908,7499,15912,7506v16,33,-6,75,-24,96c15867,7624,15863,7632,15841,7626v11,-43,23,-54,47,-72c15896,7546,15904,7538,15912,753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37" style="position:absolute;margin-left:192.4pt;margin-top:19.45pt;width:6.15pt;height:26.6pt;z-index:253537280" coordorigin="7787,7506" coordsize="218,937" path="m7884,7506v,64,,129,,193em7907,7866v,61,7,94,24,143c7942,8041,7931,8096,7931,8130em7787,8178v,-8,,-16,,-24c7815,8188,7805,8191,7837,8202v7,30,36,80,70,95c7915,8297,7923,8297,7931,8297v10,32,33,39,73,48em7978,8081v,8,,17,,25c7939,8119,7935,8152,7931,8202v-4,43,-24,74,-24,119c7907,8375,7884,8390,7884,8442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38" style="position:absolute;margin-left:155.75pt;margin-top:9.25pt;width:37.4pt;height:38.8pt;z-index:253538304" coordorigin="6495,7146" coordsize="1319,1368" path="m6518,8513v,-24,1,-33,-23,-25em7813,7146v,16,,33,,49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NMBHQJmagEgAGgMAAAAAADAAAAAAAAARljPVIrml8VPjwb4utLhmyIDI2QGPoBEyFIAAEgRRMCh&#10;tQJFNRsCAK3/RjUbAgCt/1cNAAAABQM4C2UZIDIJAP7/AwHA/h9FMwkA/v8DAQD+f0U4CAD+HwD+&#10;tis2ErlWPEB/urM/CjoRg/4AHP4AHQB37ACE/DxJ+HiUBy+UAIfhnODlnFbh85lcencSg8fk1buu&#10;b+DBCgARIICwDGdLhc8BChoCDVL6l8AOT4VAQAhFJgoAESBQXR5q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0" style="position:absolute;margin-left:286.9pt;margin-top:6.6pt;width:.05pt;height:6.75pt;z-index:253540352" coordorigin="11121,7052" coordsize="1,239" path="m11121,7052v,79,,159,,238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K4BHQIEFAEgAGgMAAAAAADAAAAAAAAARljPVIrml8VPjwb4utLhmyIDI2QGPoBEyFIAAEgRRMCh&#10;tQJFNRsCAK3/RjUbAgCt/1cNAAAABQM4C2UZIDIJAP7/AwHA/h9FMwkA/v8DAQD+f0U4CAD+HwD+&#10;tis2ErlWPEB/urM/CjEKgv5xq/nGsACG8K/XhW5n6KjKGgCH5Crj05VC7bCY5hWl8A2ACgARIGA/&#10;XGx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7" style="position:absolute;margin-left:189.7pt;margin-top:12.65pt;width:5.45pt;height:5.5pt;z-index:253557760" coordorigin="7692,7266" coordsize="193,194" path="m7692,7459v33,-33,61,-54,71,-97c7802,7352,7802,7353,7813,7314v38,-13,10,-11,47,-24c7860,7266,7860,7258,7884,7266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MBHQIQEgEgAGgMAAAAAADAAAAAAAAARljPVIrml8VPjwb4utLhmyIDI2QGFiKDMJACAEgRRPak&#10;8gFFNRsCAK3/RjUbAgCt/1cNAAAABQM4C2UZIDIJAP7/AwHA/h9FMwkA/v8DAQD+f0U4CAD+HwD+&#10;tis2ErlWPEB/urM/CkYPhfgMa+Awu+6+6+6DA3X3X3CH8L/3hghkEjkUhSCQpBIZBIZAh+Li4hmH&#10;wKHxWB1mASOVyrGOoeDRCgARIIDS8pp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8" style="position:absolute;margin-left:201.25pt;margin-top:1.8pt;width:2.1pt;height:2.75pt;z-index:253558784" coordorigin="8099,6883" coordsize="74,97" path="m8099,6979v,-24,,-32,,-48c8129,6921,8135,6909,8172,6883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MBHQIKDAEgAGgMAAAAAADAAAAAAAAARljPVIrml8VPjwb4utLhmyIDI2QGFiKDMJACAEgRRPak&#10;8gFFNRsCAK3/RjUbAgCt/1cNAAAABQM4C2UZIDIJAP7/AwHA/h9FMwkA/v8DAQD+f0U4CAD+HwD+&#10;tis2ErlWPEB/urM/CjYJhPwIjfgRHM2fNDSAh/Cql4VdZBIZBIZBIZAAh+de5yGTU2G1W8550mAK&#10;ABEgUPwWm0uFzwG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41" style="position:absolute;margin-left:283.45pt;margin-top:.45pt;width:6.85pt;height:24.55pt;z-index:253541376" coordorigin="11000,7578" coordsize="242,865" path="m11121,7578v,96,,192,,288em11121,8057v,48,,97,,145em11000,8130v22,22,30,26,24,48c11061,8188,11086,8214,11121,8225v8,,15,,23,c11151,8246,11185,8263,11215,8273v25,,34,-1,26,24em11191,8106v,8,,16,,24c11141,8147,11191,8162,11168,8202v-21,36,-36,73,-47,119c11113,8356,11101,8386,11097,8418v,8,,16,,24e" filled="f" strokecolor="#c0504d [3205]" strokeweight="1.5pt">
            <v:stroke endcap="round"/>
            <v:path shadowok="f" o:extrusionok="f" fillok="f" insetpenok="f"/>
            <o:lock v:ext="edit" rotation="t" aspectratio="t" verticies="t" text="t" shapetype="t"/>
            <o:ink i="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4" style="position:absolute;margin-left:158.4pt;margin-top:18.8pt;width:4.8pt;height:4.8pt;z-index:253554688" coordorigin="6589,8225" coordsize="169,170" path="m6686,8394v-9,,-17,,-26,c6674,8356,6672,8384,6686,8345v24,,32,,24,-24em6589,8370v10,-44,27,-62,71,-73c6671,8267,6694,8259,6733,8249v,-24,,-32,24,-24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5" style="position:absolute;margin-left:169.35pt;margin-top:9.3pt;width:4.8pt;height:3.4pt;z-index:253555712" coordorigin="6974,7890" coordsize="169,120" path="m6974,8009v,-7,,-15,,-22c7003,7979,7017,7969,7045,7961v11,-32,7,-23,47,-23c7103,7906,7110,7900,7142,7890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MIBHQIQDAEgAGgMAAAAAADAAAAAAAAARljPVIrml8VPjwb4utLhmyIDI2QGFiKDMJACAEgRRPak&#10;8gFFNRsCAK3/RjUbAgCt/1cNAAAABQM4C2UZIDIJAP7/AwHA/h9FMwkA/v8DAQD+f0U4CAD+HwD+&#10;tis2ErlWPEB/urM/CkUQhfgEy+ATMuvuvuvuX3X4AIfw2HeGw9H48kciSGQJDIJDIIflFuSpw1hm&#10;ZyOGS+CQSywPA9BguYQKABEg4CujmkuF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56" style="position:absolute;margin-left:180.9pt;margin-top:2.5pt;width:3.4pt;height:2.1pt;z-index:253556736" coordorigin="7381,7650" coordsize="121,74" path="m7381,7723v,-8,,-16,,-24c7416,7686,7402,7674,7454,7674v11,-34,6,-24,47,-24e" filled="f" strokecolor="#76923c [2406]" strokeweight="1.5pt">
            <v:stroke endcap="round"/>
            <v:path shadowok="f" o:extrusionok="f" fillok="f" insetpenok="f"/>
            <o:lock v:ext="edit" rotation="t" aspectratio="t" verticies="t" text="t" shapetype="t"/>
            <o:ink i="ALgBHQIOCgEgAGgMAAAAAADAAAAAAAAARljPVIrml8VPjwb4utLhmyIDI2QGFiKDMJACAEgRRPak&#10;8gFFNRsCAK3/RjUbAgCt/1cNAAAABQM4C2UZIDIJAP7/AwHA/h9FMwkA/v8DAQD+f0U4CAD+HwD+&#10;tis2ErlWPEB/urM/CjsNhfgJG+Ake69gMDdfdfdehvDNt4Z2aBR0RQ0Ah+ZC5a3EWWZXGZrQK3gm&#10;f4bsYAoAESAQk8+aS4XPAY=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943" style="position:absolute;margin-left:191.7pt;margin-top:11.3pt;width:6.15pt;height:17pt;z-index:253543424" coordorigin="7763,8704" coordsize="216,601" path="m7860,9016v23,-31,28,-68,47,-96c7936,8876,7954,8881,7954,8825v,-55,19,-32,24,-73c7978,8725,7976,8714,7954,8704v-49,13,-45,56,-70,73c7840,8808,7843,8821,7813,8873v-32,56,-46,128,-50,192c7759,9129,7742,9232,7787,9280v30,32,56,24,97,24c7915,9304,7947,9304,7978,930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944" style="position:absolute;margin-left:282.15pt;margin-top:14.05pt;width:7.45pt;height:11.55pt;z-index:253544448" coordorigin="10953,8801" coordsize="263,408" path="m10953,8801v,95,8,182,24,264c10985,9108,10977,9164,10977,9208v,-112,,-223,,-335c11053,8873,11126,8871,11168,8849v40,-21,31,24,47,-24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" annotation="t"/>
          </v:shape>
        </w:pic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B2B9F" w:rsidRPr="0099382A" w:rsidRDefault="00B16C5F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Consolas"/>
                <w:i/>
                <w:noProof/>
                <w:sz w:val="3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Consolas"/>
                    <w:i/>
                    <w:noProof/>
                    <w:sz w:val="36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x</m:t>
                </m:r>
              </m:e>
              <m:e>
                <m:sSub>
                  <m:sSub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y</m:t>
                </m:r>
              </m:e>
            </m:eqArr>
          </m:e>
        </m:d>
      </m:oMath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99382A">
        <w:rPr>
          <w:rFonts w:ascii="Consolas" w:hAnsi="Consolas" w:cs="Consolas"/>
          <w:noProof/>
          <w:sz w:val="36"/>
        </w:rPr>
        <w:t>x</w:t>
      </w:r>
      <w:r w:rsidR="0099382A">
        <w:rPr>
          <w:rFonts w:ascii="Consolas" w:hAnsi="Consolas" w:cs="Consolas"/>
          <w:noProof/>
          <w:sz w:val="36"/>
          <w:vertAlign w:val="subscript"/>
          <w:lang w:val="en-US"/>
        </w:rPr>
        <w:t>p</w:t>
      </w:r>
      <w:r w:rsidR="0099382A">
        <w:rPr>
          <w:rFonts w:ascii="Consolas" w:hAnsi="Consolas" w:cs="Consolas"/>
          <w:noProof/>
          <w:sz w:val="36"/>
          <w:lang w:val="en-US"/>
        </w:rPr>
        <w:t>-&gt;(-1..1)-&gt;x' y</w:t>
      </w:r>
      <w:r w:rsidR="0099382A">
        <w:rPr>
          <w:rFonts w:ascii="Consolas" w:hAnsi="Consolas" w:cs="Consolas"/>
          <w:noProof/>
          <w:sz w:val="36"/>
          <w:vertAlign w:val="subscript"/>
          <w:lang w:val="en-US"/>
        </w:rPr>
        <w:t>p</w:t>
      </w:r>
      <w:r w:rsidR="0099382A">
        <w:rPr>
          <w:rFonts w:ascii="Consolas" w:hAnsi="Consolas" w:cs="Consolas"/>
          <w:noProof/>
          <w:sz w:val="36"/>
          <w:lang w:val="en-US"/>
        </w:rPr>
        <w:t>-&gt;(-1..1)-&gt;y'</w:t>
      </w:r>
    </w:p>
    <w:p w:rsidR="0099382A" w:rsidRDefault="0099382A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A7120" w:rsidRDefault="006A7120" w:rsidP="006A712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Consolas"/>
                <w:i/>
                <w:noProof/>
                <w:sz w:val="3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Consolas"/>
                    <w:i/>
                    <w:noProof/>
                    <w:sz w:val="36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-l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r-l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2-1</m:t>
                </m:r>
              </m:e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  <w:sz w:val="36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-b</m:t>
                    </m:r>
                  </m:num>
                  <m:den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t-b</m:t>
                    </m:r>
                  </m:den>
                </m:f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·2-1</m:t>
                </m:r>
              </m:e>
            </m:eqArr>
          </m:e>
        </m:d>
      </m:oMath>
      <w:r>
        <w:rPr>
          <w:rFonts w:ascii="Consolas" w:hAnsi="Consolas" w:cs="Consolas"/>
          <w:noProof/>
          <w:sz w:val="36"/>
          <w:lang w:val="en-US"/>
        </w:rPr>
        <w:t xml:space="preserve"> </w:t>
      </w:r>
    </w:p>
    <w:p w:rsidR="0099382A" w:rsidRDefault="0099382A" w:rsidP="006A712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B2B9F" w:rsidRDefault="006A7120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Consolas"/>
                      <w:i/>
                      <w:noProof/>
                      <w:sz w:val="36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2·n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-l</m:t>
                      </m:r>
                    </m:den>
                  </m:f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z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+l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r-l</m:t>
                      </m:r>
                    </m:den>
                  </m:f>
                </m:e>
                <m:e>
                  <m:sSup>
                    <m:sSup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2·n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-b</m:t>
                      </m:r>
                    </m:den>
                  </m:f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z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Consolas"/>
                      <w:noProof/>
                      <w:sz w:val="36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+b</m:t>
                      </m:r>
                    </m:num>
                    <m:den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t-b</m:t>
                      </m:r>
                    </m:den>
                  </m:f>
                </m:e>
              </m:eqArr>
            </m:e>
          </m:d>
        </m:oMath>
      </m:oMathPara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 w:rsidRPr="0099382A">
        <w:rPr>
          <w:rFonts w:ascii="Consolas" w:eastAsiaTheme="minorEastAsia" w:hAnsi="Consolas" w:cs="Consolas"/>
          <w:i/>
          <w:noProof/>
          <w:sz w:val="36"/>
          <w:lang w:val="en-US"/>
        </w:rPr>
        <w:t>z'</w:t>
      </w:r>
      <w:r>
        <w:rPr>
          <w:rFonts w:ascii="Consolas" w:eastAsiaTheme="minorEastAsia" w:hAnsi="Consolas" w:cs="Consolas"/>
          <w:i/>
          <w:noProof/>
          <w:sz w:val="36"/>
          <w:lang w:val="en-US"/>
        </w:rPr>
        <w:t xml:space="preserve"> --&gt; </w:t>
      </w:r>
      <w:r>
        <w:rPr>
          <w:rFonts w:ascii="Consolas" w:eastAsiaTheme="minorEastAsia" w:hAnsi="Consolas" w:cs="Consolas"/>
          <w:noProof/>
          <w:sz w:val="36"/>
        </w:rPr>
        <w:t xml:space="preserve">будем искать от </w:t>
      </w:r>
      <m:oMath>
        <m:f>
          <m:fPr>
            <m:ctrlPr>
              <w:rPr>
                <w:rFonts w:ascii="Cambria Math" w:eastAsiaTheme="minorEastAsia" w:hAnsi="Cambria Math" w:cs="Consolas"/>
                <w:i/>
                <w:noProof/>
                <w:sz w:val="36"/>
              </w:rPr>
            </m:ctrlPr>
          </m:fPr>
          <m:num>
            <m:r>
              <w:rPr>
                <w:rFonts w:ascii="Cambria Math" w:eastAsiaTheme="minorEastAsia" w:hAnsi="Cambria Math" w:cs="Consolas"/>
                <w:noProof/>
                <w:sz w:val="36"/>
              </w:rPr>
              <m:t>1</m:t>
            </m:r>
          </m:num>
          <m:den>
            <m:r>
              <w:rPr>
                <w:rFonts w:ascii="Cambria Math" w:eastAsiaTheme="minorEastAsia" w:hAnsi="Cambria Math" w:cs="Consolas"/>
                <w:noProof/>
                <w:sz w:val="36"/>
                <w:lang w:val="en-US"/>
              </w:rPr>
              <m:t>z</m:t>
            </m:r>
            <m:ctrlPr>
              <w:rPr>
                <w:rFonts w:ascii="Cambria Math" w:eastAsiaTheme="minorEastAsia" w:hAnsi="Cambria Math" w:cs="Consolas"/>
                <w:i/>
                <w:noProof/>
                <w:sz w:val="36"/>
                <w:lang w:val="en-US"/>
              </w:rPr>
            </m:ctrlPr>
          </m:den>
        </m:f>
      </m:oMath>
    </w:p>
    <w:p w:rsidR="0099382A" w:rsidRP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e>
            <m:sup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-n --&gt; -1</w:t>
      </w:r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-f --&gt; +1</w:t>
      </w:r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P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-1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P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w:lastRenderedPageBreak/>
            <m:t>+1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-f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B</m:t>
          </m:r>
        </m:oMath>
      </m:oMathPara>
    </w:p>
    <w:p w:rsidR="0099382A" w:rsidRDefault="0099382A" w:rsidP="0099382A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A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, B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</m:oMath>
      </m:oMathPara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99382A" w:rsidRDefault="00F64B0E" w:rsidP="00F64B0E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e>
            <m:sup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·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z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</m:oMath>
      </m:oMathPara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</w:rPr>
      </w:pPr>
      <w:r>
        <w:rPr>
          <w:rFonts w:ascii="Consolas" w:eastAsiaTheme="minorEastAsia" w:hAnsi="Consolas" w:cs="Consolas"/>
          <w:noProof/>
          <w:sz w:val="36"/>
          <w:lang w:val="en-US"/>
        </w:rPr>
        <w:t>(x' y' z') получаем из однородной</w:t>
      </w:r>
      <w:r>
        <w:rPr>
          <w:rFonts w:ascii="Consolas" w:eastAsiaTheme="minorEastAsia" w:hAnsi="Consolas" w:cs="Consolas"/>
          <w:noProof/>
          <w:sz w:val="36"/>
        </w:rPr>
        <w:t xml:space="preserve"> СК</w:t>
      </w:r>
    </w:p>
    <w:p w:rsid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w:r>
        <w:rPr>
          <w:rFonts w:ascii="Consolas" w:eastAsiaTheme="minorEastAsia" w:hAnsi="Consolas" w:cs="Consolas"/>
          <w:noProof/>
          <w:sz w:val="36"/>
        </w:rPr>
        <w:t>((-</w:t>
      </w:r>
      <w:r>
        <w:rPr>
          <w:rFonts w:ascii="Consolas" w:eastAsiaTheme="minorEastAsia" w:hAnsi="Consolas" w:cs="Consolas"/>
          <w:noProof/>
          <w:sz w:val="36"/>
          <w:lang w:val="en-US"/>
        </w:rPr>
        <w:t>z</w:t>
      </w:r>
      <w:r>
        <w:rPr>
          <w:rFonts w:ascii="Consolas" w:eastAsiaTheme="minorEastAsia" w:hAnsi="Consolas" w:cs="Consolas"/>
          <w:noProof/>
          <w:sz w:val="36"/>
        </w:rPr>
        <w:t>)·</w:t>
      </w:r>
      <w:r>
        <w:rPr>
          <w:rFonts w:ascii="Consolas" w:eastAsiaTheme="minorEastAsia" w:hAnsi="Consolas" w:cs="Consolas"/>
          <w:noProof/>
          <w:sz w:val="36"/>
          <w:lang w:val="en-US"/>
        </w:rPr>
        <w:t>x' (-z)</w:t>
      </w:r>
      <w:r w:rsidRPr="00F64B0E">
        <w:rPr>
          <w:rFonts w:ascii="Consolas" w:eastAsiaTheme="minorEastAsia" w:hAnsi="Consolas" w:cs="Consolas"/>
          <w:noProof/>
          <w:sz w:val="36"/>
        </w:rPr>
        <w:t xml:space="preserve"> </w:t>
      </w:r>
      <w:r>
        <w:rPr>
          <w:rFonts w:ascii="Consolas" w:eastAsiaTheme="minorEastAsia" w:hAnsi="Consolas" w:cs="Consolas"/>
          <w:noProof/>
          <w:sz w:val="36"/>
        </w:rPr>
        <w:t>·</w:t>
      </w:r>
      <w:r>
        <w:rPr>
          <w:rFonts w:ascii="Consolas" w:eastAsiaTheme="minorEastAsia" w:hAnsi="Consolas" w:cs="Consolas"/>
          <w:noProof/>
          <w:sz w:val="36"/>
          <w:lang w:val="en-US"/>
        </w:rPr>
        <w:t>y' (-z)</w:t>
      </w:r>
      <w:r w:rsidRPr="00F64B0E">
        <w:rPr>
          <w:rFonts w:ascii="Consolas" w:eastAsiaTheme="minorEastAsia" w:hAnsi="Consolas" w:cs="Consolas"/>
          <w:noProof/>
          <w:sz w:val="36"/>
        </w:rPr>
        <w:t xml:space="preserve"> </w:t>
      </w:r>
      <w:r>
        <w:rPr>
          <w:rFonts w:ascii="Consolas" w:eastAsiaTheme="minorEastAsia" w:hAnsi="Consolas" w:cs="Consolas"/>
          <w:noProof/>
          <w:sz w:val="36"/>
        </w:rPr>
        <w:t>·</w:t>
      </w:r>
      <w:r>
        <w:rPr>
          <w:rFonts w:ascii="Consolas" w:eastAsiaTheme="minorEastAsia" w:hAnsi="Consolas" w:cs="Consolas"/>
          <w:noProof/>
          <w:sz w:val="36"/>
          <w:lang w:val="en-US"/>
        </w:rPr>
        <w:t>z' (-z))</w:t>
      </w: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99382A" w:rsidRDefault="0099382A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</w:p>
    <w:p w:rsidR="00F64B0E" w:rsidRP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·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l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x+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+l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r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l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z</m:t>
          </m:r>
        </m:oMath>
      </m:oMathPara>
    </w:p>
    <w:p w:rsidR="00F64B0E" w:rsidRPr="00F64B0E" w:rsidRDefault="00F64B0E" w:rsidP="00F64B0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2</m:t>
              </m:r>
              <m:r>
                <m:rPr>
                  <m:sty m:val="p"/>
                </m:rPr>
                <w:rPr>
                  <w:rFonts w:ascii="Cambria Math" w:eastAsiaTheme="minorEastAsia" w:hAnsi="Cambria Math" w:cs="Consolas"/>
                  <w:noProof/>
                  <w:sz w:val="36"/>
                </w:rPr>
                <m:t>·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b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y+</m:t>
          </m:r>
          <m:f>
            <m:f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+b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t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b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z</m:t>
          </m:r>
        </m:oMath>
      </m:oMathPara>
    </w:p>
    <w:p w:rsidR="00F64B0E" w:rsidRPr="00F64B0E" w:rsidRDefault="00F64B0E" w:rsidP="00F64B0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sSup>
            <m:sSupPr>
              <m:ctrlPr>
                <w:rPr>
                  <w:rFonts w:ascii="Cambria Math" w:eastAsiaTheme="minorEastAsia" w:hAnsi="Consolas" w:cs="Consolas"/>
                  <w:noProof/>
                  <w:sz w:val="3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onsolas" w:cs="Consolas"/>
                  <w:noProof/>
                  <w:sz w:val="36"/>
                </w:rPr>
                <m:t>'</m:t>
              </m:r>
              <m:ctrlPr>
                <w:rPr>
                  <w:rFonts w:ascii="Cambria Math" w:eastAsiaTheme="minorEastAsia" w:hAnsi="Cambria Math" w:cs="Consolas"/>
                  <w:noProof/>
                  <w:sz w:val="36"/>
                </w:rPr>
              </m:ctrlPr>
            </m:sup>
          </m:sSup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-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2·n·f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="Consolas"/>
                  <w:i/>
                  <w:noProof/>
                  <w:sz w:val="36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+n</m:t>
              </m:r>
            </m:num>
            <m:den>
              <m:r>
                <w:rPr>
                  <w:rFonts w:ascii="Cambria Math" w:eastAsiaTheme="minorEastAsia" w:hAnsi="Cambria Math" w:cs="Consolas"/>
                  <w:noProof/>
                  <w:sz w:val="36"/>
                  <w:lang w:val="en-US"/>
                </w:rPr>
                <m:t>f-n</m:t>
              </m:r>
            </m:den>
          </m:f>
          <m:r>
            <w:rPr>
              <w:rFonts w:ascii="Cambria Math" w:eastAsiaTheme="minorEastAsia" w:hAnsi="Cambria Math" w:cs="Consolas"/>
              <w:noProof/>
              <w:sz w:val="36"/>
              <w:lang w:val="en-US"/>
            </w:rPr>
            <m:t>·z</m:t>
          </m:r>
        </m:oMath>
      </m:oMathPara>
    </w:p>
    <w:p w:rsidR="00F64B0E" w:rsidRPr="00F64B0E" w:rsidRDefault="00F64B0E" w:rsidP="00A937AD">
      <w:pPr>
        <w:spacing w:after="0" w:line="240" w:lineRule="auto"/>
        <w:rPr>
          <w:rFonts w:ascii="Consolas" w:eastAsiaTheme="minorEastAsia" w:hAnsi="Consolas" w:cs="Consolas"/>
          <w:noProof/>
          <w:sz w:val="36"/>
          <w:lang w:val="en-US"/>
        </w:rPr>
      </w:pPr>
      <m:oMathPara>
        <m:oMath>
          <m:d>
            <m:dPr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6"/>
                  <w:lang w:val="en-US"/>
                </w:rPr>
                <m:t>-z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·</m:t>
          </m:r>
          <m:r>
            <m:rPr>
              <m:sty m:val="p"/>
            </m:rPr>
            <w:rPr>
              <w:rFonts w:ascii="Cambria Math" w:eastAsiaTheme="minorEastAsia" w:hAnsi="Consolas" w:cs="Consolas"/>
              <w:noProof/>
              <w:sz w:val="36"/>
            </w:rPr>
            <m:t>1</m:t>
          </m:r>
          <m:r>
            <m:rPr>
              <m:sty m:val="p"/>
            </m:rPr>
            <w:rPr>
              <w:rFonts w:ascii="Cambria Math" w:eastAsiaTheme="minorEastAsia" w:hAnsi="Cambria Math" w:cs="Consolas"/>
              <w:noProof/>
              <w:sz w:val="36"/>
            </w:rPr>
            <m:t>=-z</m:t>
          </m:r>
        </m:oMath>
      </m:oMathPara>
    </w:p>
    <w:p w:rsidR="00B16C5F" w:rsidRDefault="00B16C5F" w:rsidP="00B16C5F">
      <w:pPr>
        <w:spacing w:after="0" w:line="240" w:lineRule="auto"/>
        <w:rPr>
          <w:rFonts w:ascii="Consolas" w:hAnsi="Consolas" w:cs="Consolas"/>
          <w:noProof/>
        </w:rPr>
      </w:pPr>
    </w:p>
    <w:p w:rsidR="00DB2B9F" w:rsidRPr="00DB2B9F" w:rsidRDefault="007A1604" w:rsidP="00A937A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6"/>
              <w:lang w:val="en-US"/>
            </w:rPr>
            <m:t>(</m:t>
          </m:r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 w:cs="Consolas"/>
                  <w:i/>
                  <w:noProof/>
                  <w:sz w:val="36"/>
                  <w:lang w:val="en-US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</m:e>
              <m:e>
                <m:sSup>
                  <m:sSup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Consolas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  <m:ctrlPr>
                  <w:rPr>
                    <w:rFonts w:ascii="Cambria Math" w:eastAsia="Cambria Math" w:hAnsi="Cambria Math" w:cs="Cambria Math"/>
                    <w:i/>
                    <w:noProof/>
                    <w:sz w:val="36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  <w:sz w:val="3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noProof/>
                        <w:sz w:val="36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noProof/>
                        <w:sz w:val="36"/>
                        <w:lang w:val="en-US"/>
                      </w:rPr>
                      <m:t>'</m:t>
                    </m:r>
                  </m:sup>
                </m:sSup>
              </m:e>
              <m:e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1)=(</m:t>
                </m:r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y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noProof/>
                          <w:sz w:val="36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noProof/>
                          <w:sz w:val="36"/>
                          <w:lang w:val="en-US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 w:cs="Consolas"/>
                          <w:noProof/>
                          <w:sz w:val="36"/>
                          <w:lang w:val="en-US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 w:cs="Consolas"/>
                    <w:noProof/>
                    <w:sz w:val="36"/>
                    <w:lang w:val="en-US"/>
                  </w:rPr>
                  <m:t>)∙</m:t>
                </m:r>
                <m:d>
                  <m:dPr>
                    <m:ctrlPr>
                      <w:rPr>
                        <w:rFonts w:ascii="Cambria Math" w:hAnsi="Cambria Math" w:cs="Consolas"/>
                        <w:i/>
                        <w:noProof/>
                        <w:sz w:val="36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onsolas"/>
                            <w:i/>
                            <w:noProof/>
                            <w:sz w:val="36"/>
                            <w:lang w:val="en-US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2∙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r-l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∙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t-b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r+l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r-l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t+b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t-b</m:t>
                              </m:r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f+n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sz w:val="36"/>
                                  <w:lang w:val="en-US"/>
                                </w:rPr>
                                <m:t>f-n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sz w:val="36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sz w:val="36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Consolas"/>
                                  <w:i/>
                                  <w:noProof/>
                                  <w:sz w:val="36"/>
                                  <w:lang w:val="en-US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noProof/>
                                      <w:sz w:val="36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noProof/>
                                      <w:sz w:val="36"/>
                                      <w:lang w:val="en-US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 w:cs="Consolas"/>
                                      <w:noProof/>
                                      <w:sz w:val="36"/>
                                      <w:lang w:val="en-US"/>
                                    </w:rPr>
                                    <m:t>∙n∙f</m:t>
                                  </m:r>
                                  <m:ctrlPr>
                                    <w:rPr>
                                      <w:rFonts w:ascii="Cambria Math" w:hAnsi="Cambria Math" w:cs="Consolas"/>
                                      <w:i/>
                                      <w:noProof/>
                                      <w:sz w:val="36"/>
                                      <w:lang w:val="en-US"/>
                                    </w:rPr>
                                  </m:ctrlP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 w:cs="Consolas"/>
                                  <w:noProof/>
                                  <w:sz w:val="36"/>
                                  <w:lang w:val="en-US"/>
                                </w:rPr>
                                <m:t>f-n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6"/>
                              <w:lang w:val="en-US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A7F35" w:rsidRPr="00DB2B9F" w:rsidRDefault="00DA7F35" w:rsidP="00A937AD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A937AD" w:rsidRPr="00DB2B9F" w:rsidRDefault="00D378BA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lastRenderedPageBreak/>
        <w:drawing>
          <wp:inline distT="0" distB="0" distL="0" distR="0">
            <wp:extent cx="6840220" cy="5266979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526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937AD" w:rsidRPr="00DB2B9F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43A0"/>
    <w:rsid w:val="00046AE7"/>
    <w:rsid w:val="000476F5"/>
    <w:rsid w:val="00055343"/>
    <w:rsid w:val="00055EC6"/>
    <w:rsid w:val="00056233"/>
    <w:rsid w:val="00057F15"/>
    <w:rsid w:val="000601E6"/>
    <w:rsid w:val="00061734"/>
    <w:rsid w:val="00062ED8"/>
    <w:rsid w:val="000636EB"/>
    <w:rsid w:val="00070B8C"/>
    <w:rsid w:val="00071075"/>
    <w:rsid w:val="00072665"/>
    <w:rsid w:val="000748A5"/>
    <w:rsid w:val="000840DA"/>
    <w:rsid w:val="00084E45"/>
    <w:rsid w:val="00085E50"/>
    <w:rsid w:val="00086B99"/>
    <w:rsid w:val="00095777"/>
    <w:rsid w:val="000962C6"/>
    <w:rsid w:val="000A0318"/>
    <w:rsid w:val="000A0A08"/>
    <w:rsid w:val="000A0A84"/>
    <w:rsid w:val="000A2960"/>
    <w:rsid w:val="000A36D4"/>
    <w:rsid w:val="000A3752"/>
    <w:rsid w:val="000B1662"/>
    <w:rsid w:val="000B691C"/>
    <w:rsid w:val="000C1CA0"/>
    <w:rsid w:val="000C2700"/>
    <w:rsid w:val="000C4203"/>
    <w:rsid w:val="000C4A65"/>
    <w:rsid w:val="000C61AD"/>
    <w:rsid w:val="000C72D8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458D"/>
    <w:rsid w:val="001163C3"/>
    <w:rsid w:val="0012034D"/>
    <w:rsid w:val="001226D4"/>
    <w:rsid w:val="00125F73"/>
    <w:rsid w:val="0013268D"/>
    <w:rsid w:val="001348F2"/>
    <w:rsid w:val="00137163"/>
    <w:rsid w:val="00141801"/>
    <w:rsid w:val="00142DC2"/>
    <w:rsid w:val="00143C39"/>
    <w:rsid w:val="00156483"/>
    <w:rsid w:val="00156486"/>
    <w:rsid w:val="00162B84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867EF"/>
    <w:rsid w:val="00193529"/>
    <w:rsid w:val="00196E4F"/>
    <w:rsid w:val="00197433"/>
    <w:rsid w:val="001A0371"/>
    <w:rsid w:val="001A37A4"/>
    <w:rsid w:val="001A59E4"/>
    <w:rsid w:val="001A5B66"/>
    <w:rsid w:val="001A5E5D"/>
    <w:rsid w:val="001B21DE"/>
    <w:rsid w:val="001B5D0F"/>
    <w:rsid w:val="001B7B58"/>
    <w:rsid w:val="001B7F03"/>
    <w:rsid w:val="001C6AE9"/>
    <w:rsid w:val="001C7EAB"/>
    <w:rsid w:val="001D46BD"/>
    <w:rsid w:val="001D629D"/>
    <w:rsid w:val="001E20DF"/>
    <w:rsid w:val="001E2E92"/>
    <w:rsid w:val="001E3744"/>
    <w:rsid w:val="001E3F3A"/>
    <w:rsid w:val="001E5525"/>
    <w:rsid w:val="001E77D7"/>
    <w:rsid w:val="001F01DF"/>
    <w:rsid w:val="001F2B39"/>
    <w:rsid w:val="002008E3"/>
    <w:rsid w:val="0020149A"/>
    <w:rsid w:val="0020295D"/>
    <w:rsid w:val="00204DCB"/>
    <w:rsid w:val="00205E97"/>
    <w:rsid w:val="0020741B"/>
    <w:rsid w:val="002165A4"/>
    <w:rsid w:val="00216D8C"/>
    <w:rsid w:val="002172E5"/>
    <w:rsid w:val="00217A72"/>
    <w:rsid w:val="0022061E"/>
    <w:rsid w:val="0022241B"/>
    <w:rsid w:val="00223349"/>
    <w:rsid w:val="00223C22"/>
    <w:rsid w:val="00234EA6"/>
    <w:rsid w:val="00236F02"/>
    <w:rsid w:val="00240CF1"/>
    <w:rsid w:val="00241988"/>
    <w:rsid w:val="002427D1"/>
    <w:rsid w:val="00243387"/>
    <w:rsid w:val="00245748"/>
    <w:rsid w:val="002463DC"/>
    <w:rsid w:val="00251B3E"/>
    <w:rsid w:val="00263088"/>
    <w:rsid w:val="00264EFF"/>
    <w:rsid w:val="00270611"/>
    <w:rsid w:val="002725FB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822"/>
    <w:rsid w:val="002B2E48"/>
    <w:rsid w:val="002B3A71"/>
    <w:rsid w:val="002B3DC9"/>
    <w:rsid w:val="002B5685"/>
    <w:rsid w:val="002B759D"/>
    <w:rsid w:val="002C0200"/>
    <w:rsid w:val="002C0C78"/>
    <w:rsid w:val="002C184E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161"/>
    <w:rsid w:val="00317B84"/>
    <w:rsid w:val="00320301"/>
    <w:rsid w:val="0032175C"/>
    <w:rsid w:val="003250AE"/>
    <w:rsid w:val="0033091C"/>
    <w:rsid w:val="003321F0"/>
    <w:rsid w:val="00333472"/>
    <w:rsid w:val="00343456"/>
    <w:rsid w:val="00343D2F"/>
    <w:rsid w:val="00355CD4"/>
    <w:rsid w:val="003560BA"/>
    <w:rsid w:val="00356E07"/>
    <w:rsid w:val="00357A83"/>
    <w:rsid w:val="00360150"/>
    <w:rsid w:val="00361BE1"/>
    <w:rsid w:val="00364934"/>
    <w:rsid w:val="00367D3C"/>
    <w:rsid w:val="00370A07"/>
    <w:rsid w:val="00373545"/>
    <w:rsid w:val="00373887"/>
    <w:rsid w:val="003775B8"/>
    <w:rsid w:val="003778DA"/>
    <w:rsid w:val="00377E8F"/>
    <w:rsid w:val="00380360"/>
    <w:rsid w:val="00383323"/>
    <w:rsid w:val="00392369"/>
    <w:rsid w:val="003933B8"/>
    <w:rsid w:val="00395025"/>
    <w:rsid w:val="003A3F58"/>
    <w:rsid w:val="003A4257"/>
    <w:rsid w:val="003A6A4B"/>
    <w:rsid w:val="003A7A0F"/>
    <w:rsid w:val="003B1E96"/>
    <w:rsid w:val="003B21E4"/>
    <w:rsid w:val="003B3174"/>
    <w:rsid w:val="003B474C"/>
    <w:rsid w:val="003B51B3"/>
    <w:rsid w:val="003B5B3D"/>
    <w:rsid w:val="003C2FFF"/>
    <w:rsid w:val="003C31A3"/>
    <w:rsid w:val="003C77B2"/>
    <w:rsid w:val="003D020F"/>
    <w:rsid w:val="003D1391"/>
    <w:rsid w:val="003D31AC"/>
    <w:rsid w:val="003D35C1"/>
    <w:rsid w:val="003D3E11"/>
    <w:rsid w:val="003D47E2"/>
    <w:rsid w:val="003D5D08"/>
    <w:rsid w:val="003D730B"/>
    <w:rsid w:val="003E26D6"/>
    <w:rsid w:val="003E27A7"/>
    <w:rsid w:val="003E3C74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0B90"/>
    <w:rsid w:val="004529C8"/>
    <w:rsid w:val="00452DD9"/>
    <w:rsid w:val="00456982"/>
    <w:rsid w:val="00460106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9562E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2AAB"/>
    <w:rsid w:val="004C463E"/>
    <w:rsid w:val="004C483C"/>
    <w:rsid w:val="004C4AE5"/>
    <w:rsid w:val="004C704E"/>
    <w:rsid w:val="004C78CC"/>
    <w:rsid w:val="004C79BE"/>
    <w:rsid w:val="004D0A49"/>
    <w:rsid w:val="004D470D"/>
    <w:rsid w:val="004D4D8B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4F5D13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3F77"/>
    <w:rsid w:val="00577415"/>
    <w:rsid w:val="0058318B"/>
    <w:rsid w:val="00583C0D"/>
    <w:rsid w:val="00585357"/>
    <w:rsid w:val="00585FE5"/>
    <w:rsid w:val="00592B25"/>
    <w:rsid w:val="00592B94"/>
    <w:rsid w:val="005A1F90"/>
    <w:rsid w:val="005A2205"/>
    <w:rsid w:val="005A3631"/>
    <w:rsid w:val="005B09D4"/>
    <w:rsid w:val="005B215C"/>
    <w:rsid w:val="005B2D80"/>
    <w:rsid w:val="005B35A7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149"/>
    <w:rsid w:val="005E676E"/>
    <w:rsid w:val="005F0ED1"/>
    <w:rsid w:val="005F4223"/>
    <w:rsid w:val="005F6D6C"/>
    <w:rsid w:val="00600DB0"/>
    <w:rsid w:val="00600F43"/>
    <w:rsid w:val="00601E5A"/>
    <w:rsid w:val="00604E32"/>
    <w:rsid w:val="00607B5D"/>
    <w:rsid w:val="00610752"/>
    <w:rsid w:val="00610832"/>
    <w:rsid w:val="006165EB"/>
    <w:rsid w:val="00620354"/>
    <w:rsid w:val="00621CC6"/>
    <w:rsid w:val="006277E0"/>
    <w:rsid w:val="006322BA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A7120"/>
    <w:rsid w:val="006B1C4A"/>
    <w:rsid w:val="006B213C"/>
    <w:rsid w:val="006B4757"/>
    <w:rsid w:val="006C1F6C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632"/>
    <w:rsid w:val="006E5CF4"/>
    <w:rsid w:val="006F08FD"/>
    <w:rsid w:val="006F191F"/>
    <w:rsid w:val="006F1DC0"/>
    <w:rsid w:val="006F2910"/>
    <w:rsid w:val="006F390D"/>
    <w:rsid w:val="006F3EE9"/>
    <w:rsid w:val="007028D5"/>
    <w:rsid w:val="00703492"/>
    <w:rsid w:val="00703DCE"/>
    <w:rsid w:val="0070688B"/>
    <w:rsid w:val="00711680"/>
    <w:rsid w:val="007120F5"/>
    <w:rsid w:val="007122B8"/>
    <w:rsid w:val="00713B03"/>
    <w:rsid w:val="00714F15"/>
    <w:rsid w:val="007229B0"/>
    <w:rsid w:val="00723204"/>
    <w:rsid w:val="00730B77"/>
    <w:rsid w:val="007375DD"/>
    <w:rsid w:val="007433C7"/>
    <w:rsid w:val="00745135"/>
    <w:rsid w:val="00747DC0"/>
    <w:rsid w:val="0075181A"/>
    <w:rsid w:val="00752E26"/>
    <w:rsid w:val="00753145"/>
    <w:rsid w:val="007553EA"/>
    <w:rsid w:val="00765440"/>
    <w:rsid w:val="007677AD"/>
    <w:rsid w:val="00771B8E"/>
    <w:rsid w:val="007729DF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1604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36F6"/>
    <w:rsid w:val="007E382A"/>
    <w:rsid w:val="007E6A89"/>
    <w:rsid w:val="007F134C"/>
    <w:rsid w:val="007F3BE5"/>
    <w:rsid w:val="007F3D8E"/>
    <w:rsid w:val="007F52C7"/>
    <w:rsid w:val="007F5599"/>
    <w:rsid w:val="008004BB"/>
    <w:rsid w:val="008006E5"/>
    <w:rsid w:val="00800D01"/>
    <w:rsid w:val="00806506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4B68"/>
    <w:rsid w:val="00895270"/>
    <w:rsid w:val="008967F7"/>
    <w:rsid w:val="00896CE1"/>
    <w:rsid w:val="00896E2A"/>
    <w:rsid w:val="008A0658"/>
    <w:rsid w:val="008A1BF7"/>
    <w:rsid w:val="008A1C9F"/>
    <w:rsid w:val="008A21B6"/>
    <w:rsid w:val="008B24A6"/>
    <w:rsid w:val="008B36E9"/>
    <w:rsid w:val="008B3971"/>
    <w:rsid w:val="008B3D39"/>
    <w:rsid w:val="008B3F9A"/>
    <w:rsid w:val="008C1A06"/>
    <w:rsid w:val="008C7308"/>
    <w:rsid w:val="008D1AD7"/>
    <w:rsid w:val="008D1F4C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271E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08D8"/>
    <w:rsid w:val="0098354A"/>
    <w:rsid w:val="00985D4E"/>
    <w:rsid w:val="0098623F"/>
    <w:rsid w:val="009909B4"/>
    <w:rsid w:val="009919EE"/>
    <w:rsid w:val="00992A77"/>
    <w:rsid w:val="0099382A"/>
    <w:rsid w:val="00994893"/>
    <w:rsid w:val="0099729D"/>
    <w:rsid w:val="009A1BED"/>
    <w:rsid w:val="009A4E8F"/>
    <w:rsid w:val="009A6CA4"/>
    <w:rsid w:val="009C3811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4C52"/>
    <w:rsid w:val="00A1628C"/>
    <w:rsid w:val="00A1787B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4500"/>
    <w:rsid w:val="00A64C59"/>
    <w:rsid w:val="00A7081B"/>
    <w:rsid w:val="00A70C33"/>
    <w:rsid w:val="00A73607"/>
    <w:rsid w:val="00A746E8"/>
    <w:rsid w:val="00A74908"/>
    <w:rsid w:val="00A8395C"/>
    <w:rsid w:val="00A83ADF"/>
    <w:rsid w:val="00A90053"/>
    <w:rsid w:val="00A90BFC"/>
    <w:rsid w:val="00A91F9E"/>
    <w:rsid w:val="00A92564"/>
    <w:rsid w:val="00A937AD"/>
    <w:rsid w:val="00A93976"/>
    <w:rsid w:val="00A94B7A"/>
    <w:rsid w:val="00A95DA3"/>
    <w:rsid w:val="00AA0571"/>
    <w:rsid w:val="00AA0D67"/>
    <w:rsid w:val="00AA395A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E5370"/>
    <w:rsid w:val="00AF0E5B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12495"/>
    <w:rsid w:val="00B15C0C"/>
    <w:rsid w:val="00B16C5F"/>
    <w:rsid w:val="00B21C95"/>
    <w:rsid w:val="00B227E0"/>
    <w:rsid w:val="00B23BC9"/>
    <w:rsid w:val="00B25896"/>
    <w:rsid w:val="00B26CBA"/>
    <w:rsid w:val="00B32E51"/>
    <w:rsid w:val="00B35C2E"/>
    <w:rsid w:val="00B362E8"/>
    <w:rsid w:val="00B36E72"/>
    <w:rsid w:val="00B402D6"/>
    <w:rsid w:val="00B41280"/>
    <w:rsid w:val="00B46677"/>
    <w:rsid w:val="00B47FCA"/>
    <w:rsid w:val="00B534CF"/>
    <w:rsid w:val="00B55836"/>
    <w:rsid w:val="00B55B92"/>
    <w:rsid w:val="00B5736A"/>
    <w:rsid w:val="00B61583"/>
    <w:rsid w:val="00B72581"/>
    <w:rsid w:val="00B72719"/>
    <w:rsid w:val="00B738D9"/>
    <w:rsid w:val="00B75A41"/>
    <w:rsid w:val="00B77432"/>
    <w:rsid w:val="00B80532"/>
    <w:rsid w:val="00B816F8"/>
    <w:rsid w:val="00B8374A"/>
    <w:rsid w:val="00B83F03"/>
    <w:rsid w:val="00B90656"/>
    <w:rsid w:val="00B95676"/>
    <w:rsid w:val="00B956F8"/>
    <w:rsid w:val="00B97DD8"/>
    <w:rsid w:val="00BA05C8"/>
    <w:rsid w:val="00BA18C9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395E"/>
    <w:rsid w:val="00C15A35"/>
    <w:rsid w:val="00C17734"/>
    <w:rsid w:val="00C17B0D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1C81"/>
    <w:rsid w:val="00CA22C3"/>
    <w:rsid w:val="00CA25F1"/>
    <w:rsid w:val="00CA28F8"/>
    <w:rsid w:val="00CA4695"/>
    <w:rsid w:val="00CB022C"/>
    <w:rsid w:val="00CB14F1"/>
    <w:rsid w:val="00CB4325"/>
    <w:rsid w:val="00CB4AE2"/>
    <w:rsid w:val="00CB5576"/>
    <w:rsid w:val="00CB5810"/>
    <w:rsid w:val="00CB6E8E"/>
    <w:rsid w:val="00CC601F"/>
    <w:rsid w:val="00CD16D3"/>
    <w:rsid w:val="00CD33A7"/>
    <w:rsid w:val="00CD55E5"/>
    <w:rsid w:val="00CD789E"/>
    <w:rsid w:val="00CE0F19"/>
    <w:rsid w:val="00CE1AB6"/>
    <w:rsid w:val="00CE21E3"/>
    <w:rsid w:val="00CE3E48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113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282"/>
    <w:rsid w:val="00D23F15"/>
    <w:rsid w:val="00D24B9F"/>
    <w:rsid w:val="00D266AB"/>
    <w:rsid w:val="00D30582"/>
    <w:rsid w:val="00D30F3E"/>
    <w:rsid w:val="00D3277C"/>
    <w:rsid w:val="00D3602D"/>
    <w:rsid w:val="00D378BA"/>
    <w:rsid w:val="00D4057A"/>
    <w:rsid w:val="00D42C45"/>
    <w:rsid w:val="00D448D0"/>
    <w:rsid w:val="00D46EE0"/>
    <w:rsid w:val="00D5136A"/>
    <w:rsid w:val="00D5487A"/>
    <w:rsid w:val="00D639C8"/>
    <w:rsid w:val="00D72C3D"/>
    <w:rsid w:val="00D76A80"/>
    <w:rsid w:val="00D76B77"/>
    <w:rsid w:val="00D778C4"/>
    <w:rsid w:val="00D8330B"/>
    <w:rsid w:val="00D83921"/>
    <w:rsid w:val="00D8420D"/>
    <w:rsid w:val="00D93D64"/>
    <w:rsid w:val="00D96308"/>
    <w:rsid w:val="00DA30B6"/>
    <w:rsid w:val="00DA44DA"/>
    <w:rsid w:val="00DA7F35"/>
    <w:rsid w:val="00DB0693"/>
    <w:rsid w:val="00DB2B9F"/>
    <w:rsid w:val="00DB5153"/>
    <w:rsid w:val="00DB5DC4"/>
    <w:rsid w:val="00DB5F66"/>
    <w:rsid w:val="00DB6F81"/>
    <w:rsid w:val="00DB77ED"/>
    <w:rsid w:val="00DC0550"/>
    <w:rsid w:val="00DC0882"/>
    <w:rsid w:val="00DC1958"/>
    <w:rsid w:val="00DC2770"/>
    <w:rsid w:val="00DC4BE4"/>
    <w:rsid w:val="00DC56DB"/>
    <w:rsid w:val="00DC5F9B"/>
    <w:rsid w:val="00DC7D20"/>
    <w:rsid w:val="00DD15BF"/>
    <w:rsid w:val="00DD19AD"/>
    <w:rsid w:val="00DD36DE"/>
    <w:rsid w:val="00DD3AEB"/>
    <w:rsid w:val="00DD61DE"/>
    <w:rsid w:val="00DD79DC"/>
    <w:rsid w:val="00DE1C0C"/>
    <w:rsid w:val="00DE1E3C"/>
    <w:rsid w:val="00DE4428"/>
    <w:rsid w:val="00DE7C13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1600F"/>
    <w:rsid w:val="00E20376"/>
    <w:rsid w:val="00E21F02"/>
    <w:rsid w:val="00E25DEE"/>
    <w:rsid w:val="00E25E9C"/>
    <w:rsid w:val="00E303C5"/>
    <w:rsid w:val="00E325FD"/>
    <w:rsid w:val="00E32B35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19EB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1FF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1D4"/>
    <w:rsid w:val="00ED62D1"/>
    <w:rsid w:val="00ED68C5"/>
    <w:rsid w:val="00ED68C6"/>
    <w:rsid w:val="00ED7A33"/>
    <w:rsid w:val="00EE004F"/>
    <w:rsid w:val="00EE0469"/>
    <w:rsid w:val="00EE180C"/>
    <w:rsid w:val="00EE1890"/>
    <w:rsid w:val="00EE2532"/>
    <w:rsid w:val="00EE2661"/>
    <w:rsid w:val="00EE51DD"/>
    <w:rsid w:val="00EE695D"/>
    <w:rsid w:val="00EE6D31"/>
    <w:rsid w:val="00EF1007"/>
    <w:rsid w:val="00EF5376"/>
    <w:rsid w:val="00EF62FA"/>
    <w:rsid w:val="00F05360"/>
    <w:rsid w:val="00F05B61"/>
    <w:rsid w:val="00F06F57"/>
    <w:rsid w:val="00F07F03"/>
    <w:rsid w:val="00F10C14"/>
    <w:rsid w:val="00F121FF"/>
    <w:rsid w:val="00F12A28"/>
    <w:rsid w:val="00F14C6F"/>
    <w:rsid w:val="00F16AE1"/>
    <w:rsid w:val="00F1744C"/>
    <w:rsid w:val="00F21BF8"/>
    <w:rsid w:val="00F2240B"/>
    <w:rsid w:val="00F22999"/>
    <w:rsid w:val="00F25DFD"/>
    <w:rsid w:val="00F25E25"/>
    <w:rsid w:val="00F26990"/>
    <w:rsid w:val="00F348E6"/>
    <w:rsid w:val="00F34B22"/>
    <w:rsid w:val="00F34D8E"/>
    <w:rsid w:val="00F37BDA"/>
    <w:rsid w:val="00F4128F"/>
    <w:rsid w:val="00F42BFD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4B0E"/>
    <w:rsid w:val="00F65563"/>
    <w:rsid w:val="00F66916"/>
    <w:rsid w:val="00F66BAD"/>
    <w:rsid w:val="00F66C68"/>
    <w:rsid w:val="00F67361"/>
    <w:rsid w:val="00F72E09"/>
    <w:rsid w:val="00F74266"/>
    <w:rsid w:val="00F8336B"/>
    <w:rsid w:val="00F83CEC"/>
    <w:rsid w:val="00F850F8"/>
    <w:rsid w:val="00F90F9D"/>
    <w:rsid w:val="00F92318"/>
    <w:rsid w:val="00F93C4F"/>
    <w:rsid w:val="00F95D48"/>
    <w:rsid w:val="00F9764B"/>
    <w:rsid w:val="00FA36AD"/>
    <w:rsid w:val="00FB0021"/>
    <w:rsid w:val="00FB1FD6"/>
    <w:rsid w:val="00FB21EA"/>
    <w:rsid w:val="00FB48BC"/>
    <w:rsid w:val="00FB767D"/>
    <w:rsid w:val="00FC49B5"/>
    <w:rsid w:val="00FC5851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77">
      <o:colormenu v:ext="edit" strokecolor="none [3213]"/>
    </o:shapedefaults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  <w:style w:type="paragraph" w:styleId="a4">
    <w:name w:val="Balloon Text"/>
    <w:basedOn w:val="a"/>
    <w:link w:val="a5"/>
    <w:uiPriority w:val="99"/>
    <w:semiHidden/>
    <w:unhideWhenUsed/>
    <w:rsid w:val="00F72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72E0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639C8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1A59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glossaryDocument" Target="glossary/document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727495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70EAD1-3050-4D7C-81ED-B53F6C121E39}"/>
      </w:docPartPr>
      <w:docPartBody>
        <w:p w:rsidR="00B9252E" w:rsidRDefault="00B9252E">
          <w:r w:rsidRPr="00096F29">
            <w:rPr>
              <w:rStyle w:val="a3"/>
            </w:rPr>
            <w:t>Место для формулы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B9252E"/>
    <w:rsid w:val="00B824E7"/>
    <w:rsid w:val="00B92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24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52E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7D9762-AED6-4FC9-B50B-7574C6222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52</TotalTime>
  <Pages>60</Pages>
  <Words>5975</Words>
  <Characters>34059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9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1</cp:revision>
  <dcterms:created xsi:type="dcterms:W3CDTF">2014-06-02T05:27:00Z</dcterms:created>
  <dcterms:modified xsi:type="dcterms:W3CDTF">2014-06-11T09:11:00Z</dcterms:modified>
</cp:coreProperties>
</file>